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B47F0F" w14:textId="24D20A7D" w:rsidR="006C3FC6" w:rsidRPr="002E53E7" w:rsidRDefault="00E34BE0" w:rsidP="006C3FC6">
      <w:pPr>
        <w:pBdr>
          <w:bottom w:val="single" w:sz="12" w:space="0" w:color="auto"/>
        </w:pBdr>
        <w:jc w:val="center"/>
        <w:rPr>
          <w:sz w:val="28"/>
          <w:szCs w:val="28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65E7936B" wp14:editId="5F6445AE">
            <wp:extent cx="1602105" cy="1901825"/>
            <wp:effectExtent l="0" t="0" r="0" b="3175"/>
            <wp:docPr id="1" name="Рисунок 1" descr="http://www.heraldicum.ru/russia/subjects/towns/images/lotoshi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heraldicum.ru/russia/subjects/towns/images/lotoshin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B4F9F" w14:textId="77777777" w:rsidR="006C3FC6" w:rsidRPr="00163615" w:rsidRDefault="006C3FC6" w:rsidP="006C3FC6">
      <w:pPr>
        <w:pBdr>
          <w:bottom w:val="single" w:sz="12" w:space="0" w:color="auto"/>
        </w:pBdr>
        <w:jc w:val="center"/>
        <w:rPr>
          <w:sz w:val="28"/>
          <w:szCs w:val="28"/>
        </w:rPr>
      </w:pPr>
      <w:r>
        <w:rPr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  <w:t>Городской округ Лотошино</w:t>
      </w:r>
      <w:r w:rsidRPr="00163615">
        <w:rPr>
          <w:sz w:val="28"/>
          <w:szCs w:val="28"/>
        </w:rPr>
        <w:t xml:space="preserve"> Московской области</w:t>
      </w:r>
    </w:p>
    <w:p w14:paraId="0EAA5331" w14:textId="77777777" w:rsidR="006C3FC6" w:rsidRPr="002E53E7" w:rsidRDefault="006C3FC6" w:rsidP="006C3FC6"/>
    <w:p w14:paraId="37463CC4" w14:textId="77777777" w:rsidR="006C3FC6" w:rsidRPr="002E53E7" w:rsidRDefault="006C3FC6" w:rsidP="006C3FC6">
      <w:pPr>
        <w:tabs>
          <w:tab w:val="left" w:pos="6315"/>
        </w:tabs>
        <w:ind w:left="5529"/>
      </w:pPr>
    </w:p>
    <w:p w14:paraId="1C960D5D" w14:textId="77777777" w:rsidR="006C3FC6" w:rsidRPr="002E53E7" w:rsidRDefault="006C3FC6" w:rsidP="006C3FC6">
      <w:pPr>
        <w:tabs>
          <w:tab w:val="left" w:pos="6315"/>
        </w:tabs>
      </w:pPr>
    </w:p>
    <w:p w14:paraId="438B5A50" w14:textId="77777777" w:rsidR="006C3FC6" w:rsidRPr="002E53E7" w:rsidRDefault="006C3FC6" w:rsidP="006C3FC6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СХЕМА ТЕПЛОСНАБЖЕНИЯ </w:t>
      </w:r>
    </w:p>
    <w:p w14:paraId="54148B60" w14:textId="77777777" w:rsidR="006C3FC6" w:rsidRPr="002E53E7" w:rsidRDefault="006C3FC6" w:rsidP="006C3FC6">
      <w:pPr>
        <w:jc w:val="center"/>
        <w:rPr>
          <w:sz w:val="36"/>
          <w:szCs w:val="32"/>
        </w:rPr>
      </w:pPr>
      <w:r>
        <w:rPr>
          <w:sz w:val="36"/>
          <w:szCs w:val="32"/>
        </w:rPr>
        <w:t>ГОРОДСКОГО ОКРУГА ЛОТОШИНО</w:t>
      </w:r>
    </w:p>
    <w:p w14:paraId="3333B353" w14:textId="77436B5D" w:rsidR="006C3FC6" w:rsidRPr="002E53E7" w:rsidRDefault="006C3FC6" w:rsidP="006C3FC6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МОСКОВСКОЙ ОБЛАСТИ НА </w:t>
      </w:r>
      <w:r w:rsidRPr="00872C21">
        <w:rPr>
          <w:sz w:val="36"/>
          <w:szCs w:val="32"/>
        </w:rPr>
        <w:t xml:space="preserve">ПЕРИОД </w:t>
      </w:r>
      <w:r w:rsidRPr="00872C21">
        <w:rPr>
          <w:sz w:val="36"/>
          <w:szCs w:val="32"/>
          <w:lang w:val="en-US"/>
        </w:rPr>
        <w:t>C</w:t>
      </w:r>
      <w:r w:rsidRPr="00872C21">
        <w:rPr>
          <w:sz w:val="36"/>
          <w:szCs w:val="32"/>
        </w:rPr>
        <w:t xml:space="preserve"> 202</w:t>
      </w:r>
      <w:r w:rsidR="005A6B88">
        <w:rPr>
          <w:sz w:val="36"/>
          <w:szCs w:val="32"/>
        </w:rPr>
        <w:t>1</w:t>
      </w:r>
      <w:r w:rsidRPr="00872C21">
        <w:rPr>
          <w:sz w:val="36"/>
          <w:szCs w:val="32"/>
        </w:rPr>
        <w:t xml:space="preserve"> ДО 203</w:t>
      </w:r>
      <w:r w:rsidR="005A6B88">
        <w:rPr>
          <w:sz w:val="36"/>
          <w:szCs w:val="32"/>
        </w:rPr>
        <w:t>6</w:t>
      </w:r>
      <w:r w:rsidRPr="00872C21">
        <w:rPr>
          <w:sz w:val="36"/>
          <w:szCs w:val="32"/>
        </w:rPr>
        <w:t xml:space="preserve"> г.</w:t>
      </w:r>
    </w:p>
    <w:p w14:paraId="61733BA3" w14:textId="556A4FBA" w:rsidR="006C3FC6" w:rsidRDefault="0032066F" w:rsidP="006C3FC6">
      <w:pPr>
        <w:tabs>
          <w:tab w:val="left" w:pos="6315"/>
        </w:tabs>
        <w:jc w:val="center"/>
        <w:rPr>
          <w:sz w:val="36"/>
          <w:szCs w:val="32"/>
        </w:rPr>
      </w:pPr>
      <w:r>
        <w:rPr>
          <w:sz w:val="36"/>
          <w:szCs w:val="32"/>
        </w:rPr>
        <w:t>(актуализация)</w:t>
      </w:r>
    </w:p>
    <w:p w14:paraId="6A8182F6" w14:textId="77777777" w:rsidR="0032066F" w:rsidRDefault="0032066F" w:rsidP="006C3FC6">
      <w:pPr>
        <w:tabs>
          <w:tab w:val="left" w:pos="6315"/>
        </w:tabs>
        <w:jc w:val="center"/>
        <w:rPr>
          <w:sz w:val="36"/>
          <w:szCs w:val="32"/>
        </w:rPr>
      </w:pPr>
    </w:p>
    <w:p w14:paraId="1CC3B6CE" w14:textId="77777777" w:rsidR="006C3FC6" w:rsidRPr="002E53E7" w:rsidRDefault="006C3FC6" w:rsidP="006C3FC6">
      <w:pPr>
        <w:tabs>
          <w:tab w:val="left" w:pos="6315"/>
        </w:tabs>
        <w:jc w:val="center"/>
        <w:rPr>
          <w:sz w:val="36"/>
          <w:szCs w:val="36"/>
        </w:rPr>
      </w:pPr>
      <w:r w:rsidRPr="002E53E7">
        <w:rPr>
          <w:sz w:val="36"/>
          <w:szCs w:val="36"/>
        </w:rPr>
        <w:t>ОБОСНОВЫВАЮЩИЕ МАТЕРИАЛЫ</w:t>
      </w:r>
    </w:p>
    <w:p w14:paraId="1B48C778" w14:textId="03592C8B" w:rsidR="006C3FC6" w:rsidRDefault="006C3FC6" w:rsidP="006C3FC6">
      <w:pPr>
        <w:tabs>
          <w:tab w:val="left" w:pos="6315"/>
        </w:tabs>
        <w:jc w:val="center"/>
        <w:rPr>
          <w:sz w:val="36"/>
          <w:szCs w:val="36"/>
        </w:rPr>
      </w:pPr>
    </w:p>
    <w:p w14:paraId="5218F6C6" w14:textId="77777777" w:rsidR="006C3FC6" w:rsidRPr="001426D5" w:rsidRDefault="006C3FC6" w:rsidP="006C3FC6">
      <w:pPr>
        <w:tabs>
          <w:tab w:val="left" w:pos="6315"/>
        </w:tabs>
        <w:jc w:val="center"/>
        <w:rPr>
          <w:sz w:val="36"/>
          <w:szCs w:val="36"/>
        </w:rPr>
      </w:pPr>
    </w:p>
    <w:p w14:paraId="6E627FC3" w14:textId="2A2D290C" w:rsidR="007E777D" w:rsidRDefault="007E777D" w:rsidP="000E01E6">
      <w:pPr>
        <w:tabs>
          <w:tab w:val="left" w:pos="6315"/>
        </w:tabs>
        <w:jc w:val="center"/>
        <w:rPr>
          <w:sz w:val="36"/>
          <w:szCs w:val="36"/>
        </w:rPr>
      </w:pPr>
      <w:r w:rsidRPr="007E777D">
        <w:rPr>
          <w:sz w:val="36"/>
          <w:szCs w:val="36"/>
        </w:rPr>
        <w:t xml:space="preserve">КНИГА </w:t>
      </w:r>
      <w:r w:rsidR="0063290D" w:rsidRPr="00C26190">
        <w:rPr>
          <w:sz w:val="36"/>
          <w:szCs w:val="36"/>
        </w:rPr>
        <w:t>1</w:t>
      </w:r>
      <w:r w:rsidR="006474C7">
        <w:rPr>
          <w:sz w:val="36"/>
          <w:szCs w:val="36"/>
        </w:rPr>
        <w:t>1</w:t>
      </w:r>
      <w:r w:rsidRPr="007E777D">
        <w:rPr>
          <w:sz w:val="36"/>
          <w:szCs w:val="36"/>
        </w:rPr>
        <w:t xml:space="preserve">. </w:t>
      </w:r>
      <w:r w:rsidR="006474C7" w:rsidRPr="006474C7">
        <w:rPr>
          <w:sz w:val="36"/>
          <w:szCs w:val="36"/>
        </w:rPr>
        <w:t>ОЦЕНКА НАДЕЖНОСТИ ТЕПЛОСНАБЖЕНИЯ</w:t>
      </w:r>
    </w:p>
    <w:p w14:paraId="53CC5958" w14:textId="77777777" w:rsidR="007E777D" w:rsidRPr="00792BED" w:rsidRDefault="007E777D" w:rsidP="000E01E6">
      <w:pPr>
        <w:tabs>
          <w:tab w:val="left" w:pos="6315"/>
        </w:tabs>
        <w:jc w:val="center"/>
        <w:rPr>
          <w:sz w:val="36"/>
          <w:szCs w:val="36"/>
        </w:rPr>
      </w:pPr>
    </w:p>
    <w:p w14:paraId="0337E497" w14:textId="77777777" w:rsidR="00B94E53" w:rsidRPr="00207337" w:rsidRDefault="00B94E53" w:rsidP="00B94E53">
      <w:pPr>
        <w:tabs>
          <w:tab w:val="left" w:pos="6315"/>
        </w:tabs>
        <w:ind w:firstLine="709"/>
        <w:jc w:val="both"/>
      </w:pPr>
      <w:r w:rsidRPr="00207337">
        <w:t xml:space="preserve">Сведений, </w:t>
      </w:r>
      <w:r>
        <w:t>составляющих государственную тайну</w:t>
      </w:r>
      <w:r w:rsidRPr="00207337">
        <w:t xml:space="preserve"> в соответствии с Указом Президента Российской Федерации от 30.11.1995 № 1203 «Об утверждении перечня сведений, отнесенных к государственной тайне»</w:t>
      </w:r>
      <w:r>
        <w:t>,</w:t>
      </w:r>
      <w:r w:rsidRPr="00207337">
        <w:t xml:space="preserve"> не содержится.</w:t>
      </w:r>
    </w:p>
    <w:p w14:paraId="124918F9" w14:textId="77777777" w:rsidR="00B94E53" w:rsidRDefault="00B94E53" w:rsidP="00B94E53">
      <w:pPr>
        <w:tabs>
          <w:tab w:val="left" w:pos="6315"/>
        </w:tabs>
        <w:rPr>
          <w:sz w:val="28"/>
          <w:szCs w:val="28"/>
        </w:rPr>
      </w:pPr>
    </w:p>
    <w:p w14:paraId="194FD111" w14:textId="77777777" w:rsidR="00B94E53" w:rsidRDefault="00B94E53" w:rsidP="00B94E53">
      <w:pPr>
        <w:tabs>
          <w:tab w:val="left" w:pos="6315"/>
        </w:tabs>
        <w:rPr>
          <w:sz w:val="28"/>
          <w:szCs w:val="28"/>
        </w:rPr>
      </w:pPr>
    </w:p>
    <w:p w14:paraId="725AA9B1" w14:textId="77777777" w:rsidR="000E01E6" w:rsidRPr="00FB4108" w:rsidRDefault="000E01E6" w:rsidP="000E01E6">
      <w:pPr>
        <w:tabs>
          <w:tab w:val="left" w:pos="6315"/>
        </w:tabs>
        <w:rPr>
          <w:sz w:val="28"/>
          <w:szCs w:val="28"/>
        </w:rPr>
      </w:pPr>
    </w:p>
    <w:p w14:paraId="39922161" w14:textId="77777777" w:rsidR="008355FE" w:rsidRDefault="008355FE" w:rsidP="002B4EF6">
      <w:pPr>
        <w:tabs>
          <w:tab w:val="left" w:pos="2955"/>
        </w:tabs>
        <w:jc w:val="center"/>
        <w:sectPr w:rsidR="008355FE" w:rsidSect="00792BED">
          <w:headerReference w:type="even" r:id="rId9"/>
          <w:footerReference w:type="even" r:id="rId10"/>
          <w:footerReference w:type="default" r:id="rId11"/>
          <w:footerReference w:type="first" r:id="rId12"/>
          <w:type w:val="nextColumn"/>
          <w:pgSz w:w="11906" w:h="16838" w:code="9"/>
          <w:pgMar w:top="709" w:right="567" w:bottom="1134" w:left="1418" w:header="709" w:footer="567" w:gutter="0"/>
          <w:cols w:space="708"/>
          <w:titlePg/>
          <w:docGrid w:linePitch="360"/>
        </w:sectPr>
      </w:pPr>
    </w:p>
    <w:p w14:paraId="0D2D5D15" w14:textId="720EB712" w:rsidR="004D2AD9" w:rsidRPr="00BB09A4" w:rsidRDefault="004D2AD9" w:rsidP="002B4EF6">
      <w:pPr>
        <w:tabs>
          <w:tab w:val="left" w:pos="2955"/>
        </w:tabs>
        <w:jc w:val="center"/>
      </w:pPr>
      <w:r w:rsidRPr="003449EF">
        <w:lastRenderedPageBreak/>
        <w:t>СОДЕРЖАНИЕ</w:t>
      </w:r>
    </w:p>
    <w:p w14:paraId="4EBB2832" w14:textId="4C1CA608" w:rsidR="00FD4F6A" w:rsidRDefault="00797058">
      <w:pPr>
        <w:pStyle w:val="1a"/>
        <w:tabs>
          <w:tab w:val="left" w:pos="480"/>
          <w:tab w:val="right" w:leader="dot" w:pos="9911"/>
        </w:tabs>
        <w:rPr>
          <w:rFonts w:eastAsiaTheme="minorEastAsia" w:cstheme="minorBidi"/>
          <w:b w:val="0"/>
          <w:bCs w:val="0"/>
          <w:caps w:val="0"/>
          <w:noProof/>
          <w:sz w:val="22"/>
          <w:szCs w:val="22"/>
        </w:rPr>
      </w:pPr>
      <w:r>
        <w:fldChar w:fldCharType="begin"/>
      </w:r>
      <w:r>
        <w:instrText xml:space="preserve"> TOC \o "2-3" \h \z \t "Заголовок 1;1;Maximyz Заголовок 1;1;заголовок 1;1;Уровень 1;1;Заголовок раздела ПИ;1;Maximyz Подзаголовок;1;Maximyz Заголовок 1 без номера;1;Maximyz Заголовок 2.1;2;Maximyz Заголовок 3.1;3" </w:instrText>
      </w:r>
      <w:r>
        <w:fldChar w:fldCharType="separate"/>
      </w:r>
      <w:hyperlink w:anchor="_Toc33084115" w:history="1">
        <w:r w:rsidR="00FD4F6A" w:rsidRPr="00D5399C">
          <w:rPr>
            <w:rStyle w:val="affa"/>
            <w:noProof/>
          </w:rPr>
          <w:t>11</w:t>
        </w:r>
        <w:r w:rsidR="00FD4F6A">
          <w:rPr>
            <w:rFonts w:eastAsiaTheme="minorEastAsia" w:cstheme="minorBidi"/>
            <w:b w:val="0"/>
            <w:bCs w:val="0"/>
            <w: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ГЛАВА. ОЦЕНКА НАДЕЖНОСТИ ТЕПЛОСНАБЖЕНИЯ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15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 w:rsidR="00A026FD">
          <w:rPr>
            <w:noProof/>
            <w:webHidden/>
          </w:rPr>
          <w:t>3</w:t>
        </w:r>
        <w:r w:rsidR="00FD4F6A">
          <w:rPr>
            <w:noProof/>
            <w:webHidden/>
          </w:rPr>
          <w:fldChar w:fldCharType="end"/>
        </w:r>
      </w:hyperlink>
    </w:p>
    <w:p w14:paraId="7D01EADD" w14:textId="5B831788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16" w:history="1">
        <w:r w:rsidR="00FD4F6A" w:rsidRPr="00D5399C">
          <w:rPr>
            <w:rStyle w:val="affa"/>
            <w:noProof/>
          </w:rPr>
          <w:t>11.1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боснование метода и результатов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16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FD4F6A">
          <w:rPr>
            <w:noProof/>
            <w:webHidden/>
          </w:rPr>
          <w:fldChar w:fldCharType="end"/>
        </w:r>
      </w:hyperlink>
    </w:p>
    <w:p w14:paraId="4D9C2548" w14:textId="33539836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17" w:history="1">
        <w:r w:rsidR="00FD4F6A" w:rsidRPr="00D5399C">
          <w:rPr>
            <w:rStyle w:val="affa"/>
            <w:noProof/>
          </w:rPr>
          <w:t>11.2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боснование метода и результатов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17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 w:rsidR="00FD4F6A">
          <w:rPr>
            <w:noProof/>
            <w:webHidden/>
          </w:rPr>
          <w:fldChar w:fldCharType="end"/>
        </w:r>
      </w:hyperlink>
    </w:p>
    <w:p w14:paraId="7A4F24E0" w14:textId="76522217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18" w:history="1">
        <w:r w:rsidR="00FD4F6A" w:rsidRPr="00D5399C">
          <w:rPr>
            <w:rStyle w:val="affa"/>
            <w:noProof/>
          </w:rPr>
          <w:t>11.3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боснование результатов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18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FD4F6A">
          <w:rPr>
            <w:noProof/>
            <w:webHidden/>
          </w:rPr>
          <w:fldChar w:fldCharType="end"/>
        </w:r>
      </w:hyperlink>
    </w:p>
    <w:p w14:paraId="4946B0E4" w14:textId="4892DC37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19" w:history="1">
        <w:r w:rsidR="00FD4F6A" w:rsidRPr="00D5399C">
          <w:rPr>
            <w:rStyle w:val="affa"/>
            <w:noProof/>
          </w:rPr>
          <w:t>11.4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боснование результатов оценки коэффициентов готовности теплопроводов к несению тепловой нагрузки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19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FD4F6A">
          <w:rPr>
            <w:noProof/>
            <w:webHidden/>
          </w:rPr>
          <w:fldChar w:fldCharType="end"/>
        </w:r>
      </w:hyperlink>
    </w:p>
    <w:p w14:paraId="37FCFD0F" w14:textId="1CAD1B7A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0" w:history="1">
        <w:r w:rsidR="00FD4F6A" w:rsidRPr="00D5399C">
          <w:rPr>
            <w:rStyle w:val="affa"/>
            <w:noProof/>
          </w:rPr>
          <w:t>11.5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боснование результатов оценки недоотпуска тепловой энергии по причине отказов (аварийных ситуаций) и простоев тепловых сетей и источников тепловой энергии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0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FD4F6A">
          <w:rPr>
            <w:noProof/>
            <w:webHidden/>
          </w:rPr>
          <w:fldChar w:fldCharType="end"/>
        </w:r>
      </w:hyperlink>
    </w:p>
    <w:p w14:paraId="7F85074E" w14:textId="04962523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1" w:history="1">
        <w:r w:rsidR="00FD4F6A" w:rsidRPr="00D5399C">
          <w:rPr>
            <w:rStyle w:val="affa"/>
            <w:noProof/>
          </w:rPr>
          <w:t>11.6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применению на источниках тепловой энергии рациональных тепловых схем с дублированными связями и новых технологий, обеспечивающих нормативную готовность энергетического оборудования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1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FD4F6A">
          <w:rPr>
            <w:noProof/>
            <w:webHidden/>
          </w:rPr>
          <w:fldChar w:fldCharType="end"/>
        </w:r>
      </w:hyperlink>
    </w:p>
    <w:p w14:paraId="2D7639E4" w14:textId="2B51229A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2" w:history="1">
        <w:r w:rsidR="00FD4F6A" w:rsidRPr="00D5399C">
          <w:rPr>
            <w:rStyle w:val="affa"/>
            <w:noProof/>
          </w:rPr>
          <w:t>11.7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установке резервного оборудования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2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FD4F6A">
          <w:rPr>
            <w:noProof/>
            <w:webHidden/>
          </w:rPr>
          <w:fldChar w:fldCharType="end"/>
        </w:r>
      </w:hyperlink>
    </w:p>
    <w:p w14:paraId="2B97B1BA" w14:textId="0E73D266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3" w:history="1">
        <w:r w:rsidR="00FD4F6A" w:rsidRPr="00D5399C">
          <w:rPr>
            <w:rStyle w:val="affa"/>
            <w:noProof/>
          </w:rPr>
          <w:t>11.8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организации совместной работы нескольких источников тепловой энергии на единую тепловую сеть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3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 w:rsidR="00FD4F6A">
          <w:rPr>
            <w:noProof/>
            <w:webHidden/>
          </w:rPr>
          <w:fldChar w:fldCharType="end"/>
        </w:r>
      </w:hyperlink>
    </w:p>
    <w:p w14:paraId="7589F480" w14:textId="272324C2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4" w:history="1">
        <w:r w:rsidR="00FD4F6A" w:rsidRPr="00D5399C">
          <w:rPr>
            <w:rStyle w:val="affa"/>
            <w:noProof/>
          </w:rPr>
          <w:t>11.9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резервированию тепловых сетей смежных районов поселения, городского округа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4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 w:rsidR="00FD4F6A">
          <w:rPr>
            <w:noProof/>
            <w:webHidden/>
          </w:rPr>
          <w:fldChar w:fldCharType="end"/>
        </w:r>
      </w:hyperlink>
    </w:p>
    <w:p w14:paraId="4875BABA" w14:textId="377078AA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5" w:history="1">
        <w:r w:rsidR="00FD4F6A" w:rsidRPr="00D5399C">
          <w:rPr>
            <w:rStyle w:val="affa"/>
            <w:noProof/>
          </w:rPr>
          <w:t>11.10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устройству резервных насосных станций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5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 w:rsidR="00FD4F6A">
          <w:rPr>
            <w:noProof/>
            <w:webHidden/>
          </w:rPr>
          <w:fldChar w:fldCharType="end"/>
        </w:r>
      </w:hyperlink>
    </w:p>
    <w:p w14:paraId="67893E85" w14:textId="3D935D6C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6" w:history="1">
        <w:r w:rsidR="00FD4F6A" w:rsidRPr="00D5399C">
          <w:rPr>
            <w:rStyle w:val="affa"/>
            <w:noProof/>
          </w:rPr>
          <w:t>11.11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Предложения по установке баков-аккумуляторов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6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 w:rsidR="00FD4F6A">
          <w:rPr>
            <w:noProof/>
            <w:webHidden/>
          </w:rPr>
          <w:fldChar w:fldCharType="end"/>
        </w:r>
      </w:hyperlink>
    </w:p>
    <w:p w14:paraId="17306310" w14:textId="4A9CBC98" w:rsidR="00FD4F6A" w:rsidRDefault="00A026FD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33084127" w:history="1">
        <w:r w:rsidR="00FD4F6A" w:rsidRPr="00D5399C">
          <w:rPr>
            <w:rStyle w:val="affa"/>
            <w:noProof/>
          </w:rPr>
          <w:t>11.12</w:t>
        </w:r>
        <w:r w:rsidR="00FD4F6A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FD4F6A" w:rsidRPr="00D5399C">
          <w:rPr>
            <w:rStyle w:val="affa"/>
            <w:noProof/>
          </w:rPr>
          <w:t>Описание изменений в показателях надежности теплоснабжения за период, предшествующий актуализации схемы теплоснабжения, с учетом введенных в эксплуатацию новых и реконструированных тепловых сетей и сооружений на них.</w:t>
        </w:r>
        <w:r w:rsidR="00FD4F6A">
          <w:rPr>
            <w:noProof/>
            <w:webHidden/>
          </w:rPr>
          <w:tab/>
        </w:r>
        <w:r w:rsidR="00FD4F6A">
          <w:rPr>
            <w:noProof/>
            <w:webHidden/>
          </w:rPr>
          <w:fldChar w:fldCharType="begin"/>
        </w:r>
        <w:r w:rsidR="00FD4F6A">
          <w:rPr>
            <w:noProof/>
            <w:webHidden/>
          </w:rPr>
          <w:instrText xml:space="preserve"> PAGEREF _Toc33084127 \h </w:instrText>
        </w:r>
        <w:r w:rsidR="00FD4F6A">
          <w:rPr>
            <w:noProof/>
            <w:webHidden/>
          </w:rPr>
        </w:r>
        <w:r w:rsidR="00FD4F6A"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 w:rsidR="00FD4F6A">
          <w:rPr>
            <w:noProof/>
            <w:webHidden/>
          </w:rPr>
          <w:fldChar w:fldCharType="end"/>
        </w:r>
      </w:hyperlink>
    </w:p>
    <w:p w14:paraId="40416B04" w14:textId="320D9934" w:rsidR="00487E99" w:rsidRDefault="00797058" w:rsidP="002D5E30">
      <w:pPr>
        <w:tabs>
          <w:tab w:val="right" w:leader="dot" w:pos="10206"/>
        </w:tabs>
        <w:ind w:right="140"/>
        <w:jc w:val="center"/>
        <w:sectPr w:rsidR="00487E99" w:rsidSect="008355FE">
          <w:pgSz w:w="11906" w:h="16838" w:code="9"/>
          <w:pgMar w:top="709" w:right="567" w:bottom="1134" w:left="1418" w:header="709" w:footer="567" w:gutter="0"/>
          <w:cols w:space="708"/>
          <w:docGrid w:linePitch="360"/>
        </w:sectPr>
      </w:pPr>
      <w:r>
        <w:fldChar w:fldCharType="end"/>
      </w:r>
      <w:bookmarkStart w:id="1" w:name="_Toc322010590"/>
      <w:bookmarkStart w:id="2" w:name="_Toc322010620"/>
      <w:bookmarkStart w:id="3" w:name="_Toc335135812"/>
      <w:bookmarkStart w:id="4" w:name="_Toc335135924"/>
    </w:p>
    <w:p w14:paraId="3A1992C2" w14:textId="199EB841" w:rsidR="00F822B7" w:rsidRDefault="0090245D" w:rsidP="006474C7">
      <w:pPr>
        <w:pStyle w:val="15"/>
      </w:pPr>
      <w:bookmarkStart w:id="5" w:name="_Toc352234970"/>
      <w:bookmarkStart w:id="6" w:name="_Toc33084115"/>
      <w:bookmarkEnd w:id="1"/>
      <w:bookmarkEnd w:id="2"/>
      <w:bookmarkEnd w:id="3"/>
      <w:bookmarkEnd w:id="4"/>
      <w:r>
        <w:lastRenderedPageBreak/>
        <w:t>ГЛАВА</w:t>
      </w:r>
      <w:r w:rsidR="00C2547D">
        <w:t xml:space="preserve">. </w:t>
      </w:r>
      <w:bookmarkEnd w:id="5"/>
      <w:r w:rsidR="006474C7" w:rsidRPr="006474C7">
        <w:t>ОЦЕНКА НАДЕЖНОСТИ ТЕПЛОСНАБЖЕНИЯ</w:t>
      </w:r>
      <w:bookmarkEnd w:id="6"/>
    </w:p>
    <w:p w14:paraId="42CE35CF" w14:textId="77777777" w:rsidR="00D22490" w:rsidRPr="009150BE" w:rsidRDefault="00D22490" w:rsidP="00D22490">
      <w:pPr>
        <w:rPr>
          <w:rFonts w:ascii="Arial" w:eastAsia="Arial" w:hAnsi="Arial" w:cs="Arial"/>
          <w:color w:val="000000"/>
          <w:szCs w:val="22"/>
        </w:rPr>
      </w:pPr>
    </w:p>
    <w:p w14:paraId="7BF31D56" w14:textId="77777777" w:rsidR="00D22490" w:rsidRPr="009150BE" w:rsidRDefault="00D22490" w:rsidP="00D22490">
      <w:pPr>
        <w:keepNext/>
        <w:keepLines/>
        <w:spacing w:line="360" w:lineRule="auto"/>
        <w:ind w:right="3575"/>
        <w:jc w:val="right"/>
        <w:outlineLvl w:val="0"/>
        <w:rPr>
          <w:rFonts w:eastAsia="Arial"/>
          <w:b/>
          <w:color w:val="000000"/>
        </w:rPr>
      </w:pPr>
      <w:r w:rsidRPr="009150BE">
        <w:rPr>
          <w:rFonts w:eastAsia="Arial"/>
          <w:b/>
          <w:color w:val="000000"/>
        </w:rPr>
        <w:t xml:space="preserve">СОКРАЩЕНИЯ </w:t>
      </w:r>
    </w:p>
    <w:p w14:paraId="38B975F6" w14:textId="77777777" w:rsidR="00D22490" w:rsidRPr="009150BE" w:rsidRDefault="00D22490" w:rsidP="00D22490">
      <w:pPr>
        <w:spacing w:line="360" w:lineRule="auto"/>
        <w:rPr>
          <w:rFonts w:eastAsia="Arial"/>
          <w:color w:val="000000"/>
        </w:rPr>
      </w:pPr>
      <w:r w:rsidRPr="009150BE">
        <w:rPr>
          <w:rFonts w:eastAsia="Calibri"/>
          <w:color w:val="000000"/>
        </w:rPr>
        <w:t xml:space="preserve"> </w:t>
      </w:r>
    </w:p>
    <w:p w14:paraId="3DEF32D0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АВС – аварийно-восстановительная служба; </w:t>
      </w:r>
    </w:p>
    <w:p w14:paraId="1C7D243D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ИТ – источник теплоты; </w:t>
      </w:r>
    </w:p>
    <w:p w14:paraId="07E4075D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ПН – показатель надежности; </w:t>
      </w:r>
    </w:p>
    <w:p w14:paraId="51FB2E09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СЦТ – система централизованного теплоснабжения; </w:t>
      </w:r>
    </w:p>
    <w:p w14:paraId="2C21F267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СЗ – секционирующая задвижка; </w:t>
      </w:r>
    </w:p>
    <w:p w14:paraId="2D5D18CF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 xml:space="preserve">ТС – тепловая сеть; </w:t>
      </w:r>
    </w:p>
    <w:p w14:paraId="678D8A4C" w14:textId="77777777" w:rsidR="00D22490" w:rsidRPr="009150BE" w:rsidRDefault="00D22490" w:rsidP="00D22490">
      <w:pPr>
        <w:spacing w:line="360" w:lineRule="auto"/>
        <w:ind w:left="562" w:right="-15" w:hanging="10"/>
        <w:rPr>
          <w:rFonts w:eastAsia="Arial"/>
          <w:color w:val="000000"/>
        </w:rPr>
      </w:pPr>
      <w:r w:rsidRPr="009150BE">
        <w:rPr>
          <w:rFonts w:eastAsia="Arial"/>
          <w:color w:val="000000"/>
        </w:rPr>
        <w:t>ЗРА – запорно-регулирующая арматура.</w:t>
      </w:r>
      <w:r w:rsidRPr="009150BE">
        <w:rPr>
          <w:rFonts w:eastAsia="Calibri"/>
          <w:color w:val="000000"/>
        </w:rPr>
        <w:t xml:space="preserve"> </w:t>
      </w:r>
    </w:p>
    <w:p w14:paraId="3BFF824A" w14:textId="77777777" w:rsidR="00D22490" w:rsidRPr="009150BE" w:rsidRDefault="00D22490" w:rsidP="00D22490">
      <w:pPr>
        <w:spacing w:line="360" w:lineRule="auto"/>
        <w:ind w:left="1"/>
        <w:rPr>
          <w:rFonts w:eastAsia="Arial"/>
          <w:color w:val="000000"/>
        </w:rPr>
      </w:pPr>
      <w:r w:rsidRPr="009150BE">
        <w:rPr>
          <w:rFonts w:eastAsia="Calibri"/>
          <w:color w:val="000000"/>
        </w:rPr>
        <w:t xml:space="preserve"> </w:t>
      </w:r>
      <w:r w:rsidRPr="009150BE">
        <w:rPr>
          <w:rFonts w:eastAsia="Calibri"/>
          <w:color w:val="000000"/>
        </w:rPr>
        <w:tab/>
        <w:t xml:space="preserve"> </w:t>
      </w:r>
      <w:r w:rsidRPr="009150BE">
        <w:rPr>
          <w:rFonts w:eastAsia="Arial"/>
          <w:color w:val="000000"/>
        </w:rPr>
        <w:br w:type="page"/>
      </w:r>
    </w:p>
    <w:p w14:paraId="54363450" w14:textId="77777777" w:rsidR="00D22490" w:rsidRPr="009150BE" w:rsidRDefault="00D22490" w:rsidP="00D22490">
      <w:pPr>
        <w:keepNext/>
        <w:keepLines/>
        <w:spacing w:line="360" w:lineRule="auto"/>
        <w:ind w:right="3688"/>
        <w:jc w:val="right"/>
        <w:outlineLvl w:val="0"/>
        <w:rPr>
          <w:rFonts w:eastAsia="Arial"/>
          <w:b/>
          <w:color w:val="000000"/>
        </w:rPr>
      </w:pPr>
      <w:r w:rsidRPr="009150BE">
        <w:rPr>
          <w:rFonts w:eastAsia="Arial"/>
          <w:b/>
          <w:color w:val="000000"/>
        </w:rPr>
        <w:lastRenderedPageBreak/>
        <w:t xml:space="preserve">ОПРЕДЕЛЕНИЯ </w:t>
      </w:r>
    </w:p>
    <w:tbl>
      <w:tblPr>
        <w:tblStyle w:val="TableGrid"/>
        <w:tblW w:w="0" w:type="auto"/>
        <w:tblInd w:w="0" w:type="dxa"/>
        <w:tblCellMar>
          <w:left w:w="108" w:type="dxa"/>
          <w:right w:w="41" w:type="dxa"/>
        </w:tblCellMar>
        <w:tblLook w:val="04A0" w:firstRow="1" w:lastRow="0" w:firstColumn="1" w:lastColumn="0" w:noHBand="0" w:noVBand="1"/>
      </w:tblPr>
      <w:tblGrid>
        <w:gridCol w:w="1454"/>
        <w:gridCol w:w="8741"/>
      </w:tblGrid>
      <w:tr w:rsidR="00D22490" w:rsidRPr="00FD6B60" w14:paraId="553FB32B" w14:textId="77777777" w:rsidTr="00711BBB">
        <w:trPr>
          <w:trHeight w:val="28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1BC53" w14:textId="77777777" w:rsidR="00D22490" w:rsidRPr="00FD6B60" w:rsidRDefault="00D22490" w:rsidP="00711BBB">
            <w:pPr>
              <w:spacing w:line="360" w:lineRule="auto"/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Термин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29F23" w14:textId="77777777" w:rsidR="00D22490" w:rsidRPr="00FD6B60" w:rsidRDefault="00D22490" w:rsidP="00711BBB">
            <w:pPr>
              <w:spacing w:line="360" w:lineRule="auto"/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Определение</w:t>
            </w:r>
          </w:p>
        </w:tc>
      </w:tr>
      <w:tr w:rsidR="00D22490" w:rsidRPr="00FD6B60" w14:paraId="7EE73BBC" w14:textId="77777777" w:rsidTr="00711BBB">
        <w:trPr>
          <w:trHeight w:val="1063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94DF8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Надежность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0D24C" w14:textId="77777777" w:rsidR="00D22490" w:rsidRPr="00FD6B60" w:rsidRDefault="00D22490" w:rsidP="00711BBB">
            <w:pPr>
              <w:ind w:right="68"/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войство объекта выполнять заданные функции в заданном объеме при определенных условиях функционирования.</w:t>
            </w:r>
          </w:p>
          <w:p w14:paraId="10509816" w14:textId="77777777" w:rsidR="00D22490" w:rsidRPr="00FD6B60" w:rsidRDefault="00D22490" w:rsidP="00711BBB">
            <w:pPr>
              <w:ind w:right="64"/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Это комплексное свойство, включающее единичные свойства безотказности, восстанавливаемости, долговечности, сохраняемости, живучести и ряд других.</w:t>
            </w:r>
          </w:p>
        </w:tc>
      </w:tr>
      <w:tr w:rsidR="00D22490" w:rsidRPr="00FD6B60" w14:paraId="07EFCC60" w14:textId="77777777" w:rsidTr="00711BBB">
        <w:trPr>
          <w:trHeight w:val="553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BA0E6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Надежность СЦТ,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845EF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войство системы (СЦТ, ТС) снабжать потребителей теплотой в необходимом количестве требуемого качества и не допускать ситуаций, опасных для людей и окружающей среды.</w:t>
            </w:r>
          </w:p>
        </w:tc>
      </w:tr>
      <w:tr w:rsidR="00D22490" w:rsidRPr="00FD6B60" w14:paraId="16822642" w14:textId="77777777" w:rsidTr="00711BBB">
        <w:trPr>
          <w:trHeight w:val="8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03DBE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Надежность</w:t>
            </w:r>
          </w:p>
          <w:p w14:paraId="73CD64B5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теплоснабже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D66EC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Аспект системной надежности ТС (СЦТ), отражающий требования со стороны потребителей в бесперебойном снабжении тепловой энергией.</w:t>
            </w:r>
          </w:p>
        </w:tc>
      </w:tr>
      <w:tr w:rsidR="00D22490" w:rsidRPr="00FD6B60" w14:paraId="44FF1334" w14:textId="77777777" w:rsidTr="00711BBB">
        <w:trPr>
          <w:trHeight w:val="71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26023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Полностью</w:t>
            </w:r>
          </w:p>
          <w:p w14:paraId="682ECDFE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абочее</w:t>
            </w:r>
          </w:p>
          <w:p w14:paraId="66A17AB6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остояние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D9878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абочее состояние ТС, при котором обеспечивается нормальный режим подачи теплоты всем потребителям.</w:t>
            </w:r>
          </w:p>
        </w:tc>
      </w:tr>
      <w:tr w:rsidR="00D22490" w:rsidRPr="00FD6B60" w14:paraId="5EB6B6BB" w14:textId="77777777" w:rsidTr="00711BBB">
        <w:trPr>
          <w:trHeight w:val="83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830B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Частично рабочее</w:t>
            </w:r>
          </w:p>
          <w:p w14:paraId="2AFFE59C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остояние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85662" w14:textId="77777777" w:rsidR="00D22490" w:rsidRPr="00FD6B60" w:rsidRDefault="00D22490" w:rsidP="00711BBB">
            <w:pPr>
              <w:ind w:right="66"/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абочее состояние ТС, при котором теплоснабжение одного или части потребителей ниже расчетного.</w:t>
            </w:r>
          </w:p>
        </w:tc>
      </w:tr>
      <w:tr w:rsidR="00D22490" w:rsidRPr="00FD6B60" w14:paraId="764FFDAA" w14:textId="77777777" w:rsidTr="00711BBB">
        <w:trPr>
          <w:trHeight w:val="70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D0890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Нормальный</w:t>
            </w:r>
          </w:p>
          <w:p w14:paraId="178E53FB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ежи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88B97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абочее состояние ТС, при котором обеспечиваются заданные параметры режима работы в установленных пределах.</w:t>
            </w:r>
          </w:p>
        </w:tc>
      </w:tr>
      <w:tr w:rsidR="00D22490" w:rsidRPr="00FD6B60" w14:paraId="7555A6C4" w14:textId="77777777" w:rsidTr="00711BBB">
        <w:trPr>
          <w:trHeight w:val="691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34C7B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Послеаварийный режи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EFE9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ежим, который устанавливается в ТС после отключения отказавшего элемента на время его восстановления.</w:t>
            </w:r>
          </w:p>
        </w:tc>
      </w:tr>
      <w:tr w:rsidR="00D22490" w:rsidRPr="00FD6B60" w14:paraId="4B3BBA34" w14:textId="77777777" w:rsidTr="00711BBB">
        <w:trPr>
          <w:trHeight w:val="843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BA755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Отказ технологический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F6B13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Вынужденное отключение или ограничение работоспособности оборудования ТС, приведшее к нарушению процесса передачи тепловой энергии потребителям, если оно не содержит признаков аварии.</w:t>
            </w:r>
          </w:p>
        </w:tc>
      </w:tr>
      <w:tr w:rsidR="00D22490" w:rsidRPr="00FD6B60" w14:paraId="430D1BB2" w14:textId="77777777" w:rsidTr="00711BBB">
        <w:trPr>
          <w:trHeight w:val="69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331EF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Отказ функционирования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F7DE1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обытие, заключающееся в переходе ТС с одного относительного уровня функционирования на другой, более низкий.</w:t>
            </w:r>
          </w:p>
        </w:tc>
      </w:tr>
      <w:tr w:rsidR="00D22490" w:rsidRPr="00FD6B60" w14:paraId="6136A401" w14:textId="77777777" w:rsidTr="00711BBB">
        <w:trPr>
          <w:trHeight w:val="84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C5859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Авар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6429F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обытие, заключающееся, как правило, во внезапном переходе ТС с одного относительного уровня функционирования на другой, существенно более низкий с крупным нарушением режима работы, разрушением ТС и неконтролируемым выбросом теплоносителя.</w:t>
            </w:r>
          </w:p>
        </w:tc>
      </w:tr>
      <w:tr w:rsidR="00D22490" w:rsidRPr="00FD6B60" w14:paraId="2CCDC7E0" w14:textId="77777777" w:rsidTr="00711BBB">
        <w:trPr>
          <w:trHeight w:val="84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E96D4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Резервирование Т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FC09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пособ повышения надежности ТС введением избыточности в схему сети (дополнительные связи) и увеличением диаметров теплопроводов сверх минимально необходимых для снабжения потребителей тепловой энергией в нормальных режимах.</w:t>
            </w:r>
          </w:p>
        </w:tc>
      </w:tr>
      <w:tr w:rsidR="00D22490" w:rsidRPr="00FD6B60" w14:paraId="1539C68D" w14:textId="77777777" w:rsidTr="00711BBB">
        <w:trPr>
          <w:trHeight w:val="5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B7B6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труктурный</w:t>
            </w:r>
          </w:p>
          <w:p w14:paraId="7189AB10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элемент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7F05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Неделимый при расчете надежности объект.</w:t>
            </w:r>
          </w:p>
        </w:tc>
      </w:tr>
      <w:tr w:rsidR="00D22490" w:rsidRPr="00FD6B60" w14:paraId="21457C43" w14:textId="77777777" w:rsidTr="00711BBB">
        <w:trPr>
          <w:trHeight w:val="83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B9A1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Элемент линейной</w:t>
            </w:r>
          </w:p>
          <w:p w14:paraId="06184E5A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части тепловой</w:t>
            </w:r>
          </w:p>
          <w:p w14:paraId="6D8285A5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сет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DF890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Участок теплопровода между двумя секционирующими задвижками, отключающими его при отказе.</w:t>
            </w:r>
          </w:p>
        </w:tc>
      </w:tr>
      <w:tr w:rsidR="00D22490" w:rsidRPr="00FD6B60" w14:paraId="58818FD5" w14:textId="77777777" w:rsidTr="00711BBB">
        <w:trPr>
          <w:trHeight w:val="65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CE8EA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Элемент</w:t>
            </w:r>
          </w:p>
          <w:p w14:paraId="474012ED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оборудов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2F79A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Запорная и регулирующая арматура, насосные станции и тепловые пункты в целом, баки аккумуляторы и т.п.</w:t>
            </w:r>
          </w:p>
        </w:tc>
      </w:tr>
      <w:tr w:rsidR="00D22490" w:rsidRPr="00FD6B60" w14:paraId="784F3F00" w14:textId="77777777" w:rsidTr="00711BBB">
        <w:trPr>
          <w:trHeight w:val="84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C3C1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Путь снабжения</w:t>
            </w:r>
          </w:p>
          <w:p w14:paraId="769DC87C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потребител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232D" w14:textId="77777777" w:rsidR="00D22490" w:rsidRPr="00FD6B60" w:rsidRDefault="00D22490" w:rsidP="00711BBB">
            <w:pPr>
              <w:jc w:val="center"/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</w:pPr>
            <w:r w:rsidRPr="00FD6B60">
              <w:rPr>
                <w:rFonts w:ascii="Times New Roman" w:eastAsia="Arial" w:hAnsi="Times New Roman" w:cs="Times New Roman"/>
                <w:color w:val="000000"/>
                <w:sz w:val="20"/>
                <w:szCs w:val="20"/>
              </w:rPr>
              <w:t>Последовательность элементов, доставляющая теплоноситель от источника тепловой энергии к узлу потребления.</w:t>
            </w:r>
          </w:p>
        </w:tc>
      </w:tr>
    </w:tbl>
    <w:p w14:paraId="1330D20C" w14:textId="77777777" w:rsidR="00D22490" w:rsidRPr="009150BE" w:rsidRDefault="00D22490" w:rsidP="00D22490">
      <w:pPr>
        <w:spacing w:line="360" w:lineRule="auto"/>
        <w:jc w:val="both"/>
        <w:rPr>
          <w:rFonts w:eastAsia="Arial"/>
          <w:color w:val="000000"/>
        </w:rPr>
      </w:pPr>
      <w:r w:rsidRPr="009150BE">
        <w:rPr>
          <w:rFonts w:eastAsia="Calibri"/>
          <w:color w:val="000000"/>
        </w:rPr>
        <w:t xml:space="preserve"> </w:t>
      </w:r>
      <w:r w:rsidRPr="009150BE">
        <w:rPr>
          <w:rFonts w:eastAsia="Calibri"/>
          <w:color w:val="000000"/>
        </w:rPr>
        <w:tab/>
        <w:t xml:space="preserve"> </w:t>
      </w:r>
      <w:r w:rsidRPr="009150BE">
        <w:rPr>
          <w:rFonts w:eastAsia="Arial"/>
          <w:color w:val="000000"/>
        </w:rPr>
        <w:br w:type="page"/>
      </w:r>
    </w:p>
    <w:p w14:paraId="52F6D154" w14:textId="77777777" w:rsidR="00D22490" w:rsidRPr="009150BE" w:rsidRDefault="00D22490" w:rsidP="00D22490">
      <w:pPr>
        <w:keepNext/>
        <w:keepLines/>
        <w:spacing w:line="360" w:lineRule="auto"/>
        <w:ind w:left="10" w:right="-15" w:hanging="10"/>
        <w:jc w:val="center"/>
        <w:outlineLvl w:val="0"/>
        <w:rPr>
          <w:rFonts w:eastAsia="Arial"/>
          <w:b/>
          <w:color w:val="000000"/>
        </w:rPr>
      </w:pPr>
      <w:r w:rsidRPr="009150BE">
        <w:rPr>
          <w:rFonts w:eastAsia="Arial"/>
          <w:b/>
          <w:color w:val="000000"/>
        </w:rPr>
        <w:lastRenderedPageBreak/>
        <w:t xml:space="preserve">Введение </w:t>
      </w:r>
    </w:p>
    <w:p w14:paraId="61C95B7B" w14:textId="77777777" w:rsidR="00D22490" w:rsidRPr="009150BE" w:rsidRDefault="00D22490" w:rsidP="00D22490">
      <w:pPr>
        <w:pStyle w:val="Maximyz0"/>
      </w:pPr>
      <w:r w:rsidRPr="009150BE">
        <w:rPr>
          <w:b/>
        </w:rPr>
        <w:t xml:space="preserve"> </w:t>
      </w:r>
      <w:r w:rsidRPr="009150BE">
        <w:t xml:space="preserve">Надежность СЦТ определяется структурой, параметрами, степенью резервирования и качеством элементов всех ее подсистем – ИТ, ТС, узлов потребления, систем автоматического регулирования, а также уровнем эксплуатации и строительно-монтажных работ. </w:t>
      </w:r>
    </w:p>
    <w:p w14:paraId="04C760F8" w14:textId="77777777" w:rsidR="00D22490" w:rsidRDefault="00D22490" w:rsidP="00D22490">
      <w:pPr>
        <w:pStyle w:val="Maximyz0"/>
      </w:pPr>
      <w:r>
        <w:t xml:space="preserve">Расчет показателей уровня надежности выполняется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. </w:t>
      </w:r>
    </w:p>
    <w:p w14:paraId="6FDFB10E" w14:textId="77777777" w:rsidR="00D22490" w:rsidRDefault="00D22490" w:rsidP="00D22490">
      <w:pPr>
        <w:pStyle w:val="Maximyz0"/>
      </w:pPr>
      <w:r>
        <w:t xml:space="preserve">К показателям уровня надежности относятся следующие:  </w:t>
      </w:r>
    </w:p>
    <w:p w14:paraId="7398514E" w14:textId="77777777" w:rsidR="00D22490" w:rsidRDefault="00D22490" w:rsidP="003B0C89">
      <w:pPr>
        <w:pStyle w:val="Maximyz0"/>
        <w:numPr>
          <w:ilvl w:val="0"/>
          <w:numId w:val="47"/>
        </w:numPr>
      </w:pPr>
      <w:r>
        <w:t xml:space="preserve">показатели, определяемые числом нарушений в подаче тепловой энергии  </w:t>
      </w:r>
    </w:p>
    <w:p w14:paraId="35741AD8" w14:textId="77777777" w:rsidR="00D22490" w:rsidRDefault="00D22490" w:rsidP="003B0C89">
      <w:pPr>
        <w:pStyle w:val="Maximyz0"/>
        <w:numPr>
          <w:ilvl w:val="0"/>
          <w:numId w:val="47"/>
        </w:numPr>
      </w:pPr>
      <w:r>
        <w:t xml:space="preserve">показатели, определяемые приведенной продолжительностью прекращений подачи тепловой энергии </w:t>
      </w:r>
    </w:p>
    <w:p w14:paraId="42368D89" w14:textId="77777777" w:rsidR="00D22490" w:rsidRDefault="00D22490" w:rsidP="003B0C89">
      <w:pPr>
        <w:pStyle w:val="Maximyz0"/>
        <w:numPr>
          <w:ilvl w:val="0"/>
          <w:numId w:val="47"/>
        </w:numPr>
      </w:pPr>
      <w:r>
        <w:t xml:space="preserve">показатели, определяемые приведенным объемом неотпуска тепла в результате нарушений в подаче тепловой энергии,  </w:t>
      </w:r>
    </w:p>
    <w:p w14:paraId="41E09C08" w14:textId="77777777" w:rsidR="00D22490" w:rsidRDefault="00D22490" w:rsidP="003B0C89">
      <w:pPr>
        <w:pStyle w:val="Maximyz0"/>
        <w:numPr>
          <w:ilvl w:val="0"/>
          <w:numId w:val="47"/>
        </w:numPr>
      </w:pPr>
      <w:r>
        <w:t xml:space="preserve">показатели, </w:t>
      </w:r>
      <w:r>
        <w:tab/>
        <w:t xml:space="preserve">определяемые средневзвешенной </w:t>
      </w:r>
      <w:r>
        <w:tab/>
        <w:t xml:space="preserve">величиной отклонений температуры теплоносителя, соответствующих отклонениям параметров теплоносителя в результате нарушений в подаче тепловой энергии. </w:t>
      </w:r>
    </w:p>
    <w:p w14:paraId="60CEC1E3" w14:textId="77777777" w:rsidR="00D22490" w:rsidRDefault="00D22490" w:rsidP="00D22490">
      <w:pPr>
        <w:pStyle w:val="Maximyz0"/>
      </w:pPr>
      <w:r>
        <w:t>Показатели второй группы, используемые при определении уровня надежности поставки товаров, оказания услуг регулируемыми организациями, дифференцируются с учетом вида нарушения в подаче тепловой энергии, а также категории надежности потребителей тепловой энергии, являющихся потребителями товаров и услуг регулируемой организации. Для дифференциации по видам нарушений в подаче тепловой энергии, при определении характеристик для показателей  уровня надежности, используется коэффициент вида нарушения в подаче тепловой энергии (</w:t>
      </w:r>
      <w:r w:rsidRPr="0009680E">
        <w:rPr>
          <w:rFonts w:eastAsia="Arial"/>
          <w:position w:val="-12"/>
        </w:rPr>
        <w:object w:dxaOrig="320" w:dyaOrig="360" w14:anchorId="4A938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5pt" o:ole="">
            <v:imagedata r:id="rId13" o:title=""/>
          </v:shape>
          <o:OLEObject Type="Embed" ProgID="Equation.DSMT4" ShapeID="_x0000_i1025" DrawAspect="Content" ObjectID="_1684239063" r:id="rId14"/>
        </w:object>
      </w:r>
      <w:r>
        <w:t xml:space="preserve">). </w:t>
      </w:r>
    </w:p>
    <w:p w14:paraId="76F0F947" w14:textId="77777777" w:rsidR="00D22490" w:rsidRDefault="00D22490" w:rsidP="00D22490">
      <w:pPr>
        <w:pStyle w:val="Maximyz0"/>
      </w:pPr>
      <w:r>
        <w:t>Рассматриваются следующие виды нарушения в подаче тепловой энергии: нарушение в подаче тепловой энергии из-за несоблюдения регулируемой организацией требований технических регламентов эксплуатации объектов и оборудования теплофикационного и (или) теплосетевого хозяйства, в том числе принимаемых в соответствии с Федеральным законом от 27 июля 2010 г. № 190-ФЗ «О теплоснабжении», происходящее без предварительного уведомления в установленном порядке потребителя товаров и услуг и приводящее к прекращению подачи тепловой энергии на срок более 8 часов в отопительный сезон или более 24 часов в межотопительный период в силу организационных или технологических причин, вызванных действиями (бездействием) данной регулируемой организации, что подтверждается Актом, оформленным в порядке, предусмотренном договором теплоснабжения, Актом о фактах и причинах нарушения договорных обязательств по качеству услуг теплоснабжения и режиму отпуска тепловой энергии, Актом о непредоставлении коммунальных услуг или предоставлении коммунальных услуг ненадлежащего качества либо дру</w:t>
      </w:r>
      <w:r>
        <w:lastRenderedPageBreak/>
        <w:t xml:space="preserve">гими, предусмотренными договорными отношениями между регулируемой организацией и соответствующим потребителем товаров и услуг (исполнителем коммунальных услуг для него) Актами, иными документами, предусмотренными законодательством Российской Федерации (далее – надлежаще оформленный Акт), – для нарушений такого вида устанавливается </w:t>
      </w:r>
      <w:r w:rsidRPr="0009680E">
        <w:rPr>
          <w:rFonts w:eastAsia="Arial"/>
          <w:position w:val="-12"/>
        </w:rPr>
        <w:object w:dxaOrig="320" w:dyaOrig="360" w14:anchorId="1975351A">
          <v:shape id="_x0000_i1026" type="#_x0000_t75" style="width:15pt;height:19.5pt" o:ole="">
            <v:imagedata r:id="rId13" o:title=""/>
          </v:shape>
          <o:OLEObject Type="Embed" ProgID="Equation.DSMT4" ShapeID="_x0000_i1026" DrawAspect="Content" ObjectID="_1684239064" r:id="rId15"/>
        </w:object>
      </w:r>
      <w:r>
        <w:t xml:space="preserve"> = 1,00;</w:t>
      </w:r>
      <w:r w:rsidRPr="0009680E">
        <w:t xml:space="preserve"> </w:t>
      </w:r>
      <w:r>
        <w:t xml:space="preserve">прекращение подачи тепловой энергии на срок не более 8 часов в отопительный сезон или не более 24 часов в межотопительный период или иное нарушение в подаче тепловой энергии с предварительным уведомлением потребителя товаров и услуг в срок, не меньший установленного, в том числе условиями договора теплоснабжения либо другими договорными отношениями между регулируемой организацией и соответствующим потребителем товаров и услуг, вызванное проведением на оборудовании данной регулируемой организации не относимых к плановым ремонтам и профилактике работ по предотвращению развития технологических нарушений, – для данного вида нарушений </w:t>
      </w:r>
      <w:r w:rsidRPr="0009680E">
        <w:rPr>
          <w:rFonts w:eastAsia="Arial"/>
          <w:position w:val="-12"/>
        </w:rPr>
        <w:object w:dxaOrig="320" w:dyaOrig="360" w14:anchorId="4082D401">
          <v:shape id="_x0000_i1027" type="#_x0000_t75" style="width:15pt;height:19.5pt" o:ole="">
            <v:imagedata r:id="rId13" o:title=""/>
          </v:shape>
          <o:OLEObject Type="Embed" ProgID="Equation.DSMT4" ShapeID="_x0000_i1027" DrawAspect="Content" ObjectID="_1684239065" r:id="rId16"/>
        </w:object>
      </w:r>
      <w:r>
        <w:t xml:space="preserve"> = 0,5. Расчет фактических значений </w:t>
      </w:r>
      <w:r w:rsidRPr="0009680E">
        <w:rPr>
          <w:rFonts w:eastAsia="Arial"/>
          <w:position w:val="-12"/>
        </w:rPr>
        <w:object w:dxaOrig="320" w:dyaOrig="360" w14:anchorId="760BEE9F">
          <v:shape id="_x0000_i1028" type="#_x0000_t75" style="width:15pt;height:19.5pt" o:ole="">
            <v:imagedata r:id="rId13" o:title=""/>
          </v:shape>
          <o:OLEObject Type="Embed" ProgID="Equation.DSMT4" ShapeID="_x0000_i1028" DrawAspect="Content" ObjectID="_1684239066" r:id="rId17"/>
        </w:object>
      </w:r>
      <w:r>
        <w:t xml:space="preserve"> первоначально осуществляется по результатам 2013 г. </w:t>
      </w:r>
    </w:p>
    <w:p w14:paraId="15981481" w14:textId="086768EF" w:rsidR="00D22490" w:rsidRDefault="00D22490" w:rsidP="00D22490">
      <w:pPr>
        <w:pStyle w:val="Maximyz0"/>
      </w:pPr>
      <w:r>
        <w:t>Плановые значения показателей уровня надежности устанавливаются регулирующими органами на каждый расчетный период регулирования t в пределах долгосрочного периода регулирования. Плановые значения показателей надежности определяются для каждой регулируемой организации исходя из минимального темпа улучшения для групп показателей надежности указанных в таблице</w:t>
      </w:r>
      <w:r w:rsidRPr="0009680E">
        <w:t xml:space="preserve"> </w:t>
      </w:r>
      <w:r>
        <w:fldChar w:fldCharType="begin"/>
      </w:r>
      <w:r>
        <w:instrText xml:space="preserve"> REF _Ref480880509 \h  \* MERGEFORMAT </w:instrText>
      </w:r>
      <w:r>
        <w:fldChar w:fldCharType="separate"/>
      </w:r>
      <w:r w:rsidR="00A026FD" w:rsidRPr="00A026FD">
        <w:rPr>
          <w:vanish/>
        </w:rPr>
        <w:t xml:space="preserve">Таблица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1</w:t>
      </w:r>
      <w:r>
        <w:fldChar w:fldCharType="end"/>
      </w:r>
      <w:r>
        <w:t>.</w:t>
      </w:r>
    </w:p>
    <w:p w14:paraId="06574826" w14:textId="77777777" w:rsidR="00D22490" w:rsidRDefault="00D22490" w:rsidP="00D22490">
      <w:pPr>
        <w:pStyle w:val="Maximyz0"/>
      </w:pPr>
    </w:p>
    <w:p w14:paraId="5D777E85" w14:textId="5F06AF5C" w:rsidR="00D22490" w:rsidRDefault="00D22490" w:rsidP="00D22490">
      <w:pPr>
        <w:pStyle w:val="af8"/>
        <w:keepNext/>
      </w:pPr>
      <w:bookmarkStart w:id="7" w:name="_Ref480880509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\s 1 </w:instrText>
      </w:r>
      <w:r>
        <w:rPr>
          <w:noProof/>
        </w:rPr>
        <w:fldChar w:fldCharType="separate"/>
      </w:r>
      <w:r w:rsidR="00A026FD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- Минимальный темп улучшения для регулируемых организаций</w:t>
      </w:r>
    </w:p>
    <w:tbl>
      <w:tblPr>
        <w:tblStyle w:val="TableGrid"/>
        <w:tblW w:w="5000" w:type="pct"/>
        <w:tblInd w:w="0" w:type="dxa"/>
        <w:tblCellMar>
          <w:left w:w="107" w:type="dxa"/>
          <w:right w:w="115" w:type="dxa"/>
        </w:tblCellMar>
        <w:tblLook w:val="04A0" w:firstRow="1" w:lastRow="0" w:firstColumn="1" w:lastColumn="0" w:noHBand="0" w:noVBand="1"/>
      </w:tblPr>
      <w:tblGrid>
        <w:gridCol w:w="3021"/>
        <w:gridCol w:w="3642"/>
        <w:gridCol w:w="3532"/>
      </w:tblGrid>
      <w:tr w:rsidR="00D22490" w:rsidRPr="009A674D" w14:paraId="5881860F" w14:textId="77777777" w:rsidTr="00711BBB">
        <w:trPr>
          <w:trHeight w:val="20"/>
        </w:trPr>
        <w:tc>
          <w:tcPr>
            <w:tcW w:w="148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D8E4E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Группа показателей </w:t>
            </w:r>
          </w:p>
        </w:tc>
        <w:tc>
          <w:tcPr>
            <w:tcW w:w="3518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925F1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Минимальный темп улучшения для регулируемых организаций </w:t>
            </w:r>
          </w:p>
        </w:tc>
      </w:tr>
      <w:tr w:rsidR="00D22490" w:rsidRPr="009A674D" w14:paraId="0F2833D6" w14:textId="77777777" w:rsidTr="00711BBB">
        <w:trPr>
          <w:trHeight w:val="20"/>
        </w:trPr>
        <w:tc>
          <w:tcPr>
            <w:tcW w:w="1482" w:type="pct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0E2DC" w14:textId="77777777" w:rsidR="00D22490" w:rsidRPr="009A674D" w:rsidRDefault="00D22490" w:rsidP="00711BBB">
            <w:pPr>
              <w:pStyle w:val="Maximyz0"/>
              <w:spacing w:line="240" w:lineRule="auto"/>
              <w:jc w:val="center"/>
              <w:rPr>
                <w:rFonts w:ascii="Times New Roman" w:hAnsi="Times New Roman" w:cs="Times New Roman"/>
                <w:sz w:val="20"/>
              </w:rPr>
            </w:pPr>
          </w:p>
        </w:tc>
        <w:tc>
          <w:tcPr>
            <w:tcW w:w="17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C03F6" w14:textId="77777777" w:rsidR="00D22490" w:rsidRPr="009A674D" w:rsidRDefault="00D22490" w:rsidP="00711BBB">
            <w:pPr>
              <w:pStyle w:val="Maximyz0"/>
              <w:spacing w:line="240" w:lineRule="auto"/>
              <w:ind w:firstLine="1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Производители тепловой энергии </w:t>
            </w:r>
          </w:p>
          <w:p w14:paraId="6D00DFE3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 (без собственных тепловых сетей) </w:t>
            </w:r>
          </w:p>
        </w:tc>
        <w:tc>
          <w:tcPr>
            <w:tcW w:w="17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9FA67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Теплосетевые организации (возможно, с собственными источниками тепла) </w:t>
            </w:r>
          </w:p>
        </w:tc>
      </w:tr>
      <w:tr w:rsidR="00D22490" w:rsidRPr="009A674D" w14:paraId="5A5E0E9C" w14:textId="77777777" w:rsidTr="00711BBB">
        <w:trPr>
          <w:trHeight w:val="20"/>
        </w:trPr>
        <w:tc>
          <w:tcPr>
            <w:tcW w:w="14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95A3C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Показатели уровня надежности </w:t>
            </w:r>
          </w:p>
        </w:tc>
        <w:tc>
          <w:tcPr>
            <w:tcW w:w="17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759D5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0,02 </w:t>
            </w:r>
          </w:p>
        </w:tc>
        <w:tc>
          <w:tcPr>
            <w:tcW w:w="17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6E1666" w14:textId="77777777" w:rsidR="00D22490" w:rsidRPr="009A674D" w:rsidRDefault="00D22490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9A674D">
              <w:rPr>
                <w:rFonts w:ascii="Times New Roman" w:hAnsi="Times New Roman" w:cs="Times New Roman"/>
                <w:sz w:val="20"/>
              </w:rPr>
              <w:t xml:space="preserve">0,015 </w:t>
            </w:r>
          </w:p>
        </w:tc>
      </w:tr>
    </w:tbl>
    <w:p w14:paraId="6563626B" w14:textId="77777777" w:rsidR="00D22490" w:rsidRDefault="00D22490" w:rsidP="00D22490">
      <w:pPr>
        <w:pStyle w:val="Maximyz0"/>
      </w:pPr>
      <w:r>
        <w:rPr>
          <w:sz w:val="22"/>
        </w:rPr>
        <w:t xml:space="preserve"> </w:t>
      </w:r>
    </w:p>
    <w:p w14:paraId="30C3845B" w14:textId="77777777" w:rsidR="00D22490" w:rsidRDefault="00D22490" w:rsidP="00D22490">
      <w:pPr>
        <w:pStyle w:val="Maximyz0"/>
      </w:pPr>
      <w:r>
        <w:t>Регулируемые организации подготавливают предложения по плановым значениям показателей надежности и качества на каждый расчетный период регулирования в пределах долгосрочного периода.</w:t>
      </w:r>
      <w:r>
        <w:rPr>
          <w:sz w:val="22"/>
        </w:rPr>
        <w:t xml:space="preserve">  </w:t>
      </w:r>
    </w:p>
    <w:p w14:paraId="57B95699" w14:textId="77777777" w:rsidR="00D22490" w:rsidRPr="009150BE" w:rsidRDefault="00D22490" w:rsidP="00D22490">
      <w:pPr>
        <w:pStyle w:val="Maximyz0"/>
      </w:pPr>
      <w:r w:rsidRPr="009150BE">
        <w:t>М</w:t>
      </w:r>
      <w:r w:rsidRPr="009150BE">
        <w:rPr>
          <w:b/>
        </w:rPr>
        <w:t>е</w:t>
      </w:r>
      <w:r w:rsidRPr="009150BE">
        <w:t xml:space="preserve">тодическую и нормативную основу для </w:t>
      </w:r>
      <w:r>
        <w:t>расчета надежности системы теплоснабжения составляют</w:t>
      </w:r>
      <w:r w:rsidRPr="009150BE">
        <w:t xml:space="preserve">: </w:t>
      </w:r>
    </w:p>
    <w:p w14:paraId="7C3C069E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9150BE">
        <w:t>ГОСТ Р 53480-2009 «Надежность в технике. Термины и определе</w:t>
      </w:r>
      <w:r>
        <w:t>ния»</w:t>
      </w:r>
      <w:r w:rsidRPr="009150BE">
        <w:t xml:space="preserve">. </w:t>
      </w:r>
    </w:p>
    <w:p w14:paraId="25D6CFD7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9150BE">
        <w:t>Надежность си</w:t>
      </w:r>
      <w:r>
        <w:t>стем энергетики. Терминология</w:t>
      </w:r>
      <w:r w:rsidRPr="009150BE">
        <w:t xml:space="preserve">. </w:t>
      </w:r>
    </w:p>
    <w:p w14:paraId="3CF02912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9150BE">
        <w:t>Надежность систем энергетики (Сб</w:t>
      </w:r>
      <w:r>
        <w:t>орник рекомендуемых терминов)</w:t>
      </w:r>
      <w:r w:rsidRPr="009150BE">
        <w:t xml:space="preserve">. </w:t>
      </w:r>
    </w:p>
    <w:p w14:paraId="646479B1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4D6F24">
        <w:t>СП 124.13330</w:t>
      </w:r>
      <w:r>
        <w:t>-2012. «Тепловые сети»</w:t>
      </w:r>
      <w:r w:rsidRPr="009150BE">
        <w:t xml:space="preserve">, содержащие нормативные положения и показатели для расчета надежности теплоснабжения потребителей. </w:t>
      </w:r>
    </w:p>
    <w:p w14:paraId="7D9D798D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9150BE">
        <w:t xml:space="preserve">Справочник «Надежность систем теплоснабжения» – 4 том четырехтомного справочника «Надежность систем энергетики и их оборудования» под ред. Ю.Н. Руденко, в котором </w:t>
      </w:r>
      <w:r w:rsidRPr="009150BE">
        <w:lastRenderedPageBreak/>
        <w:t xml:space="preserve">представлены методические подходы и алгоритмы для оценки вероятностных ПН теплоснабжения потребителей в системах с многоконтурными ТС и для построения систем с требуемым уровнем надежности на основе резервирования ТС. </w:t>
      </w:r>
    </w:p>
    <w:p w14:paraId="1D4D18E6" w14:textId="77777777" w:rsidR="00D22490" w:rsidRPr="009150BE" w:rsidRDefault="00D22490" w:rsidP="003B0C89">
      <w:pPr>
        <w:pStyle w:val="Maximyz0"/>
        <w:numPr>
          <w:ilvl w:val="0"/>
          <w:numId w:val="46"/>
        </w:numPr>
        <w:ind w:left="993"/>
      </w:pPr>
      <w:r w:rsidRPr="009150BE">
        <w:t xml:space="preserve">Методические рекомендации по разработке схем теплоснабжения, утвержденные совместным приказом Минэнерго и Минрегионразвития РФ от 29 декабря 2012 г. № 565/667. </w:t>
      </w:r>
    </w:p>
    <w:p w14:paraId="790F5F7D" w14:textId="60900E7E" w:rsidR="00D22490" w:rsidRPr="00D22490" w:rsidRDefault="00D22490" w:rsidP="003B0C89">
      <w:pPr>
        <w:pStyle w:val="af4"/>
        <w:numPr>
          <w:ilvl w:val="0"/>
          <w:numId w:val="46"/>
        </w:numPr>
        <w:spacing w:line="360" w:lineRule="auto"/>
        <w:ind w:left="993" w:hanging="284"/>
        <w:rPr>
          <w:lang w:eastAsia="en-US"/>
        </w:rPr>
      </w:pPr>
      <w:r w:rsidRPr="009150BE">
        <w:t>Труды Соколова Е.Я., в которых предложены аналитические зависимости для расчета времени восстановления теплопроводов, а также нестационарного температурного режима в помещениях, ставшие основой для оценки требуемых норм аварийной подачи тепла и учета временного резерва в расчетах надежности и другие.</w:t>
      </w:r>
    </w:p>
    <w:p w14:paraId="06D3F7CC" w14:textId="07E596DD" w:rsidR="00D22490" w:rsidRDefault="00D22490" w:rsidP="00D22490">
      <w:pPr>
        <w:rPr>
          <w:lang w:eastAsia="en-US"/>
        </w:rPr>
      </w:pPr>
    </w:p>
    <w:p w14:paraId="0DD93E28" w14:textId="77777777" w:rsidR="00844F57" w:rsidRPr="00D22490" w:rsidRDefault="00844F57" w:rsidP="00D22490">
      <w:pPr>
        <w:rPr>
          <w:lang w:eastAsia="en-US"/>
        </w:rPr>
      </w:pPr>
    </w:p>
    <w:p w14:paraId="021FDE45" w14:textId="30B81EA2" w:rsidR="00F822B7" w:rsidRDefault="006474C7" w:rsidP="00F822B7">
      <w:pPr>
        <w:pStyle w:val="2"/>
        <w:rPr>
          <w:color w:val="000000" w:themeColor="text1"/>
        </w:rPr>
      </w:pPr>
      <w:bookmarkStart w:id="8" w:name="_Toc33084116"/>
      <w:r>
        <w:rPr>
          <w:color w:val="000000" w:themeColor="text1"/>
        </w:rPr>
        <w:t>Обоснование метода и результатов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.</w:t>
      </w:r>
      <w:bookmarkEnd w:id="8"/>
    </w:p>
    <w:p w14:paraId="410D1328" w14:textId="77777777" w:rsidR="00711BBB" w:rsidRPr="002E53E7" w:rsidRDefault="00711BBB" w:rsidP="00711BBB">
      <w:pPr>
        <w:pStyle w:val="Maximyz0"/>
      </w:pPr>
      <w:r w:rsidRPr="002E53E7">
        <w:t xml:space="preserve">Перерывы теплоснабжения потребителей, происшедшие вследствие нарушения работоспособности тепловых сетей, принадлежащих потребителю или сторонней посреднической организации, независимо от последствий классифицируются потребительскими отключениями и учитываются потребителями, за исключением случаев, когда установка находится на обслуживании теплоснабжающей организации. Происходящее отключение можно классифицировать: </w:t>
      </w:r>
    </w:p>
    <w:p w14:paraId="2DA4B927" w14:textId="77777777" w:rsidR="00711BBB" w:rsidRPr="002E53E7" w:rsidRDefault="00711BBB" w:rsidP="003B0C89">
      <w:pPr>
        <w:pStyle w:val="Maximyz0"/>
        <w:numPr>
          <w:ilvl w:val="0"/>
          <w:numId w:val="55"/>
        </w:numPr>
        <w:tabs>
          <w:tab w:val="left" w:pos="1276"/>
        </w:tabs>
        <w:ind w:left="0" w:firstLine="851"/>
      </w:pPr>
      <w:r w:rsidRPr="002E53E7">
        <w:t xml:space="preserve">Авария - разрушение сооружений и (или) технических устройств, применяемых на опасном производственном объекте; неконтролируемые взрыв и (или) выброс опасных веществ. Аварией является повреждение магистрального трубопровода тепловой сети в период отопительного сезона, если это привело к перерыву теплоснабжения потребителей на срок 36 ч и более. </w:t>
      </w:r>
    </w:p>
    <w:p w14:paraId="235FDBEB" w14:textId="35ECD4D4" w:rsidR="00711BBB" w:rsidRDefault="00711BBB" w:rsidP="003B0C89">
      <w:pPr>
        <w:pStyle w:val="Maximyz0"/>
        <w:numPr>
          <w:ilvl w:val="0"/>
          <w:numId w:val="55"/>
        </w:numPr>
        <w:tabs>
          <w:tab w:val="left" w:pos="1276"/>
        </w:tabs>
        <w:ind w:left="0" w:firstLine="851"/>
      </w:pPr>
      <w:r w:rsidRPr="002E53E7">
        <w:t xml:space="preserve">Инцидент - отказ или повреждение технических устройств, применяемых на опасном производственном объекте, отклонение от режима технологического процесса, нарушение положений Федерального закона "О промышленной безопасности опасных производственных объектов", других федеральных законов и иных нормативных правовых актов Российской Федерации, а также нормативных технических документов, устанавливающих правила ведения работ на опасном производственном объекте (если они не содержат признаков аварии). </w:t>
      </w:r>
    </w:p>
    <w:p w14:paraId="16FB3067" w14:textId="77777777" w:rsidR="00EA6692" w:rsidRDefault="00EA6692" w:rsidP="00EA6692">
      <w:pPr>
        <w:pStyle w:val="Maximyz0"/>
      </w:pPr>
      <w:r>
        <w:t xml:space="preserve">По данным </w:t>
      </w:r>
      <w:r w:rsidRPr="00D66099">
        <w:t>МП «</w:t>
      </w:r>
      <w:r>
        <w:t>Лотошинское ЖКХ</w:t>
      </w:r>
      <w:r w:rsidRPr="00D66099">
        <w:t>»</w:t>
      </w:r>
      <w:r>
        <w:t xml:space="preserve"> отказы, аварии и инциденты на тепловых сетях городского округа Лотошино за последние 5 лет отсутствовали.</w:t>
      </w:r>
    </w:p>
    <w:p w14:paraId="2690CB6D" w14:textId="77777777" w:rsidR="00EA6692" w:rsidRDefault="00EA6692" w:rsidP="000E6605">
      <w:pPr>
        <w:pStyle w:val="Maximyz0"/>
      </w:pPr>
    </w:p>
    <w:p w14:paraId="1598592E" w14:textId="07D1E7C2" w:rsidR="000E6605" w:rsidRDefault="000E6605" w:rsidP="000E6605">
      <w:pPr>
        <w:pStyle w:val="Maximyz0"/>
      </w:pPr>
    </w:p>
    <w:p w14:paraId="1AB4AAA9" w14:textId="4657C80A" w:rsidR="000E6605" w:rsidRDefault="000E6605" w:rsidP="000E6605">
      <w:pPr>
        <w:pStyle w:val="Maximyz0"/>
      </w:pPr>
    </w:p>
    <w:p w14:paraId="30A2145B" w14:textId="5124E16C" w:rsidR="000E6605" w:rsidRDefault="000E6605" w:rsidP="000E6605">
      <w:pPr>
        <w:pStyle w:val="Maximyz0"/>
      </w:pPr>
    </w:p>
    <w:p w14:paraId="0EE8CE18" w14:textId="77777777" w:rsidR="000E6605" w:rsidRDefault="000E6605" w:rsidP="000E6605">
      <w:pPr>
        <w:pStyle w:val="Maximyz0"/>
      </w:pPr>
    </w:p>
    <w:p w14:paraId="1BFD45C0" w14:textId="6099C153" w:rsidR="00F52082" w:rsidRDefault="006474C7" w:rsidP="00F52082">
      <w:pPr>
        <w:pStyle w:val="2"/>
      </w:pPr>
      <w:bookmarkStart w:id="9" w:name="_Toc33084117"/>
      <w:r>
        <w:rPr>
          <w:color w:val="000000" w:themeColor="text1"/>
        </w:rPr>
        <w:t>Обоснование метода и результатов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.</w:t>
      </w:r>
      <w:bookmarkEnd w:id="9"/>
      <w:r w:rsidR="00F52082" w:rsidRPr="00F52082">
        <w:t xml:space="preserve"> </w:t>
      </w:r>
    </w:p>
    <w:p w14:paraId="1BEF7210" w14:textId="77777777" w:rsidR="000E6605" w:rsidRPr="002E53E7" w:rsidRDefault="000E6605" w:rsidP="000E6605">
      <w:pPr>
        <w:pStyle w:val="Maximyz0"/>
      </w:pPr>
      <w:r w:rsidRPr="002E53E7">
        <w:t>Потребители тепловой энергии по надежности теплоснабжения делятся на три категории:</w:t>
      </w:r>
    </w:p>
    <w:p w14:paraId="4BF78F20" w14:textId="77777777" w:rsidR="000E6605" w:rsidRPr="002E53E7" w:rsidRDefault="000E6605" w:rsidP="000E6605">
      <w:pPr>
        <w:pStyle w:val="Maximyz0"/>
        <w:numPr>
          <w:ilvl w:val="0"/>
          <w:numId w:val="56"/>
        </w:numPr>
      </w:pPr>
      <w:r w:rsidRPr="002E53E7">
        <w:t>Первая категория - потребители, в отношении которых не допускается перерывов в подаче тепловой энергии и снижения температуры воздуха в помещениях ниже значений, предусмотренных техническими регламентами и иными обязательными требованиями;</w:t>
      </w:r>
    </w:p>
    <w:p w14:paraId="733AAB1E" w14:textId="77777777" w:rsidR="000E6605" w:rsidRPr="002E53E7" w:rsidRDefault="000E6605" w:rsidP="000E6605">
      <w:pPr>
        <w:pStyle w:val="Maximyz0"/>
        <w:numPr>
          <w:ilvl w:val="0"/>
          <w:numId w:val="56"/>
        </w:numPr>
      </w:pPr>
      <w:r w:rsidRPr="002E53E7">
        <w:t>Вторая категория - потребители, в отношении которых допускается снижение температуры в отапливаемых помещениях на период ликвидации аварии, но не более 54 ч:</w:t>
      </w:r>
    </w:p>
    <w:p w14:paraId="2CC39EB4" w14:textId="77777777" w:rsidR="000E6605" w:rsidRPr="002E53E7" w:rsidRDefault="000E6605" w:rsidP="000E6605">
      <w:pPr>
        <w:pStyle w:val="Maximyz0"/>
        <w:numPr>
          <w:ilvl w:val="0"/>
          <w:numId w:val="57"/>
        </w:numPr>
      </w:pPr>
      <w:r w:rsidRPr="002E53E7">
        <w:t>жилых и общественных зданий до 12 °С;</w:t>
      </w:r>
    </w:p>
    <w:p w14:paraId="67AC1C28" w14:textId="77777777" w:rsidR="000E6605" w:rsidRPr="002E53E7" w:rsidRDefault="000E6605" w:rsidP="000E6605">
      <w:pPr>
        <w:pStyle w:val="Maximyz0"/>
        <w:numPr>
          <w:ilvl w:val="0"/>
          <w:numId w:val="57"/>
        </w:numPr>
      </w:pPr>
      <w:r w:rsidRPr="002E53E7">
        <w:t>промышленных зданий до 8 °С;</w:t>
      </w:r>
    </w:p>
    <w:p w14:paraId="50C11048" w14:textId="77777777" w:rsidR="000E6605" w:rsidRPr="002E53E7" w:rsidRDefault="000E6605" w:rsidP="000E6605">
      <w:pPr>
        <w:pStyle w:val="Maximyz0"/>
        <w:numPr>
          <w:ilvl w:val="0"/>
          <w:numId w:val="56"/>
        </w:numPr>
      </w:pPr>
      <w:r w:rsidRPr="002E53E7">
        <w:t>Третья категория - остальные потребители.</w:t>
      </w:r>
    </w:p>
    <w:p w14:paraId="199A8DA0" w14:textId="77777777" w:rsidR="000E6605" w:rsidRPr="002E53E7" w:rsidRDefault="000E6605" w:rsidP="000E6605">
      <w:pPr>
        <w:pStyle w:val="Maximyz0"/>
      </w:pPr>
      <w:r w:rsidRPr="002E53E7">
        <w:t>При аварийных ситуациях на источнике тепловой энергии или в тепловых сетях в течение всего ремонтно-восстановительного периода должны обеспечиваться (если иные режимы не предусмотрены договором теплоснабжения):</w:t>
      </w:r>
    </w:p>
    <w:p w14:paraId="5937E314" w14:textId="77777777" w:rsidR="000E6605" w:rsidRPr="002E53E7" w:rsidRDefault="000E6605" w:rsidP="000E6605">
      <w:pPr>
        <w:pStyle w:val="Maximyz0"/>
        <w:numPr>
          <w:ilvl w:val="0"/>
          <w:numId w:val="58"/>
        </w:numPr>
        <w:ind w:left="2127"/>
      </w:pPr>
      <w:r w:rsidRPr="002E53E7">
        <w:t>подача тепловой энергии (теплоносителя) в полном объеме потребителям первой категории;</w:t>
      </w:r>
    </w:p>
    <w:p w14:paraId="500F59B2" w14:textId="3723265A" w:rsidR="000E6605" w:rsidRPr="002E53E7" w:rsidRDefault="000E6605" w:rsidP="000E6605">
      <w:pPr>
        <w:pStyle w:val="Maximyz0"/>
        <w:numPr>
          <w:ilvl w:val="0"/>
          <w:numId w:val="58"/>
        </w:numPr>
        <w:ind w:left="2127"/>
      </w:pPr>
      <w:r w:rsidRPr="002E53E7">
        <w:t xml:space="preserve">подача тепловой энергии (теплоносителя) на отопление и вентиляцию жилищно-коммунальным и промышленным потребителям второй и третьей категорий в размерах, указанных в таблице </w:t>
      </w:r>
      <w:r w:rsidRPr="002E53E7">
        <w:fldChar w:fldCharType="begin"/>
      </w:r>
      <w:r w:rsidRPr="002E53E7">
        <w:instrText xml:space="preserve"> REF _Ref453751435 \h  \* MERGEFORMAT </w:instrText>
      </w:r>
      <w:r w:rsidRPr="002E53E7">
        <w:fldChar w:fldCharType="separate"/>
      </w:r>
      <w:r w:rsidR="00A026FD" w:rsidRPr="00A026FD">
        <w:rPr>
          <w:vanish/>
        </w:rPr>
        <w:t xml:space="preserve">Таблица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2</w:t>
      </w:r>
      <w:r w:rsidRPr="002E53E7">
        <w:fldChar w:fldCharType="end"/>
      </w:r>
      <w:r w:rsidRPr="002E53E7">
        <w:t>;</w:t>
      </w:r>
    </w:p>
    <w:p w14:paraId="77F0DCEC" w14:textId="77777777" w:rsidR="000E6605" w:rsidRPr="002E53E7" w:rsidRDefault="000E6605" w:rsidP="000E6605">
      <w:pPr>
        <w:pStyle w:val="Maximyz0"/>
        <w:numPr>
          <w:ilvl w:val="0"/>
          <w:numId w:val="58"/>
        </w:numPr>
        <w:ind w:left="2127"/>
      </w:pPr>
      <w:r w:rsidRPr="002E53E7">
        <w:t>согласованный сторонами договора теплоснабжения аварийный режим расхода пара и технологической горячей воды;</w:t>
      </w:r>
    </w:p>
    <w:p w14:paraId="6E585313" w14:textId="77777777" w:rsidR="000E6605" w:rsidRPr="002E53E7" w:rsidRDefault="000E6605" w:rsidP="000E6605">
      <w:pPr>
        <w:pStyle w:val="Maximyz0"/>
        <w:numPr>
          <w:ilvl w:val="0"/>
          <w:numId w:val="58"/>
        </w:numPr>
        <w:ind w:left="2127"/>
      </w:pPr>
      <w:r w:rsidRPr="002E53E7">
        <w:t>согласованный сторонами договора теплоснабжения аварийный тепловой режим работы неотключаемых вентиляционных систем;</w:t>
      </w:r>
    </w:p>
    <w:p w14:paraId="4D77FE28" w14:textId="77777777" w:rsidR="000E6605" w:rsidRPr="002E53E7" w:rsidRDefault="000E6605" w:rsidP="000E6605">
      <w:pPr>
        <w:pStyle w:val="Maximyz0"/>
        <w:numPr>
          <w:ilvl w:val="0"/>
          <w:numId w:val="58"/>
        </w:numPr>
        <w:ind w:left="2127"/>
      </w:pPr>
      <w:r w:rsidRPr="002E53E7">
        <w:t>среднесуточный расход теплоты за отопительный период на горячее водоснабжение (при невозможности его отключения).</w:t>
      </w:r>
    </w:p>
    <w:p w14:paraId="0F5E20EC" w14:textId="77777777" w:rsidR="000E6605" w:rsidRPr="002E53E7" w:rsidRDefault="000E6605" w:rsidP="000E6605">
      <w:pPr>
        <w:pStyle w:val="Maximyz0"/>
      </w:pPr>
    </w:p>
    <w:p w14:paraId="2921AFCA" w14:textId="155CF36D" w:rsidR="000E6605" w:rsidRPr="002E53E7" w:rsidRDefault="000E6605" w:rsidP="000E6605">
      <w:pPr>
        <w:pStyle w:val="af8"/>
        <w:keepNext/>
      </w:pPr>
      <w:bookmarkStart w:id="10" w:name="_Ref453751435"/>
      <w:r w:rsidRPr="002E53E7">
        <w:t xml:space="preserve">Таблица </w:t>
      </w:r>
      <w:fldSimple w:instr=" STYLEREF 1 \s ">
        <w:r w:rsidR="00A026FD">
          <w:rPr>
            <w:noProof/>
          </w:rPr>
          <w:t>11</w:t>
        </w:r>
      </w:fldSimple>
      <w:r>
        <w:t>.</w:t>
      </w:r>
      <w:fldSimple w:instr=" SEQ Таблица \* ARABIC \s 1 ">
        <w:r w:rsidR="00A026FD">
          <w:rPr>
            <w:noProof/>
          </w:rPr>
          <w:t>2</w:t>
        </w:r>
      </w:fldSimple>
      <w:bookmarkEnd w:id="10"/>
      <w:r w:rsidRPr="002E53E7">
        <w:t xml:space="preserve"> - Допустимое снижение подачи тепловой энерг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6"/>
        <w:gridCol w:w="1421"/>
        <w:gridCol w:w="1423"/>
        <w:gridCol w:w="1421"/>
        <w:gridCol w:w="1423"/>
        <w:gridCol w:w="1391"/>
      </w:tblGrid>
      <w:tr w:rsidR="000E6605" w:rsidRPr="002E53E7" w14:paraId="4F1FEDCD" w14:textId="77777777" w:rsidTr="000E6605">
        <w:trPr>
          <w:trHeight w:val="23"/>
          <w:tblHeader/>
        </w:trPr>
        <w:tc>
          <w:tcPr>
            <w:tcW w:w="1528" w:type="pct"/>
            <w:vMerge w:val="restart"/>
            <w:shd w:val="clear" w:color="auto" w:fill="auto"/>
            <w:vAlign w:val="center"/>
          </w:tcPr>
          <w:p w14:paraId="0C6198C0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Наименование показателя</w:t>
            </w:r>
          </w:p>
        </w:tc>
        <w:tc>
          <w:tcPr>
            <w:tcW w:w="3472" w:type="pct"/>
            <w:gridSpan w:val="5"/>
            <w:shd w:val="clear" w:color="auto" w:fill="auto"/>
            <w:vAlign w:val="center"/>
          </w:tcPr>
          <w:p w14:paraId="172DB25A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Расчетная температура наружного воздуха для проектирования отопления t °С (соответствует температуре наружного воздуха наиболее холодной пятидневки обеспеченностью 0,92)</w:t>
            </w:r>
          </w:p>
        </w:tc>
      </w:tr>
      <w:tr w:rsidR="000E6605" w:rsidRPr="002E53E7" w14:paraId="26844147" w14:textId="77777777" w:rsidTr="000E6605">
        <w:trPr>
          <w:trHeight w:val="23"/>
          <w:tblHeader/>
        </w:trPr>
        <w:tc>
          <w:tcPr>
            <w:tcW w:w="1528" w:type="pct"/>
            <w:vMerge/>
            <w:shd w:val="clear" w:color="auto" w:fill="auto"/>
            <w:vAlign w:val="center"/>
          </w:tcPr>
          <w:p w14:paraId="16F2B9C7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97" w:type="pct"/>
            <w:shd w:val="clear" w:color="auto" w:fill="auto"/>
            <w:vAlign w:val="center"/>
          </w:tcPr>
          <w:p w14:paraId="78CDB4C5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минус 10</w:t>
            </w:r>
          </w:p>
        </w:tc>
        <w:tc>
          <w:tcPr>
            <w:tcW w:w="698" w:type="pct"/>
            <w:shd w:val="clear" w:color="auto" w:fill="auto"/>
            <w:vAlign w:val="center"/>
          </w:tcPr>
          <w:p w14:paraId="069CF397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минус 20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4E398B72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минус 30</w:t>
            </w:r>
          </w:p>
        </w:tc>
        <w:tc>
          <w:tcPr>
            <w:tcW w:w="698" w:type="pct"/>
            <w:shd w:val="clear" w:color="auto" w:fill="auto"/>
            <w:vAlign w:val="center"/>
          </w:tcPr>
          <w:p w14:paraId="10A778F9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минус 40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03D892CC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минус 50</w:t>
            </w:r>
          </w:p>
        </w:tc>
      </w:tr>
      <w:tr w:rsidR="000E6605" w:rsidRPr="002E53E7" w14:paraId="27A7FA66" w14:textId="77777777" w:rsidTr="000E6605">
        <w:trPr>
          <w:trHeight w:val="23"/>
        </w:trPr>
        <w:tc>
          <w:tcPr>
            <w:tcW w:w="1528" w:type="pct"/>
            <w:shd w:val="clear" w:color="auto" w:fill="auto"/>
            <w:vAlign w:val="center"/>
          </w:tcPr>
          <w:p w14:paraId="3AC8F7DE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Допустимое снижение подачи тепловой энергии, %, до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4AD9C688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78</w:t>
            </w:r>
          </w:p>
        </w:tc>
        <w:tc>
          <w:tcPr>
            <w:tcW w:w="698" w:type="pct"/>
            <w:shd w:val="clear" w:color="auto" w:fill="auto"/>
            <w:vAlign w:val="center"/>
          </w:tcPr>
          <w:p w14:paraId="1FA222CE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84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2A1DF2AF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87</w:t>
            </w:r>
          </w:p>
        </w:tc>
        <w:tc>
          <w:tcPr>
            <w:tcW w:w="698" w:type="pct"/>
            <w:shd w:val="clear" w:color="auto" w:fill="auto"/>
            <w:vAlign w:val="center"/>
          </w:tcPr>
          <w:p w14:paraId="59F3DFBE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89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7BDB5064" w14:textId="77777777" w:rsidR="000E6605" w:rsidRPr="002E53E7" w:rsidRDefault="000E6605" w:rsidP="000E6605">
            <w:pPr>
              <w:pStyle w:val="affffffc"/>
              <w:suppressAutoHyphens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2E53E7">
              <w:rPr>
                <w:sz w:val="20"/>
                <w:szCs w:val="20"/>
              </w:rPr>
              <w:t>91</w:t>
            </w:r>
          </w:p>
        </w:tc>
      </w:tr>
    </w:tbl>
    <w:p w14:paraId="723DEE72" w14:textId="77777777" w:rsidR="000E6605" w:rsidRDefault="000E6605" w:rsidP="000E6605">
      <w:pPr>
        <w:pStyle w:val="Maximyz0"/>
      </w:pPr>
    </w:p>
    <w:p w14:paraId="4CF191FC" w14:textId="77777777" w:rsidR="000E6605" w:rsidRPr="002E53E7" w:rsidRDefault="000E6605" w:rsidP="000E6605">
      <w:pPr>
        <w:pStyle w:val="Maximyz0"/>
        <w:rPr>
          <w:lang w:eastAsia="en-US"/>
        </w:rPr>
      </w:pPr>
      <w:r w:rsidRPr="002E53E7">
        <w:t>Время, затраченное на восстановление работоспособности тепловых сетей, в значительной степени зависит от следующих факторов: диаметр трубопровода, тип прокладки, объем дренирования и заполнения.</w:t>
      </w:r>
    </w:p>
    <w:p w14:paraId="6A7A5313" w14:textId="1A9EEBB1" w:rsidR="000E6605" w:rsidRPr="002E53E7" w:rsidRDefault="000E6605" w:rsidP="000E6605">
      <w:pPr>
        <w:pStyle w:val="Maximyz0"/>
        <w:spacing w:after="240"/>
      </w:pPr>
      <w:r w:rsidRPr="002E53E7">
        <w:t>Среднее время, затраченное на восстановление работоспособности тепловых сетей в отопительный период в зависимости от диаметра трубопровода, приведено в таблице</w:t>
      </w:r>
      <w:r w:rsidR="00DF2891">
        <w:t xml:space="preserve"> </w:t>
      </w:r>
      <w:r w:rsidR="00DF2891">
        <w:fldChar w:fldCharType="begin"/>
      </w:r>
      <w:r w:rsidR="00DF2891">
        <w:instrText xml:space="preserve"> REF _Ref25588608 \h  \* MERGEFORMAT </w:instrText>
      </w:r>
      <w:r w:rsidR="00DF2891">
        <w:fldChar w:fldCharType="separate"/>
      </w:r>
      <w:r w:rsidR="00A026FD" w:rsidRPr="00A026FD">
        <w:rPr>
          <w:vanish/>
        </w:rPr>
        <w:t xml:space="preserve">Таблица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3</w:t>
      </w:r>
      <w:r w:rsidR="00DF2891">
        <w:fldChar w:fldCharType="end"/>
      </w:r>
      <w:r w:rsidRPr="002E53E7">
        <w:t>.</w:t>
      </w:r>
    </w:p>
    <w:p w14:paraId="71D1FAA2" w14:textId="72E4359C" w:rsidR="000E6605" w:rsidRPr="002E53E7" w:rsidRDefault="000E6605" w:rsidP="000E6605">
      <w:pPr>
        <w:pStyle w:val="af8"/>
        <w:keepNext/>
      </w:pPr>
      <w:bookmarkStart w:id="11" w:name="_Ref25588608"/>
      <w:r w:rsidRPr="002E53E7">
        <w:t xml:space="preserve">Таблица </w:t>
      </w:r>
      <w:fldSimple w:instr=" STYLEREF 1 \s ">
        <w:r w:rsidR="00A026FD">
          <w:rPr>
            <w:noProof/>
          </w:rPr>
          <w:t>11</w:t>
        </w:r>
      </w:fldSimple>
      <w:r>
        <w:t>.</w:t>
      </w:r>
      <w:fldSimple w:instr=" SEQ Таблица \* ARABIC \s 1 ">
        <w:r w:rsidR="00A026FD">
          <w:rPr>
            <w:noProof/>
          </w:rPr>
          <w:t>3</w:t>
        </w:r>
      </w:fldSimple>
      <w:bookmarkEnd w:id="11"/>
      <w:r w:rsidRPr="002E53E7">
        <w:t xml:space="preserve"> - Среднее время, затраченное на восстановление работоспособности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4551"/>
        <w:gridCol w:w="4543"/>
      </w:tblGrid>
      <w:tr w:rsidR="000E6605" w:rsidRPr="002E53E7" w14:paraId="2E1A41B2" w14:textId="77777777" w:rsidTr="000E6605">
        <w:trPr>
          <w:trHeight w:val="340"/>
        </w:trPr>
        <w:tc>
          <w:tcPr>
            <w:tcW w:w="540" w:type="pct"/>
            <w:shd w:val="clear" w:color="auto" w:fill="auto"/>
            <w:vAlign w:val="center"/>
            <w:hideMark/>
          </w:tcPr>
          <w:p w14:paraId="1F8906EC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2232" w:type="pct"/>
            <w:shd w:val="clear" w:color="auto" w:fill="auto"/>
            <w:noWrap/>
            <w:vAlign w:val="center"/>
            <w:hideMark/>
          </w:tcPr>
          <w:p w14:paraId="66DB5F21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Условный диаметр трубопроводов, мм</w:t>
            </w:r>
          </w:p>
        </w:tc>
        <w:tc>
          <w:tcPr>
            <w:tcW w:w="2228" w:type="pct"/>
            <w:shd w:val="clear" w:color="auto" w:fill="auto"/>
            <w:vAlign w:val="center"/>
            <w:hideMark/>
          </w:tcPr>
          <w:p w14:paraId="08DD5533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Среднее время восстановления тепловой сети, час</w:t>
            </w:r>
          </w:p>
        </w:tc>
      </w:tr>
      <w:tr w:rsidR="000E6605" w:rsidRPr="002E53E7" w14:paraId="0A2DD652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  <w:hideMark/>
          </w:tcPr>
          <w:p w14:paraId="40571E09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232" w:type="pct"/>
            <w:shd w:val="clear" w:color="auto" w:fill="auto"/>
            <w:vAlign w:val="center"/>
          </w:tcPr>
          <w:p w14:paraId="692806F9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3FA07824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2</w:t>
            </w:r>
          </w:p>
        </w:tc>
      </w:tr>
      <w:tr w:rsidR="000E6605" w:rsidRPr="002E53E7" w14:paraId="0712969B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  <w:hideMark/>
          </w:tcPr>
          <w:p w14:paraId="1B83C815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232" w:type="pct"/>
            <w:shd w:val="clear" w:color="auto" w:fill="auto"/>
            <w:vAlign w:val="center"/>
          </w:tcPr>
          <w:p w14:paraId="299F7B43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66488491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3</w:t>
            </w:r>
          </w:p>
        </w:tc>
      </w:tr>
      <w:tr w:rsidR="000E6605" w:rsidRPr="002E53E7" w14:paraId="6C03E7C7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  <w:hideMark/>
          </w:tcPr>
          <w:p w14:paraId="6F28694F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2232" w:type="pct"/>
            <w:shd w:val="clear" w:color="auto" w:fill="auto"/>
            <w:vAlign w:val="center"/>
          </w:tcPr>
          <w:p w14:paraId="7C5CF3F5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1507EC60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4</w:t>
            </w:r>
          </w:p>
        </w:tc>
      </w:tr>
      <w:tr w:rsidR="000E6605" w:rsidRPr="002E53E7" w14:paraId="2908BB94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  <w:hideMark/>
          </w:tcPr>
          <w:p w14:paraId="6CDFB361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232" w:type="pct"/>
            <w:shd w:val="clear" w:color="auto" w:fill="auto"/>
            <w:vAlign w:val="center"/>
          </w:tcPr>
          <w:p w14:paraId="5CF17444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3606416D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5</w:t>
            </w:r>
          </w:p>
        </w:tc>
      </w:tr>
      <w:tr w:rsidR="000E6605" w:rsidRPr="002E53E7" w14:paraId="1D66FC1D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  <w:hideMark/>
          </w:tcPr>
          <w:p w14:paraId="4F10F375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5858AF69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5D4E3C2A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6</w:t>
            </w:r>
          </w:p>
        </w:tc>
      </w:tr>
      <w:tr w:rsidR="000E6605" w:rsidRPr="002E53E7" w14:paraId="625BDE59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12E2AABF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1CBD1C6F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1DF886E6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7</w:t>
            </w:r>
          </w:p>
        </w:tc>
      </w:tr>
      <w:tr w:rsidR="000E6605" w:rsidRPr="002E53E7" w14:paraId="1D3E716E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796DF065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09AC3A65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2F48F727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8</w:t>
            </w:r>
          </w:p>
        </w:tc>
      </w:tr>
      <w:tr w:rsidR="000E6605" w:rsidRPr="002E53E7" w14:paraId="7678BE19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7F924FC4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2B0B04FF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5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60CB689A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9</w:t>
            </w:r>
          </w:p>
        </w:tc>
      </w:tr>
      <w:tr w:rsidR="000E6605" w:rsidRPr="002E53E7" w14:paraId="2DA862A5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1121C357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574F96A1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6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235276E8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8</w:t>
            </w:r>
          </w:p>
        </w:tc>
      </w:tr>
      <w:tr w:rsidR="000E6605" w:rsidRPr="002E53E7" w14:paraId="5E94138C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2FDD2EE8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535D4163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7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3BA25B44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9</w:t>
            </w:r>
          </w:p>
        </w:tc>
      </w:tr>
      <w:tr w:rsidR="000E6605" w:rsidRPr="002E53E7" w14:paraId="5A23A887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71BEC583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3EAC22C2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8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6CBE432B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10</w:t>
            </w:r>
          </w:p>
        </w:tc>
      </w:tr>
      <w:tr w:rsidR="000E6605" w:rsidRPr="002E53E7" w14:paraId="406D8FEC" w14:textId="77777777" w:rsidTr="000E6605">
        <w:trPr>
          <w:trHeight w:val="340"/>
        </w:trPr>
        <w:tc>
          <w:tcPr>
            <w:tcW w:w="540" w:type="pct"/>
            <w:shd w:val="clear" w:color="auto" w:fill="auto"/>
            <w:noWrap/>
            <w:vAlign w:val="center"/>
          </w:tcPr>
          <w:p w14:paraId="25053011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2232" w:type="pct"/>
            <w:shd w:val="clear" w:color="auto" w:fill="auto"/>
            <w:noWrap/>
            <w:vAlign w:val="center"/>
          </w:tcPr>
          <w:p w14:paraId="5311BAAA" w14:textId="77777777" w:rsidR="000E6605" w:rsidRPr="002E53E7" w:rsidRDefault="000E6605" w:rsidP="000E6605">
            <w:pPr>
              <w:jc w:val="center"/>
              <w:rPr>
                <w:color w:val="000000"/>
                <w:sz w:val="20"/>
                <w:szCs w:val="20"/>
              </w:rPr>
            </w:pPr>
            <w:r w:rsidRPr="002E53E7">
              <w:rPr>
                <w:color w:val="000000"/>
                <w:sz w:val="20"/>
                <w:szCs w:val="20"/>
              </w:rPr>
              <w:t>1000</w:t>
            </w:r>
          </w:p>
        </w:tc>
        <w:tc>
          <w:tcPr>
            <w:tcW w:w="2228" w:type="pct"/>
            <w:shd w:val="clear" w:color="auto" w:fill="auto"/>
            <w:vAlign w:val="center"/>
          </w:tcPr>
          <w:p w14:paraId="6A32F854" w14:textId="77777777" w:rsidR="000E6605" w:rsidRPr="002E53E7" w:rsidRDefault="000E6605" w:rsidP="000E6605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2E53E7">
              <w:rPr>
                <w:bCs/>
                <w:color w:val="000000"/>
                <w:sz w:val="20"/>
                <w:szCs w:val="20"/>
              </w:rPr>
              <w:t>12</w:t>
            </w:r>
          </w:p>
        </w:tc>
      </w:tr>
    </w:tbl>
    <w:p w14:paraId="46372FAB" w14:textId="77777777" w:rsidR="000E6605" w:rsidRPr="002E53E7" w:rsidRDefault="000E6605" w:rsidP="000E6605">
      <w:pPr>
        <w:pStyle w:val="Maximyz0"/>
        <w:rPr>
          <w:sz w:val="20"/>
          <w:lang w:eastAsia="en-US"/>
        </w:rPr>
      </w:pPr>
      <w:r w:rsidRPr="002E53E7">
        <w:rPr>
          <w:sz w:val="20"/>
        </w:rPr>
        <w:t>Примечание: в указанную статистику включены интервалы времени, от момента выявления дефекта по месту и характеру (после проведения работ по вскрытию), отключения участка СПР, заполнения и включения в работу с закрытием аварийной заявки. При оценке данных временных затрат не включались технологические операции по доставке дежурных бригад к месту возможной аварии, оперативные переключения по выявлению участка с повышенным расходом и время согласования проведения раскопок с владельцами смежных объектов инженерной инфраструктуры</w:t>
      </w:r>
      <w:r w:rsidRPr="002E53E7">
        <w:rPr>
          <w:sz w:val="20"/>
          <w:lang w:eastAsia="en-US"/>
        </w:rPr>
        <w:t>.</w:t>
      </w:r>
    </w:p>
    <w:p w14:paraId="19542110" w14:textId="77777777" w:rsidR="00EA6692" w:rsidRDefault="00EA6692" w:rsidP="00EA6692">
      <w:pPr>
        <w:pStyle w:val="Maximyz0"/>
      </w:pPr>
    </w:p>
    <w:p w14:paraId="4D30070A" w14:textId="41775066" w:rsidR="00EA6692" w:rsidRDefault="00EA6692" w:rsidP="00EA6692">
      <w:pPr>
        <w:pStyle w:val="Maximyz0"/>
      </w:pPr>
      <w:r>
        <w:t xml:space="preserve">По данным </w:t>
      </w:r>
      <w:r w:rsidRPr="00D66099">
        <w:t>МП «</w:t>
      </w:r>
      <w:r>
        <w:t>Лотошинское ЖКХ</w:t>
      </w:r>
      <w:r w:rsidRPr="00D66099">
        <w:t>»</w:t>
      </w:r>
      <w:r>
        <w:t xml:space="preserve"> отказы, аварии и инциденты на тепловых сетях городского округа Лотошино за последние 5 лет отсутствовали.</w:t>
      </w:r>
    </w:p>
    <w:p w14:paraId="2B1AE978" w14:textId="5A7B3555" w:rsidR="000E6605" w:rsidRPr="002E53E7" w:rsidRDefault="000E6605" w:rsidP="000E6605">
      <w:pPr>
        <w:pStyle w:val="Maximyz0"/>
        <w:rPr>
          <w:sz w:val="20"/>
          <w:lang w:eastAsia="en-US"/>
        </w:rPr>
      </w:pPr>
      <w:r w:rsidRPr="005505F9">
        <w:t>Оценка надежности теплоснабжения</w:t>
      </w:r>
      <w:r>
        <w:t xml:space="preserve"> тепловых сетей городского округа </w:t>
      </w:r>
      <w:r w:rsidR="00EA6692">
        <w:t xml:space="preserve">Лотошино </w:t>
      </w:r>
      <w:r>
        <w:t xml:space="preserve">приведены в Приложении </w:t>
      </w:r>
      <w:r w:rsidR="00EA6692">
        <w:t>А</w:t>
      </w:r>
      <w:r>
        <w:t>.</w:t>
      </w:r>
    </w:p>
    <w:p w14:paraId="37659F66" w14:textId="3F565CB6" w:rsidR="00EA6692" w:rsidRDefault="00EA6692" w:rsidP="006474C7">
      <w:pPr>
        <w:rPr>
          <w:lang w:eastAsia="en-US"/>
        </w:rPr>
      </w:pPr>
    </w:p>
    <w:p w14:paraId="6F2F9180" w14:textId="1FE01602" w:rsidR="00EA6692" w:rsidRDefault="00EA6692" w:rsidP="006474C7">
      <w:pPr>
        <w:rPr>
          <w:lang w:eastAsia="en-US"/>
        </w:rPr>
      </w:pPr>
    </w:p>
    <w:p w14:paraId="72B8FE6D" w14:textId="712A1D16" w:rsidR="00EA6692" w:rsidRDefault="00EA6692" w:rsidP="006474C7">
      <w:pPr>
        <w:rPr>
          <w:lang w:eastAsia="en-US"/>
        </w:rPr>
      </w:pPr>
    </w:p>
    <w:p w14:paraId="77AAC874" w14:textId="195B2FAA" w:rsidR="00EA6692" w:rsidRDefault="00EA6692" w:rsidP="006474C7">
      <w:pPr>
        <w:rPr>
          <w:lang w:eastAsia="en-US"/>
        </w:rPr>
      </w:pPr>
    </w:p>
    <w:p w14:paraId="5A404A59" w14:textId="1D6A765C" w:rsidR="00EA6692" w:rsidRDefault="00EA6692" w:rsidP="006474C7">
      <w:pPr>
        <w:rPr>
          <w:lang w:eastAsia="en-US"/>
        </w:rPr>
      </w:pPr>
    </w:p>
    <w:p w14:paraId="184B5EA6" w14:textId="0B3B626F" w:rsidR="00EA6692" w:rsidRDefault="00EA6692" w:rsidP="006474C7">
      <w:pPr>
        <w:rPr>
          <w:lang w:eastAsia="en-US"/>
        </w:rPr>
      </w:pPr>
    </w:p>
    <w:p w14:paraId="003BE0F8" w14:textId="3D704AD1" w:rsidR="00EA6692" w:rsidRDefault="00EA6692" w:rsidP="006474C7">
      <w:pPr>
        <w:rPr>
          <w:lang w:eastAsia="en-US"/>
        </w:rPr>
      </w:pPr>
    </w:p>
    <w:p w14:paraId="17F3120A" w14:textId="3DA144AE" w:rsidR="00EA6692" w:rsidRDefault="00EA6692" w:rsidP="006474C7">
      <w:pPr>
        <w:rPr>
          <w:lang w:eastAsia="en-US"/>
        </w:rPr>
      </w:pPr>
    </w:p>
    <w:p w14:paraId="6ED4A4F2" w14:textId="0BF53B79" w:rsidR="00EA6692" w:rsidRDefault="00EA6692" w:rsidP="006474C7">
      <w:pPr>
        <w:rPr>
          <w:lang w:eastAsia="en-US"/>
        </w:rPr>
      </w:pPr>
    </w:p>
    <w:p w14:paraId="59F7597D" w14:textId="7EA66738" w:rsidR="00EA6692" w:rsidRDefault="00EA6692" w:rsidP="006474C7">
      <w:pPr>
        <w:rPr>
          <w:lang w:eastAsia="en-US"/>
        </w:rPr>
      </w:pPr>
    </w:p>
    <w:p w14:paraId="50D2CE46" w14:textId="77777777" w:rsidR="00EA6692" w:rsidRDefault="00EA6692" w:rsidP="006474C7">
      <w:pPr>
        <w:rPr>
          <w:lang w:eastAsia="en-US"/>
        </w:rPr>
      </w:pPr>
    </w:p>
    <w:p w14:paraId="4B114095" w14:textId="57AEB80D" w:rsidR="006474C7" w:rsidRDefault="006474C7" w:rsidP="006474C7">
      <w:pPr>
        <w:pStyle w:val="2"/>
      </w:pPr>
      <w:bookmarkStart w:id="12" w:name="_Toc33084118"/>
      <w:r>
        <w:rPr>
          <w:color w:val="000000" w:themeColor="text1"/>
        </w:rPr>
        <w:lastRenderedPageBreak/>
        <w:t>Обоснование результатов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.</w:t>
      </w:r>
      <w:bookmarkEnd w:id="12"/>
      <w:r w:rsidRPr="00F52082">
        <w:t xml:space="preserve"> </w:t>
      </w:r>
    </w:p>
    <w:p w14:paraId="7EC433E7" w14:textId="7727B348" w:rsidR="00EA6692" w:rsidRDefault="00EA6692" w:rsidP="00EA6692">
      <w:pPr>
        <w:pStyle w:val="Maximyz0"/>
      </w:pPr>
      <w:r>
        <w:t xml:space="preserve">По данным </w:t>
      </w:r>
      <w:r w:rsidRPr="00D66099">
        <w:t>МП «</w:t>
      </w:r>
      <w:r>
        <w:t>Лотошинское ЖКХ</w:t>
      </w:r>
      <w:r w:rsidRPr="00D66099">
        <w:t>»</w:t>
      </w:r>
      <w:r>
        <w:t xml:space="preserve"> отказы, аварии и инциденты на тепловых сетях городского округа Лотошино за последние 5 лет отсутствовали.</w:t>
      </w:r>
    </w:p>
    <w:p w14:paraId="4915D076" w14:textId="6C15216B" w:rsidR="00EA6692" w:rsidRDefault="00EA6692" w:rsidP="00EA6692">
      <w:pPr>
        <w:pStyle w:val="Maximyz0"/>
      </w:pPr>
      <w:r>
        <w:rPr>
          <w:color w:val="000000" w:themeColor="text1"/>
        </w:rPr>
        <w:t xml:space="preserve">Результаты расчета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 </w:t>
      </w:r>
      <w:r>
        <w:t>приведены в Приложении А.</w:t>
      </w:r>
    </w:p>
    <w:p w14:paraId="01B00866" w14:textId="77777777" w:rsidR="00EA6692" w:rsidRDefault="00EA6692" w:rsidP="00EA6692">
      <w:pPr>
        <w:pStyle w:val="Maximyz0"/>
      </w:pPr>
    </w:p>
    <w:p w14:paraId="360EFAFD" w14:textId="55F8C49E" w:rsidR="006474C7" w:rsidRDefault="00146C6B" w:rsidP="006474C7">
      <w:pPr>
        <w:pStyle w:val="2"/>
      </w:pPr>
      <w:r>
        <w:rPr>
          <w:color w:val="000000" w:themeColor="text1"/>
        </w:rPr>
        <w:t xml:space="preserve"> </w:t>
      </w:r>
      <w:bookmarkStart w:id="13" w:name="_Toc33084119"/>
      <w:r w:rsidR="006474C7">
        <w:rPr>
          <w:color w:val="000000" w:themeColor="text1"/>
        </w:rPr>
        <w:t>Обоснование результатов оценки коэффициентов готовности теплопроводов к несению тепловой нагрузки.</w:t>
      </w:r>
      <w:bookmarkEnd w:id="13"/>
      <w:r w:rsidR="006474C7" w:rsidRPr="00F52082">
        <w:t xml:space="preserve"> </w:t>
      </w:r>
    </w:p>
    <w:p w14:paraId="62548CA6" w14:textId="0F652E98" w:rsidR="00146C6B" w:rsidRDefault="00146C6B" w:rsidP="000E6605">
      <w:pPr>
        <w:spacing w:line="360" w:lineRule="auto"/>
        <w:ind w:firstLine="708"/>
        <w:rPr>
          <w:szCs w:val="20"/>
        </w:rPr>
      </w:pPr>
      <w:r>
        <w:t>Р</w:t>
      </w:r>
      <w:r w:rsidRPr="00FF4845">
        <w:t>езультат</w:t>
      </w:r>
      <w:r>
        <w:t>ы</w:t>
      </w:r>
      <w:r w:rsidRPr="00FF4845">
        <w:t xml:space="preserve">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  <w:r w:rsidRPr="0032273F">
        <w:t xml:space="preserve"> </w:t>
      </w:r>
      <w:r w:rsidR="000E6605" w:rsidRPr="00C44847">
        <w:rPr>
          <w:szCs w:val="20"/>
        </w:rPr>
        <w:t>представлен</w:t>
      </w:r>
      <w:r w:rsidR="000E6605">
        <w:rPr>
          <w:szCs w:val="20"/>
        </w:rPr>
        <w:t>ы</w:t>
      </w:r>
      <w:r w:rsidR="000E6605" w:rsidRPr="00C44847">
        <w:rPr>
          <w:szCs w:val="20"/>
        </w:rPr>
        <w:t xml:space="preserve"> в </w:t>
      </w:r>
      <w:r w:rsidR="000E6605">
        <w:rPr>
          <w:szCs w:val="20"/>
        </w:rPr>
        <w:t xml:space="preserve">Приложении </w:t>
      </w:r>
      <w:r w:rsidR="00EA6692">
        <w:rPr>
          <w:szCs w:val="20"/>
        </w:rPr>
        <w:t>А</w:t>
      </w:r>
      <w:r w:rsidR="000E6605">
        <w:rPr>
          <w:szCs w:val="20"/>
        </w:rPr>
        <w:t>.</w:t>
      </w:r>
    </w:p>
    <w:p w14:paraId="46031ED6" w14:textId="77777777" w:rsidR="000E6605" w:rsidRDefault="000E6605" w:rsidP="000E6605">
      <w:pPr>
        <w:spacing w:line="360" w:lineRule="auto"/>
        <w:ind w:firstLine="708"/>
        <w:rPr>
          <w:rFonts w:eastAsia="Arial"/>
          <w:lang w:eastAsia="en-US"/>
        </w:rPr>
      </w:pPr>
    </w:p>
    <w:p w14:paraId="6256FC59" w14:textId="60BEAC10" w:rsidR="006474C7" w:rsidRDefault="00146C6B" w:rsidP="006474C7">
      <w:pPr>
        <w:pStyle w:val="2"/>
      </w:pPr>
      <w:r>
        <w:rPr>
          <w:color w:val="000000" w:themeColor="text1"/>
        </w:rPr>
        <w:t xml:space="preserve"> </w:t>
      </w:r>
      <w:bookmarkStart w:id="14" w:name="_Toc33084120"/>
      <w:r w:rsidR="006474C7">
        <w:rPr>
          <w:color w:val="000000" w:themeColor="text1"/>
        </w:rPr>
        <w:t>Обоснование результатов оценки недоотпуска тепловой энергии по причине отказов (аварийных ситуаций) и простоев тепловых сетей и источников тепловой энергии.</w:t>
      </w:r>
      <w:bookmarkEnd w:id="14"/>
      <w:r w:rsidR="006474C7" w:rsidRPr="00F52082">
        <w:t xml:space="preserve"> </w:t>
      </w:r>
    </w:p>
    <w:p w14:paraId="56A82BD4" w14:textId="3003B449" w:rsidR="00146C6B" w:rsidRDefault="00146C6B" w:rsidP="000E6605">
      <w:pPr>
        <w:spacing w:line="360" w:lineRule="auto"/>
        <w:ind w:firstLine="708"/>
        <w:rPr>
          <w:szCs w:val="20"/>
        </w:rPr>
      </w:pPr>
      <w:r>
        <w:t>Р</w:t>
      </w:r>
      <w:r w:rsidRPr="00FF4845">
        <w:t>езультат</w:t>
      </w:r>
      <w:r>
        <w:t>ы</w:t>
      </w:r>
      <w:r w:rsidRPr="00FF4845">
        <w:t xml:space="preserve"> оценки коэффициентов готовности теплопроводов к несению тепловой нагрузки</w:t>
      </w:r>
      <w:r w:rsidRPr="0032273F">
        <w:t xml:space="preserve"> </w:t>
      </w:r>
      <w:r w:rsidRPr="00FF4845">
        <w:t>в каждой системе теплоснабжения</w:t>
      </w:r>
      <w:r>
        <w:t xml:space="preserve"> </w:t>
      </w:r>
      <w:r w:rsidR="000E6605">
        <w:t>городского</w:t>
      </w:r>
      <w:r w:rsidR="00EA6692">
        <w:t xml:space="preserve"> округа Лотошино</w:t>
      </w:r>
      <w:r w:rsidR="000E6605">
        <w:t xml:space="preserve"> </w:t>
      </w:r>
      <w:r w:rsidR="000E6605" w:rsidRPr="00C44847">
        <w:rPr>
          <w:szCs w:val="20"/>
        </w:rPr>
        <w:t>представлен</w:t>
      </w:r>
      <w:r w:rsidR="000E6605">
        <w:rPr>
          <w:szCs w:val="20"/>
        </w:rPr>
        <w:t>ы</w:t>
      </w:r>
      <w:r w:rsidR="000E6605" w:rsidRPr="00C44847">
        <w:rPr>
          <w:szCs w:val="20"/>
        </w:rPr>
        <w:t xml:space="preserve"> в </w:t>
      </w:r>
      <w:r w:rsidR="000E6605">
        <w:rPr>
          <w:szCs w:val="20"/>
        </w:rPr>
        <w:t xml:space="preserve">Приложении </w:t>
      </w:r>
      <w:r w:rsidR="00EA6692">
        <w:rPr>
          <w:szCs w:val="20"/>
        </w:rPr>
        <w:t>А</w:t>
      </w:r>
      <w:r w:rsidR="000E6605">
        <w:rPr>
          <w:szCs w:val="20"/>
        </w:rPr>
        <w:t>.</w:t>
      </w:r>
    </w:p>
    <w:p w14:paraId="59D8B85D" w14:textId="77777777" w:rsidR="000E6605" w:rsidRPr="00C91029" w:rsidRDefault="000E6605" w:rsidP="000E6605">
      <w:pPr>
        <w:spacing w:line="360" w:lineRule="auto"/>
        <w:ind w:firstLine="708"/>
      </w:pPr>
    </w:p>
    <w:p w14:paraId="3215052C" w14:textId="44C6D7E4" w:rsidR="006474C7" w:rsidRDefault="00146C6B" w:rsidP="006474C7">
      <w:pPr>
        <w:pStyle w:val="2"/>
      </w:pPr>
      <w:r>
        <w:rPr>
          <w:color w:val="000000" w:themeColor="text1"/>
        </w:rPr>
        <w:t xml:space="preserve"> </w:t>
      </w:r>
      <w:bookmarkStart w:id="15" w:name="_Toc33084121"/>
      <w:r w:rsidR="006474C7">
        <w:rPr>
          <w:color w:val="000000" w:themeColor="text1"/>
        </w:rPr>
        <w:t>Предложения по применению на источниках тепловой энергии рациональных тепловых схем с дублированными связями и новых технологий, обеспечивающих нормативную готовность энергетического оборудования.</w:t>
      </w:r>
      <w:bookmarkEnd w:id="15"/>
      <w:r w:rsidR="006474C7" w:rsidRPr="00F52082">
        <w:t xml:space="preserve"> </w:t>
      </w:r>
    </w:p>
    <w:p w14:paraId="35230160" w14:textId="77777777" w:rsidR="00844F57" w:rsidRDefault="00844F57" w:rsidP="00844F57">
      <w:pPr>
        <w:pStyle w:val="Maximyz0"/>
      </w:pPr>
      <w:r>
        <w:t xml:space="preserve">Применение рациональных тепловых схем, обеспечивающих заданный уровень готовности энергетического оборудования источников теплоты, выполняется на этапе их проектирования. При этом топливо-, электро- и водоснабжение источников теплоты, обеспечивающих теплоснабжение потребителей первой категории, предусматривается по двум независимым вводам от разных источников, а также использование запасов резервного топлива. Источники теплоты, обеспечивающие теплоснабжение потребителей второй и третей категории, обеспечиваются электро- и водоснабжением по двум независимым вводам от разных источников и запасами резервного топлива. Кроме того, для теплоснабжения потребителей первой категории устанавливаются местные резервные </w:t>
      </w:r>
      <w:r>
        <w:lastRenderedPageBreak/>
        <w:t xml:space="preserve">(аварийные) источники теплоты (стационарные или передвижные). При этом допускается резервирование, обеспечивающее в аварийных ситуациях 100%-ную подачу теплоты от других тепловых сетей. При резервировании теплоснабжения промышленных предприятий, как правило, используются местные резервные (аварийные) источники теплоты. </w:t>
      </w:r>
    </w:p>
    <w:p w14:paraId="1AF894D9" w14:textId="77777777" w:rsidR="00844F57" w:rsidRDefault="00844F57" w:rsidP="00844F57">
      <w:pPr>
        <w:pStyle w:val="Maximyz0"/>
      </w:pPr>
      <w:r>
        <w:t xml:space="preserve">При реализации плана ликвидации мелких котельных, замене их крупными источниками теплоты мелкие котельные, находящиеся в технически исправном состоянии, как правило, оставляются в резерве. </w:t>
      </w:r>
    </w:p>
    <w:p w14:paraId="4D72FB8F" w14:textId="77777777" w:rsidR="00844F57" w:rsidRDefault="00844F57" w:rsidP="00844F57">
      <w:pPr>
        <w:pStyle w:val="Maximyz0"/>
      </w:pPr>
      <w:r>
        <w:t xml:space="preserve">Повышение надежности систем теплоснабжения может быть достигнуто путем использования передвижных котельных, которые при аварии на тепловой сети должны применяться в качестве резервных (аварийных) источников теплоты, обеспечивая подачу тепла как целым кварталам (через центральные тепловые пункты), так и отдельным зданиям, в первую очередь потребителям первой категории. Для целей аварийного теплоснабжения каждая теплоснабжающая организация должна иметь как минимум одну передвижную котельную. Подключение передвижной котельной к центральному тепловому пункту или тепловому пункту здания (потребителя первой категории) осуществляется через специальные вводы с фланцами, выведенными за пределы здания и отключаемыми от основной системы теплоснабжения задвижками, установленными внутри здания. </w:t>
      </w:r>
    </w:p>
    <w:p w14:paraId="4F2975AA" w14:textId="77777777" w:rsidR="00844F57" w:rsidRPr="00F460F3" w:rsidRDefault="00844F57" w:rsidP="00844F57">
      <w:pPr>
        <w:pStyle w:val="Maximyz0"/>
      </w:pPr>
      <w:r>
        <w:t>Кроме этого, указанные объекты оборудуются вводами для подключения передвижных котельных к источнику электроэнергии мощностью 10-50 кВт (в зависимости от типа котель</w:t>
      </w:r>
      <w:r w:rsidRPr="00F460F3">
        <w:t xml:space="preserve">ной). </w:t>
      </w:r>
    </w:p>
    <w:p w14:paraId="0493D700" w14:textId="77777777" w:rsidR="00844F57" w:rsidRPr="00F460F3" w:rsidRDefault="00844F57" w:rsidP="00844F57">
      <w:pPr>
        <w:pStyle w:val="Maximyz0"/>
      </w:pPr>
      <w:r w:rsidRPr="00F460F3">
        <w:t xml:space="preserve">При авариях в системе электроснабжения надежность теплоснабжения потребителей значительно повышается при использовании в качестве резервных и аварийных источников передвижных электрических станций. Электрическая мощность станций соответствует мощности электрооборудования, включенного для обеспечения рабочего режима котельной и тепловой сети. </w:t>
      </w:r>
    </w:p>
    <w:p w14:paraId="36ABBF1E" w14:textId="77777777" w:rsidR="00844F57" w:rsidRPr="00F460F3" w:rsidRDefault="00844F57" w:rsidP="00844F57">
      <w:pPr>
        <w:pStyle w:val="Maximyz0"/>
      </w:pPr>
      <w:r w:rsidRPr="00F460F3">
        <w:t xml:space="preserve">Основным преимуществом передвижных котельных при ликвидации аварий является быстрота ввода установок в работу, что в зимний период является решающим фактором.  </w:t>
      </w:r>
    </w:p>
    <w:p w14:paraId="75CFAA80" w14:textId="77777777" w:rsidR="00844F57" w:rsidRPr="00F460F3" w:rsidRDefault="00844F57" w:rsidP="00844F57">
      <w:pPr>
        <w:pStyle w:val="Maximyz0"/>
      </w:pPr>
      <w:r w:rsidRPr="00F460F3">
        <w:t xml:space="preserve">Время присоединения передвижной котельной к системе отопления и топливно-энергетическим коммуникациям бригадой из 4 человек (два слесаря, электрик, сварщик) составляет примерно 4-8 ч. </w:t>
      </w:r>
    </w:p>
    <w:p w14:paraId="3ACCF114" w14:textId="77777777" w:rsidR="00844F57" w:rsidRDefault="00844F57" w:rsidP="00844F57">
      <w:pPr>
        <w:pStyle w:val="Maximyz0"/>
      </w:pPr>
      <w:r w:rsidRPr="00F460F3">
        <w:t>Необходимую теплопроизводительность мобильной котельной, применяемой для поддержания в помещениях минимально допустимой температуры воздуха, можно определить из выражений:</w:t>
      </w:r>
    </w:p>
    <w:p w14:paraId="63495A6A" w14:textId="77777777" w:rsidR="00844F57" w:rsidRPr="00F460F3" w:rsidRDefault="00844F57" w:rsidP="00844F57">
      <w:pPr>
        <w:pStyle w:val="Maximyz0"/>
      </w:pPr>
    </w:p>
    <w:p w14:paraId="101E7FA9" w14:textId="77777777" w:rsidR="00844F57" w:rsidRPr="00F460F3" w:rsidRDefault="00844F57" w:rsidP="00844F57">
      <w:pPr>
        <w:pStyle w:val="Maximyz0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Q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14:paraId="7D142020" w14:textId="77777777" w:rsidR="00844F57" w:rsidRPr="00F460F3" w:rsidRDefault="00844F57" w:rsidP="00844F57">
      <w:pPr>
        <w:pStyle w:val="Maximyz0"/>
      </w:pPr>
    </w:p>
    <w:p w14:paraId="08217280" w14:textId="77777777" w:rsidR="00844F57" w:rsidRPr="00F460F3" w:rsidRDefault="00844F57" w:rsidP="00844F57">
      <w:pPr>
        <w:pStyle w:val="Maximyz0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∙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>)∙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F460F3">
        <w:t xml:space="preserve"> Гкал/ч</w:t>
      </w:r>
    </w:p>
    <w:p w14:paraId="06324A2E" w14:textId="77777777" w:rsidR="00844F57" w:rsidRPr="00F460F3" w:rsidRDefault="00844F57" w:rsidP="00844F57">
      <w:pPr>
        <w:pStyle w:val="Maximyz0"/>
      </w:pPr>
      <w:r>
        <w:t>где:</w:t>
      </w:r>
      <w:r w:rsidRPr="00F460F3">
        <w:t xml:space="preserve"> </w:t>
      </w:r>
    </w:p>
    <w:p w14:paraId="52548A98" w14:textId="77777777" w:rsidR="00844F57" w:rsidRPr="00F460F3" w:rsidRDefault="00844F57" w:rsidP="00844F57">
      <w:pPr>
        <w:pStyle w:val="Maximyz0"/>
      </w:pPr>
      <w:r w:rsidRPr="00F460F3">
        <w:lastRenderedPageBreak/>
        <w:t>Gр –  расчетный расход теплоносителя в системе отопления, м</w:t>
      </w:r>
      <w:r w:rsidRPr="001B5097">
        <w:rPr>
          <w:vertAlign w:val="superscript"/>
        </w:rPr>
        <w:t>3</w:t>
      </w:r>
      <w:r w:rsidRPr="00F460F3">
        <w:t xml:space="preserve">; </w:t>
      </w:r>
    </w:p>
    <w:p w14:paraId="1055D8CA" w14:textId="77777777" w:rsidR="00844F57" w:rsidRPr="00F460F3" w:rsidRDefault="00844F57" w:rsidP="00844F57">
      <w:pPr>
        <w:pStyle w:val="Maximyz0"/>
      </w:pPr>
      <w:r w:rsidRPr="00F460F3">
        <w:t xml:space="preserve">с –  теплоемкость воды, ккал/(ч·°С); </w:t>
      </w:r>
    </w:p>
    <w:p w14:paraId="486A829E" w14:textId="77777777" w:rsidR="00844F57" w:rsidRPr="00F460F3" w:rsidRDefault="00844F57" w:rsidP="00844F57">
      <w:pPr>
        <w:pStyle w:val="Maximyz0"/>
      </w:pPr>
      <w:r w:rsidRPr="00F460F3">
        <w:t>p – плотность воды, кг/м</w:t>
      </w:r>
      <w:r w:rsidRPr="001B5097">
        <w:rPr>
          <w:vertAlign w:val="superscript"/>
        </w:rPr>
        <w:t>3</w:t>
      </w:r>
      <w:r w:rsidRPr="00F460F3">
        <w:t xml:space="preserve">; </w:t>
      </w:r>
    </w:p>
    <w:p w14:paraId="3921BAF2" w14:textId="77777777" w:rsidR="00844F57" w:rsidRPr="00F460F3" w:rsidRDefault="00A026FD" w:rsidP="00844F57">
      <w:pPr>
        <w:pStyle w:val="Maximyz0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-  </m:t>
        </m:r>
      </m:oMath>
      <w:r w:rsidR="00844F57" w:rsidRPr="00F460F3">
        <w:t xml:space="preserve">относительный расход тепла, необходимый для поддержания минимально допустимой температуры воздуха в помещениях; </w:t>
      </w:r>
    </w:p>
    <w:p w14:paraId="5E0D9DB2" w14:textId="77777777" w:rsidR="00844F57" w:rsidRPr="00F460F3" w:rsidRDefault="00A026FD" w:rsidP="00844F57">
      <w:pPr>
        <w:pStyle w:val="Maximyz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1 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и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- </m:t>
        </m:r>
      </m:oMath>
      <w:r w:rsidR="00844F57" w:rsidRPr="00F460F3">
        <w:t xml:space="preserve">расчетные температуры воды в подающем и обратном трубопроводах системы отопления (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</m:oMath>
      <w:r w:rsidR="00844F57" w:rsidRPr="00F460F3">
        <w:t xml:space="preserve">= 95 °С;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</m:oMath>
      <w:r w:rsidR="00844F57" w:rsidRPr="00F460F3">
        <w:t xml:space="preserve">70 °С). </w:t>
      </w:r>
    </w:p>
    <w:p w14:paraId="4B678FF4" w14:textId="77777777" w:rsidR="00844F57" w:rsidRPr="00F460F3" w:rsidRDefault="00844F57" w:rsidP="00844F57">
      <w:pPr>
        <w:pStyle w:val="Maximyz0"/>
      </w:pPr>
      <w:r w:rsidRPr="00F460F3">
        <w:t>Qр – расчетный (максимальный) расход тепла в системе отопления, Гкал/ч.</w:t>
      </w:r>
    </w:p>
    <w:p w14:paraId="5F0A58C2" w14:textId="77777777" w:rsidR="00844F57" w:rsidRPr="00F460F3" w:rsidRDefault="00844F57" w:rsidP="00844F57">
      <w:pPr>
        <w:pStyle w:val="Maximyz0"/>
      </w:pPr>
      <w:r w:rsidRPr="00F460F3">
        <w:t xml:space="preserve">Гидродинамические давления, создаваемью насосами мобильных котельных, не должны превышать допустимых значений давлений в системе отоппения (не более 0,6 МПа по условиям сохранности отопительных приборов). </w:t>
      </w:r>
    </w:p>
    <w:p w14:paraId="2AFBF181" w14:textId="77777777" w:rsidR="00844F57" w:rsidRPr="00F460F3" w:rsidRDefault="00844F57" w:rsidP="00844F57">
      <w:pPr>
        <w:pStyle w:val="Maximyz0"/>
      </w:pPr>
      <w:r w:rsidRPr="00F460F3">
        <w:t xml:space="preserve">Мобильную котельную целесообразно подключать непосредственно к системе отопления здания (к патрубкам подающего и обратного трубопроводов после элеватора или подогревателя). </w:t>
      </w:r>
    </w:p>
    <w:p w14:paraId="1E6CB257" w14:textId="77777777" w:rsidR="00844F57" w:rsidRPr="00F460F3" w:rsidRDefault="00844F57" w:rsidP="00844F57">
      <w:pPr>
        <w:pStyle w:val="Maximyz0"/>
      </w:pPr>
      <w:r w:rsidRPr="00F460F3">
        <w:t>Для обеспечения требуемых температурных условий в зданиях при недостаточной подаче тепла от внешней сети либо при перерывах в подаче, вызванных аварийными ситуациями или плановой остановкой сети на профилактический ремонт, в тепловых пунктах могут устанавливаться пиковые теплоисточники. Используются следующие способы их подключения:</w:t>
      </w:r>
    </w:p>
    <w:p w14:paraId="4B026A3A" w14:textId="77777777" w:rsidR="00844F57" w:rsidRPr="00F460F3" w:rsidRDefault="00844F57" w:rsidP="003B0C89">
      <w:pPr>
        <w:pStyle w:val="Maximyz0"/>
        <w:numPr>
          <w:ilvl w:val="0"/>
          <w:numId w:val="50"/>
        </w:numPr>
      </w:pPr>
      <w:r w:rsidRPr="00F460F3">
        <w:t>подключение в тепловых пунктах зданий пиковых газовых котлов, догревающих воду, подаваемую в систему отопления;</w:t>
      </w:r>
    </w:p>
    <w:p w14:paraId="36B21CDF" w14:textId="77777777" w:rsidR="00844F57" w:rsidRPr="00F460F3" w:rsidRDefault="00844F57" w:rsidP="003B0C89">
      <w:pPr>
        <w:pStyle w:val="Maximyz0"/>
        <w:numPr>
          <w:ilvl w:val="0"/>
          <w:numId w:val="50"/>
        </w:numPr>
      </w:pPr>
      <w:r w:rsidRPr="00F460F3">
        <w:t xml:space="preserve">установка в тепловых пунктах зданий пиковых электрических емкостных (теплоаккумулирующих) водоподогревателей; </w:t>
      </w:r>
    </w:p>
    <w:p w14:paraId="6A0A5CC5" w14:textId="77777777" w:rsidR="00844F57" w:rsidRPr="00F460F3" w:rsidRDefault="00844F57" w:rsidP="003B0C89">
      <w:pPr>
        <w:pStyle w:val="Maximyz0"/>
        <w:numPr>
          <w:ilvl w:val="0"/>
          <w:numId w:val="50"/>
        </w:numPr>
      </w:pPr>
      <w:r w:rsidRPr="00F460F3">
        <w:t xml:space="preserve">потребляющих электроэнергию в ночные часы (при сниженном тарифе на электроэнергию). </w:t>
      </w:r>
    </w:p>
    <w:p w14:paraId="2A95CF87" w14:textId="77777777" w:rsidR="00844F57" w:rsidRPr="00F460F3" w:rsidRDefault="00844F57" w:rsidP="00844F57">
      <w:pPr>
        <w:pStyle w:val="Maximyz0"/>
      </w:pPr>
      <w:r w:rsidRPr="00F460F3">
        <w:t>Тепловая энергия, накапливаемая в аккумуляторе, выдается в систему отопления в нужное время, обеспечивая дополнительный нагрев теплоносителя. Такое включение способствует выравниванию суточного режима электропотребления.</w:t>
      </w:r>
    </w:p>
    <w:p w14:paraId="50473F57" w14:textId="5AE434E8" w:rsidR="00844F57" w:rsidRDefault="00844F57" w:rsidP="00844F57">
      <w:pPr>
        <w:pStyle w:val="Maximyz0"/>
      </w:pPr>
      <w:r w:rsidRPr="00F460F3">
        <w:t>Схемы таких тепловых пунктов применительно к независимому подключению систем отопления представлены на рисунках</w:t>
      </w:r>
      <w:r>
        <w:t xml:space="preserve"> </w:t>
      </w:r>
      <w:r>
        <w:fldChar w:fldCharType="begin"/>
      </w:r>
      <w:r>
        <w:instrText xml:space="preserve"> REF _Ref480882013 \h  \* MERGEFORMAT </w:instrText>
      </w:r>
      <w:r>
        <w:fldChar w:fldCharType="separate"/>
      </w:r>
      <w:r w:rsidR="00A026FD" w:rsidRPr="00A026FD">
        <w:rPr>
          <w:vanish/>
        </w:rPr>
        <w:t xml:space="preserve">Рисунок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1</w:t>
      </w:r>
      <w:r>
        <w:fldChar w:fldCharType="end"/>
      </w:r>
      <w:r>
        <w:t xml:space="preserve"> - </w:t>
      </w:r>
      <w:r>
        <w:fldChar w:fldCharType="begin"/>
      </w:r>
      <w:r>
        <w:instrText xml:space="preserve"> REF _Ref480882014 \h  \* MERGEFORMAT </w:instrText>
      </w:r>
      <w:r>
        <w:fldChar w:fldCharType="separate"/>
      </w:r>
      <w:r w:rsidR="00A026FD" w:rsidRPr="00A026FD">
        <w:rPr>
          <w:vanish/>
        </w:rPr>
        <w:t xml:space="preserve">Рисунок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4</w:t>
      </w:r>
      <w:r>
        <w:fldChar w:fldCharType="end"/>
      </w:r>
      <w:r w:rsidRPr="00F460F3">
        <w:t xml:space="preserve">. Данные схемные решения имеют ряд ограничений. Область применения определяется конкретными местными условиями и требует технико-экономического обоснования. </w:t>
      </w:r>
    </w:p>
    <w:p w14:paraId="5855C984" w14:textId="77777777" w:rsidR="00844F57" w:rsidRPr="00F460F3" w:rsidRDefault="00844F57" w:rsidP="00844F57">
      <w:pPr>
        <w:pStyle w:val="Maximyz0"/>
      </w:pPr>
    </w:p>
    <w:p w14:paraId="6E20AFC8" w14:textId="77777777" w:rsidR="00844F57" w:rsidRDefault="00844F57" w:rsidP="00844F57">
      <w:pPr>
        <w:pStyle w:val="Maximyz0"/>
        <w:keepNext/>
        <w:spacing w:line="240" w:lineRule="auto"/>
        <w:ind w:firstLine="0"/>
        <w:jc w:val="center"/>
      </w:pPr>
      <w:r w:rsidRPr="00F460F3">
        <w:rPr>
          <w:noProof/>
        </w:rPr>
        <w:lastRenderedPageBreak/>
        <w:drawing>
          <wp:inline distT="0" distB="0" distL="0" distR="0" wp14:anchorId="349E9A96" wp14:editId="439D33AD">
            <wp:extent cx="6067425" cy="3917716"/>
            <wp:effectExtent l="0" t="0" r="0" b="698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075" cy="3922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047BE5" w14:textId="02DB2FA6" w:rsidR="00844F57" w:rsidRPr="00F460F3" w:rsidRDefault="00844F57" w:rsidP="00844F57">
      <w:pPr>
        <w:pStyle w:val="af8"/>
        <w:jc w:val="center"/>
      </w:pPr>
      <w:bookmarkStart w:id="16" w:name="_Ref480882013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\s 1 </w:instrText>
      </w:r>
      <w:r>
        <w:rPr>
          <w:noProof/>
        </w:rPr>
        <w:fldChar w:fldCharType="separate"/>
      </w:r>
      <w:r w:rsidR="00A026FD">
        <w:rPr>
          <w:noProof/>
        </w:rPr>
        <w:t>1</w:t>
      </w:r>
      <w:r>
        <w:rPr>
          <w:noProof/>
        </w:rPr>
        <w:fldChar w:fldCharType="end"/>
      </w:r>
      <w:bookmarkEnd w:id="16"/>
      <w:r>
        <w:t xml:space="preserve"> - </w:t>
      </w:r>
      <w:r w:rsidRPr="00B94499">
        <w:t>Схема теплового пункта с пиковым газовым котлом</w:t>
      </w:r>
    </w:p>
    <w:p w14:paraId="0212044B" w14:textId="77777777" w:rsidR="00844F57" w:rsidRPr="00F460F3" w:rsidRDefault="00844F57" w:rsidP="00844F57">
      <w:pPr>
        <w:pStyle w:val="Maximyz0"/>
      </w:pPr>
    </w:p>
    <w:p w14:paraId="083B6DB8" w14:textId="77777777" w:rsidR="00844F57" w:rsidRDefault="00844F57" w:rsidP="00844F57">
      <w:pPr>
        <w:pStyle w:val="Maximyz0"/>
        <w:keepNext/>
        <w:spacing w:line="240" w:lineRule="auto"/>
        <w:ind w:firstLine="0"/>
        <w:jc w:val="center"/>
      </w:pPr>
      <w:r w:rsidRPr="00F460F3">
        <w:rPr>
          <w:noProof/>
        </w:rPr>
        <w:drawing>
          <wp:inline distT="0" distB="0" distL="0" distR="0" wp14:anchorId="00D43CC2" wp14:editId="692B87D6">
            <wp:extent cx="5467350" cy="3282162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006" cy="3283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CCF5C" w14:textId="19801EE8" w:rsidR="00844F57" w:rsidRDefault="00844F57" w:rsidP="00844F57">
      <w:pPr>
        <w:pStyle w:val="af8"/>
        <w:jc w:val="center"/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\s 1 </w:instrText>
      </w:r>
      <w:r>
        <w:rPr>
          <w:noProof/>
        </w:rPr>
        <w:fldChar w:fldCharType="separate"/>
      </w:r>
      <w:r w:rsidR="00A026FD">
        <w:rPr>
          <w:noProof/>
        </w:rPr>
        <w:t>2</w:t>
      </w:r>
      <w:r>
        <w:rPr>
          <w:noProof/>
        </w:rPr>
        <w:fldChar w:fldCharType="end"/>
      </w:r>
      <w:r>
        <w:t xml:space="preserve"> - </w:t>
      </w:r>
      <w:r w:rsidRPr="00074CB4">
        <w:t>Схема теплового пункта с электроподогревателем</w:t>
      </w:r>
    </w:p>
    <w:p w14:paraId="19DBF101" w14:textId="77777777" w:rsidR="00844F57" w:rsidRPr="001B5097" w:rsidRDefault="00844F57" w:rsidP="00844F57">
      <w:pPr>
        <w:pStyle w:val="Maximyz0"/>
      </w:pPr>
    </w:p>
    <w:p w14:paraId="25B96FFB" w14:textId="77777777" w:rsidR="00844F57" w:rsidRDefault="00844F57" w:rsidP="00844F57">
      <w:pPr>
        <w:pStyle w:val="Maximyz0"/>
        <w:keepNext/>
        <w:spacing w:line="240" w:lineRule="auto"/>
        <w:ind w:firstLine="0"/>
        <w:jc w:val="center"/>
      </w:pPr>
      <w:r w:rsidRPr="00F460F3">
        <w:rPr>
          <w:noProof/>
        </w:rPr>
        <w:lastRenderedPageBreak/>
        <w:drawing>
          <wp:inline distT="0" distB="0" distL="0" distR="0" wp14:anchorId="460700C6" wp14:editId="15B57DAE">
            <wp:extent cx="5843905" cy="4095115"/>
            <wp:effectExtent l="0" t="0" r="4445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409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9C800" w14:textId="180A5118" w:rsidR="00844F57" w:rsidRPr="00F460F3" w:rsidRDefault="00844F57" w:rsidP="00844F57">
      <w:pPr>
        <w:pStyle w:val="af8"/>
        <w:jc w:val="center"/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\s 1 </w:instrText>
      </w:r>
      <w:r>
        <w:rPr>
          <w:noProof/>
        </w:rPr>
        <w:fldChar w:fldCharType="separate"/>
      </w:r>
      <w:r w:rsidR="00A026FD">
        <w:rPr>
          <w:noProof/>
        </w:rPr>
        <w:t>3</w:t>
      </w:r>
      <w:r>
        <w:rPr>
          <w:noProof/>
        </w:rPr>
        <w:fldChar w:fldCharType="end"/>
      </w:r>
      <w:r>
        <w:t xml:space="preserve"> - </w:t>
      </w:r>
      <w:r w:rsidRPr="002819FD">
        <w:t>Схема теплового пункта с тепловым насосом с конденсатором на подающем трубопроводе системы отопления</w:t>
      </w:r>
    </w:p>
    <w:p w14:paraId="504A7D58" w14:textId="77777777" w:rsidR="00844F57" w:rsidRDefault="00844F57" w:rsidP="00844F57">
      <w:pPr>
        <w:pStyle w:val="Maximyz0"/>
        <w:keepNext/>
        <w:spacing w:line="240" w:lineRule="auto"/>
        <w:ind w:firstLine="0"/>
        <w:jc w:val="center"/>
      </w:pPr>
      <w:r w:rsidRPr="00F460F3">
        <w:rPr>
          <w:noProof/>
        </w:rPr>
        <w:drawing>
          <wp:inline distT="0" distB="0" distL="0" distR="0" wp14:anchorId="6EA33634" wp14:editId="0663595D">
            <wp:extent cx="5828030" cy="3776980"/>
            <wp:effectExtent l="0" t="0" r="127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030" cy="377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76E89" w14:textId="73880488" w:rsidR="00844F57" w:rsidRPr="00F460F3" w:rsidRDefault="00844F57" w:rsidP="00844F57">
      <w:pPr>
        <w:pStyle w:val="af8"/>
        <w:jc w:val="center"/>
      </w:pPr>
      <w:bookmarkStart w:id="17" w:name="_Ref480882014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\s 1 </w:instrText>
      </w:r>
      <w:r>
        <w:rPr>
          <w:noProof/>
        </w:rPr>
        <w:fldChar w:fldCharType="separate"/>
      </w:r>
      <w:r w:rsidR="00A026FD">
        <w:rPr>
          <w:noProof/>
        </w:rPr>
        <w:t>4</w:t>
      </w:r>
      <w:r>
        <w:rPr>
          <w:noProof/>
        </w:rPr>
        <w:fldChar w:fldCharType="end"/>
      </w:r>
      <w:bookmarkEnd w:id="17"/>
      <w:r>
        <w:t xml:space="preserve"> - </w:t>
      </w:r>
      <w:r w:rsidRPr="008163A6">
        <w:t>Схема теплового пункта с тепловым насосом с конденсатором на обратном трубопроводе системы отопления</w:t>
      </w:r>
    </w:p>
    <w:p w14:paraId="1C18683F" w14:textId="77777777" w:rsidR="00844F57" w:rsidRDefault="00844F57" w:rsidP="00844F57">
      <w:pPr>
        <w:pStyle w:val="Maximyz0"/>
      </w:pPr>
    </w:p>
    <w:p w14:paraId="6F63F0A1" w14:textId="77777777" w:rsidR="00844F57" w:rsidRPr="00F460F3" w:rsidRDefault="00844F57" w:rsidP="00844F57">
      <w:pPr>
        <w:pStyle w:val="Maximyz0"/>
      </w:pPr>
      <w:r w:rsidRPr="00F460F3">
        <w:t>Схема с использованием пиковых газовых котлов позволяет адекватно, без повышенного расхода топлива реагировать на любое изменение параметров теплоносителя в тепловой сети.</w:t>
      </w:r>
    </w:p>
    <w:p w14:paraId="68135615" w14:textId="77777777" w:rsidR="00844F57" w:rsidRPr="00F460F3" w:rsidRDefault="00844F57" w:rsidP="00844F57">
      <w:pPr>
        <w:pStyle w:val="Maximyz0"/>
      </w:pPr>
      <w:r w:rsidRPr="00F460F3">
        <w:lastRenderedPageBreak/>
        <w:t xml:space="preserve">Однако, возникают сложности с размещением газовых котлов в существующих зданиях. Наиболее приемлемый вариант технического решения – крышные котельные, меняющие архитектурный облик здания. Массовое внедрение данной схемы ограничивается лимитом пропускной возможности газовых сетей. </w:t>
      </w:r>
    </w:p>
    <w:p w14:paraId="48DA5EBC" w14:textId="77777777" w:rsidR="00844F57" w:rsidRPr="00F460F3" w:rsidRDefault="00844F57" w:rsidP="00844F57">
      <w:pPr>
        <w:pStyle w:val="Maximyz0"/>
      </w:pPr>
      <w:r w:rsidRPr="00F460F3">
        <w:t>Использование проточных водоподогревательных установок сдерживается отсутствием резервных мощностей электроэнергии. Применение емкостных электроподогревателей влечет за собой увеличение потребления электроэнергии на 5-10 % за счёт увеличения теплопотерь. Также резервы аккумулирования тепла ограничены размерами самого аккумулятора. Применение схем с тепловыми насосами (по сравнению с прямым электроподогревом) снижает потребление электроэнергии, но в этом случае наступает ограничение по теплосъёму (температуре обратной воды тепловой сети) и по режимам работы тепловых насосов.</w:t>
      </w:r>
    </w:p>
    <w:p w14:paraId="7C713CD7" w14:textId="77777777" w:rsidR="00844F57" w:rsidRPr="00F460F3" w:rsidRDefault="00844F57" w:rsidP="00844F57">
      <w:pPr>
        <w:pStyle w:val="Maximyz0"/>
      </w:pPr>
      <w:r w:rsidRPr="00F460F3">
        <w:t xml:space="preserve">Нарушения в снабжении энергоносителями или нарушение работоспособности технологического оборудования приводят, как правило, только к частичным отказам источников теплоты, которые проявляются в виде снижения температуры или расхода теплоносителя. В случае снижения температуры теплоносителя гидравлические режимы тепловых сетей не изменяются (при условии отсутствия управляющих воздействий со стороны обслуживающего персонала и отсутствии внешних возмущающих воздействий на систему со стороны населения). При этом пропорционально недоотпуску тепла снижается температура в отапливаемых помещениях всех потребителей. Уменьшение же расхода теплоносителя приводит к разрегулировке тепловой сети. </w:t>
      </w:r>
    </w:p>
    <w:p w14:paraId="1F380F8D" w14:textId="77777777" w:rsidR="00844F57" w:rsidRDefault="00844F57" w:rsidP="00844F57">
      <w:pPr>
        <w:pStyle w:val="Maximyz0"/>
      </w:pPr>
      <w:r w:rsidRPr="00F460F3">
        <w:t xml:space="preserve">Для предотвращения разрегулировки тепловой сети в аварийных ситуациях устанавливается лимитированная подача теплоносителя всем взаимно резервируемым потребителям. Лимиты подачи теплоносителя определяются по результатам сопоставления трех параметров: времени остывания представительного помещения здания до допустимой температуры, величины допустимого снижения температуры и длительности ремонта головного элемента тепловой сети –  теплопровода, поскольку он имеет наибольшую длительность восстановления. При отказе элемента магистральной сети на всех ЦТП, гидравлически связанных с аварийным участком, автоматические регуляторы расхода, установленные на входных тепломагистралях, перестраивают подачу теплоносителя в сеть на лимитированную. Кроме того, для предотвращения гидравлической разрегулировки распределительных тепловых сетей и систем отопления на ЦТП включаются подмешивающие насосы, которые при снижении температуры теплоносителя доводят его расход в этих сетях до расчетного значения. В этот период отключение нагрузки горячего водоснабжения в ЦТП может поддерживать температуру теплоносителя на расчетном или близком к нему уровне. Для потребителей первой категории предусматривается индивидуальная регулировка в их местных тепловых пунктах. </w:t>
      </w:r>
    </w:p>
    <w:p w14:paraId="44B9490C" w14:textId="61C31CB2" w:rsidR="00844F57" w:rsidRDefault="00844F57" w:rsidP="00844F57">
      <w:pPr>
        <w:pStyle w:val="Maximyz0"/>
      </w:pPr>
      <w:r w:rsidRPr="0001447A">
        <w:t xml:space="preserve">Применение на источниках тепловой энергии рациональных тепловых схем с дублированными связями и новых технологий, обеспечивающих готовность к вводу в работу энергетического </w:t>
      </w:r>
      <w:r w:rsidRPr="0001447A">
        <w:lastRenderedPageBreak/>
        <w:t>оборудования</w:t>
      </w:r>
      <w:r>
        <w:t xml:space="preserve">, позволит повысить качество и надежность системы теплоснабжения </w:t>
      </w:r>
      <w:r w:rsidR="000E6605">
        <w:t>городского округа</w:t>
      </w:r>
      <w:r w:rsidR="00EA6692">
        <w:t xml:space="preserve"> Лотошино</w:t>
      </w:r>
      <w:r>
        <w:t>.</w:t>
      </w:r>
    </w:p>
    <w:p w14:paraId="13342D60" w14:textId="77777777" w:rsidR="00844F57" w:rsidRPr="00F460F3" w:rsidRDefault="00844F57" w:rsidP="00844F57">
      <w:pPr>
        <w:pStyle w:val="Maximyz0"/>
      </w:pPr>
    </w:p>
    <w:p w14:paraId="53BD7173" w14:textId="77777777" w:rsidR="00844F57" w:rsidRDefault="00844F57" w:rsidP="00844F57">
      <w:pPr>
        <w:pStyle w:val="2"/>
        <w:ind w:left="1283"/>
      </w:pPr>
      <w:r>
        <w:t xml:space="preserve"> </w:t>
      </w:r>
      <w:bookmarkStart w:id="18" w:name="_Toc20475543"/>
      <w:bookmarkStart w:id="19" w:name="_Toc33084122"/>
      <w:r w:rsidRPr="006C5B36">
        <w:t>Предложения по установке резервного оборудования</w:t>
      </w:r>
      <w:bookmarkEnd w:id="18"/>
      <w:bookmarkEnd w:id="19"/>
    </w:p>
    <w:p w14:paraId="25B61DBF" w14:textId="77777777" w:rsidR="00844F57" w:rsidRDefault="00844F57" w:rsidP="00844F57">
      <w:pPr>
        <w:pStyle w:val="Maximyz0"/>
      </w:pPr>
      <w:r>
        <w:t xml:space="preserve">Согласно положениям СП 124.13330.2012 (Актуализированная редакция СП 124.13330-2012), резервирование источников тепла по основному оборудованию обеспечивается следующим условием выбора котлов: при выходе из строя самого мощного котла производительность оставшихся котлов должна обеспечить покрытие в зависимости от расчетной температуры наружного воздуха, от 78 до 91% расчетной нагрузки на отопление и вентиляцию для потребителей 2-й и 3-й категорий и 100% расчетной нагрузки потребителей 1-й категории. При возможности, допускается отключение системы горячего водоснабжения. Котельная должна быть обеспечена нормативным запасом аварийного топлива. Электроснабжение котельной производительностью более 10 Гкал/ч фактически должно соответствовать первой категории. При этих условиях строительство двух источников тепла для населенного пункта не является обязательным требованием и обосновывается технико-экономическими соображениями. </w:t>
      </w:r>
    </w:p>
    <w:p w14:paraId="56A0017A" w14:textId="77777777" w:rsidR="00844F57" w:rsidRDefault="00844F57" w:rsidP="00844F57">
      <w:pPr>
        <w:pStyle w:val="Maximyz0"/>
      </w:pPr>
      <w:r w:rsidRPr="007448E4">
        <w:t>Число насосов</w:t>
      </w:r>
      <w:r>
        <w:t xml:space="preserve"> на источнике теплоснабжения, необходимое для организации надежного и качественного теплоснабжения потребителей, </w:t>
      </w:r>
      <w:r w:rsidRPr="007448E4">
        <w:t xml:space="preserve">следует принимать: </w:t>
      </w:r>
    </w:p>
    <w:p w14:paraId="53657E09" w14:textId="77777777" w:rsidR="00844F57" w:rsidRDefault="00844F57" w:rsidP="003B0C89">
      <w:pPr>
        <w:pStyle w:val="Maximyz0"/>
        <w:numPr>
          <w:ilvl w:val="0"/>
          <w:numId w:val="48"/>
        </w:numPr>
      </w:pPr>
      <w:r w:rsidRPr="007448E4">
        <w:t xml:space="preserve">сетевых – не менее двух, один из которых является резервным; при пяти рабочих сетевых насосах в одной группе резервный насос допускается не устанавливать; </w:t>
      </w:r>
    </w:p>
    <w:p w14:paraId="77A0FB81" w14:textId="77777777" w:rsidR="00844F57" w:rsidRDefault="00844F57" w:rsidP="003B0C89">
      <w:pPr>
        <w:pStyle w:val="Maximyz0"/>
        <w:numPr>
          <w:ilvl w:val="0"/>
          <w:numId w:val="48"/>
        </w:numPr>
      </w:pPr>
      <w:r w:rsidRPr="007448E4">
        <w:t xml:space="preserve">подкачивающих и смесительных (в тепловых сетях) – не менее трех, один из которых является резервным, при этом резервный насос предусматривается независимо от числа рабочих насосов; </w:t>
      </w:r>
    </w:p>
    <w:p w14:paraId="75DD74B4" w14:textId="77777777" w:rsidR="00844F57" w:rsidRDefault="00844F57" w:rsidP="003B0C89">
      <w:pPr>
        <w:pStyle w:val="Maximyz0"/>
        <w:numPr>
          <w:ilvl w:val="0"/>
          <w:numId w:val="48"/>
        </w:numPr>
      </w:pPr>
      <w:r w:rsidRPr="007448E4">
        <w:t xml:space="preserve">подпиточных – в закрытых системах теплоснабжения не менее двух, один из которых является резервным, в открытых системах – не менее трех, один из которых также является резервным; </w:t>
      </w:r>
    </w:p>
    <w:p w14:paraId="4BD30C82" w14:textId="77777777" w:rsidR="00844F57" w:rsidRDefault="00844F57" w:rsidP="003B0C89">
      <w:pPr>
        <w:pStyle w:val="Maximyz0"/>
        <w:numPr>
          <w:ilvl w:val="0"/>
          <w:numId w:val="48"/>
        </w:numPr>
      </w:pPr>
      <w:r w:rsidRPr="007448E4">
        <w:t xml:space="preserve">в узлах деления водяной тепловой сети на зоны (в узлах рассечки) допускается в закрытых системах теплоснабжения устанавливать один подпиточный насос без резерва, а в открытых системах – один рабочий и один резервный. </w:t>
      </w:r>
    </w:p>
    <w:p w14:paraId="7A93BF73" w14:textId="77777777" w:rsidR="00844F57" w:rsidRPr="001B5097" w:rsidRDefault="00844F57" w:rsidP="00844F57">
      <w:pPr>
        <w:pStyle w:val="Maximyz0"/>
      </w:pPr>
      <w:r w:rsidRPr="001B5097">
        <w:t>Число насосов определяется с учетом их совместной работы на тепловую сеть.</w:t>
      </w:r>
    </w:p>
    <w:p w14:paraId="11249205" w14:textId="77777777" w:rsidR="00844F57" w:rsidRPr="001B5097" w:rsidRDefault="00844F57" w:rsidP="00844F57">
      <w:pPr>
        <w:pStyle w:val="Maximyz0"/>
      </w:pPr>
      <w:r w:rsidRPr="001B5097">
        <w:t xml:space="preserve">Минимальное число водо-водяных водоподогревателей следует принимать: </w:t>
      </w:r>
    </w:p>
    <w:p w14:paraId="43028B61" w14:textId="77777777" w:rsidR="00844F57" w:rsidRDefault="00844F57" w:rsidP="003B0C89">
      <w:pPr>
        <w:pStyle w:val="Maximyz0"/>
        <w:numPr>
          <w:ilvl w:val="0"/>
          <w:numId w:val="49"/>
        </w:numPr>
      </w:pPr>
      <w:r w:rsidRPr="004E7BBF">
        <w:t xml:space="preserve">два, параллельно включенных, каждый из которых должен рассчитываться на 100 % тепловой нагрузки – для систем отопления зданий, не допускающих перерывов в подаче теплоты; два, рассчитанных на 75 % тепловой нагрузки каждый – для систем отопления зданий, сооружаемых в районах с расчетной температурой наружного воздуха ниже минус 40 °С; </w:t>
      </w:r>
    </w:p>
    <w:p w14:paraId="53A9DF9B" w14:textId="77777777" w:rsidR="00844F57" w:rsidRDefault="00844F57" w:rsidP="003B0C89">
      <w:pPr>
        <w:pStyle w:val="Maximyz0"/>
        <w:numPr>
          <w:ilvl w:val="0"/>
          <w:numId w:val="49"/>
        </w:numPr>
      </w:pPr>
      <w:r w:rsidRPr="004E7BBF">
        <w:lastRenderedPageBreak/>
        <w:t xml:space="preserve">один – для остальных систем отопления; </w:t>
      </w:r>
    </w:p>
    <w:p w14:paraId="36F40F35" w14:textId="77777777" w:rsidR="00844F57" w:rsidRDefault="00844F57" w:rsidP="003B0C89">
      <w:pPr>
        <w:pStyle w:val="Maximyz0"/>
        <w:numPr>
          <w:ilvl w:val="0"/>
          <w:numId w:val="49"/>
        </w:numPr>
      </w:pPr>
      <w:r w:rsidRPr="004E7BBF">
        <w:t xml:space="preserve">по одному в каждой ступени подогрева – для систем горячего водоснабжения. </w:t>
      </w:r>
    </w:p>
    <w:p w14:paraId="4BF82C2F" w14:textId="77777777" w:rsidR="00844F57" w:rsidRDefault="00844F57" w:rsidP="00844F57">
      <w:pPr>
        <w:pStyle w:val="Maximyz0"/>
      </w:pPr>
      <w:r w:rsidRPr="004E7BBF">
        <w:t xml:space="preserve">При нагрузке в системе ГВС более 2 МВт – два теплообменника в каждой ступени нагрева рассчитанных на 50 % тепловой нагрузки. </w:t>
      </w:r>
    </w:p>
    <w:p w14:paraId="0AC3EF4E" w14:textId="77777777" w:rsidR="00844F57" w:rsidRDefault="00844F57" w:rsidP="00844F57">
      <w:pPr>
        <w:pStyle w:val="Maximyz0"/>
      </w:pPr>
      <w:r w:rsidRPr="004E7BBF">
        <w:t xml:space="preserve">При установке в системах отопления, вентиляции или горячего водоснабжения пароводяных водоподогревателей число их должно приниматься не менее двух, включаемых параллельно, резервные водоподогреватели можно не предусматривать. </w:t>
      </w:r>
    </w:p>
    <w:p w14:paraId="19C029DA" w14:textId="77777777" w:rsidR="00844F57" w:rsidRPr="004E7BBF" w:rsidRDefault="00844F57" w:rsidP="00844F57">
      <w:pPr>
        <w:pStyle w:val="Maximyz0"/>
      </w:pPr>
      <w:r w:rsidRPr="004E7BBF">
        <w:t>Для технологических установок, не допускающих перерывов в подаче теплоты, должны предусматриваться резервные водоподогреватели, рассчитанные на тепловую нагрузку в соответствии с режимом работы технологических установок предприятия.</w:t>
      </w:r>
    </w:p>
    <w:p w14:paraId="7C12519B" w14:textId="5860621B" w:rsidR="00844F57" w:rsidRDefault="00D14C6C" w:rsidP="00844F57">
      <w:pPr>
        <w:pStyle w:val="Maximyz0"/>
      </w:pPr>
      <w:r>
        <w:rPr>
          <w:lang w:eastAsia="en-US"/>
        </w:rPr>
        <w:t xml:space="preserve">На теплоисточниках </w:t>
      </w:r>
      <w:r w:rsidR="00EA6692">
        <w:rPr>
          <w:lang w:eastAsia="en-US"/>
        </w:rPr>
        <w:t>г</w:t>
      </w:r>
      <w:r w:rsidR="000E6605">
        <w:rPr>
          <w:lang w:eastAsia="en-US"/>
        </w:rPr>
        <w:t>ородского округа</w:t>
      </w:r>
      <w:r w:rsidR="00EA6692">
        <w:rPr>
          <w:lang w:eastAsia="en-US"/>
        </w:rPr>
        <w:t xml:space="preserve"> Лотошино</w:t>
      </w:r>
      <w:r w:rsidR="00844F57">
        <w:rPr>
          <w:lang w:eastAsia="en-US"/>
        </w:rPr>
        <w:t xml:space="preserve"> количество установленного основного оборудования соответствует </w:t>
      </w:r>
      <w:r w:rsidR="00844F57">
        <w:t>положениям СП 124.13330.2012.</w:t>
      </w:r>
    </w:p>
    <w:p w14:paraId="65D1971A" w14:textId="77777777" w:rsidR="00844F57" w:rsidRDefault="00844F57" w:rsidP="00844F57">
      <w:pPr>
        <w:pStyle w:val="Maximyz0"/>
        <w:spacing w:after="240"/>
        <w:rPr>
          <w:lang w:eastAsia="en-US"/>
        </w:rPr>
      </w:pPr>
      <w:r>
        <w:rPr>
          <w:lang w:eastAsia="en-US"/>
        </w:rPr>
        <w:t>Установка дополнительного резервного оборудования не требуется.</w:t>
      </w:r>
    </w:p>
    <w:p w14:paraId="4F85EF25" w14:textId="184A202A" w:rsidR="006474C7" w:rsidRDefault="006474C7" w:rsidP="006474C7">
      <w:pPr>
        <w:pStyle w:val="2"/>
      </w:pPr>
      <w:bookmarkStart w:id="20" w:name="_Toc33084123"/>
      <w:r>
        <w:rPr>
          <w:color w:val="000000" w:themeColor="text1"/>
        </w:rPr>
        <w:t>Предложения по организации совместной работы нескольких источников тепловой энергии на единую тепловую сеть.</w:t>
      </w:r>
      <w:bookmarkEnd w:id="20"/>
      <w:r w:rsidRPr="00F52082">
        <w:t xml:space="preserve"> </w:t>
      </w:r>
    </w:p>
    <w:p w14:paraId="596FB090" w14:textId="77777777" w:rsidR="00844F57" w:rsidRDefault="00844F57" w:rsidP="00844F57">
      <w:pPr>
        <w:pStyle w:val="Maximyz0"/>
      </w:pPr>
      <w:r>
        <w:t xml:space="preserve">Одной из перспективных задач инновационного развития теплоснабжающих систем является объединение нескольких источников тепла для работы на общие тепловые сети и оптимальное перераспределение тепловой нагрузки между ними в процессе эксплуатации. Это позволяет реализовать преимущества централизации теплоснабжения, концентрации мощностей и совместной выработки тепла и электроэнергии. </w:t>
      </w:r>
    </w:p>
    <w:p w14:paraId="2CD56426" w14:textId="77777777" w:rsidR="00844F57" w:rsidRDefault="00844F57" w:rsidP="00844F57">
      <w:pPr>
        <w:pStyle w:val="Maximyz0"/>
      </w:pPr>
      <w:r>
        <w:t xml:space="preserve">Организация совместной работы источников на единые тепловые сети предполагает объединение локальных систем с одним или несколькими источниками тепла в единую теплоснабжающую систему с общей тепловой сетью, обеспечивающей параллельное включение в работу на эту сеть всех теплоисточников и распределение тепловой нагрузки между ними в соответствии с их технико-экономической эффективностью и наивыгоднейшим потокораспределением в сети. Объединение нескольких теплоснабжающих систем в единую систему позволит:  </w:t>
      </w:r>
    </w:p>
    <w:p w14:paraId="116FC57F" w14:textId="77777777" w:rsidR="00844F57" w:rsidRDefault="00844F57" w:rsidP="003B0C89">
      <w:pPr>
        <w:pStyle w:val="Maximyz0"/>
        <w:numPr>
          <w:ilvl w:val="0"/>
          <w:numId w:val="51"/>
        </w:numPr>
      </w:pPr>
      <w:r>
        <w:t xml:space="preserve">снизить затраты на производство тепловой энергии путем распределения нагрузки в течение отопительного сезона между наиболее экономичными источниками теплоснабжения;  </w:t>
      </w:r>
    </w:p>
    <w:p w14:paraId="07F85BC0" w14:textId="77777777" w:rsidR="00844F57" w:rsidRDefault="00844F57" w:rsidP="003B0C89">
      <w:pPr>
        <w:pStyle w:val="Maximyz0"/>
        <w:numPr>
          <w:ilvl w:val="0"/>
          <w:numId w:val="51"/>
        </w:numPr>
      </w:pPr>
      <w:r>
        <w:t xml:space="preserve">использовать аккумулирующую способность тепловых сетей;  </w:t>
      </w:r>
    </w:p>
    <w:p w14:paraId="5DE49A95" w14:textId="77777777" w:rsidR="00844F57" w:rsidRDefault="00844F57" w:rsidP="003B0C89">
      <w:pPr>
        <w:pStyle w:val="Maximyz0"/>
        <w:numPr>
          <w:ilvl w:val="0"/>
          <w:numId w:val="51"/>
        </w:numPr>
      </w:pPr>
      <w:r>
        <w:t xml:space="preserve">повысить надежность теплоснабжения потребителей благодаря взаиморезервированию источников теплоснабжения и тепловых сетей;  </w:t>
      </w:r>
    </w:p>
    <w:p w14:paraId="260B2B0F" w14:textId="77777777" w:rsidR="00844F57" w:rsidRDefault="00844F57" w:rsidP="003B0C89">
      <w:pPr>
        <w:pStyle w:val="Maximyz0"/>
        <w:numPr>
          <w:ilvl w:val="0"/>
          <w:numId w:val="51"/>
        </w:numPr>
      </w:pPr>
      <w:r>
        <w:t xml:space="preserve">уменьшить резервные мощности. </w:t>
      </w:r>
    </w:p>
    <w:p w14:paraId="157FABA1" w14:textId="6B853EC4" w:rsidR="00844F57" w:rsidRDefault="00844F57" w:rsidP="00844F57">
      <w:pPr>
        <w:pStyle w:val="Maximyz0"/>
        <w:rPr>
          <w:lang w:eastAsia="en-US"/>
        </w:rPr>
      </w:pPr>
      <w:r>
        <w:rPr>
          <w:lang w:eastAsia="en-US"/>
        </w:rPr>
        <w:lastRenderedPageBreak/>
        <w:t xml:space="preserve">На территории </w:t>
      </w:r>
      <w:r w:rsidR="000E6605">
        <w:rPr>
          <w:lang w:eastAsia="en-US"/>
        </w:rPr>
        <w:t>городского округа</w:t>
      </w:r>
      <w:r w:rsidR="00EA6692">
        <w:rPr>
          <w:lang w:eastAsia="en-US"/>
        </w:rPr>
        <w:t xml:space="preserve"> Лотошино</w:t>
      </w:r>
      <w:r>
        <w:rPr>
          <w:lang w:eastAsia="en-US"/>
        </w:rPr>
        <w:t xml:space="preserve"> предложений по организации совместной работы нескольких источников тепловой энергии на единую сеть нет.</w:t>
      </w:r>
    </w:p>
    <w:p w14:paraId="76A4CF5F" w14:textId="3A750798" w:rsidR="006474C7" w:rsidRDefault="006474C7" w:rsidP="006474C7">
      <w:pPr>
        <w:rPr>
          <w:lang w:eastAsia="en-US"/>
        </w:rPr>
      </w:pPr>
    </w:p>
    <w:p w14:paraId="38A04A1A" w14:textId="4C720401" w:rsidR="006474C7" w:rsidRDefault="006474C7" w:rsidP="006474C7">
      <w:pPr>
        <w:pStyle w:val="2"/>
      </w:pPr>
      <w:bookmarkStart w:id="21" w:name="_Toc33084124"/>
      <w:r>
        <w:rPr>
          <w:color w:val="000000" w:themeColor="text1"/>
        </w:rPr>
        <w:t>Предложения по резервированию тепловых сетей смежных районов поселения, городского округа.</w:t>
      </w:r>
      <w:bookmarkEnd w:id="21"/>
      <w:r w:rsidRPr="00F52082">
        <w:t xml:space="preserve"> </w:t>
      </w:r>
    </w:p>
    <w:p w14:paraId="61819742" w14:textId="40519B79" w:rsidR="00844F57" w:rsidRDefault="00844F57" w:rsidP="00844F57">
      <w:pPr>
        <w:pStyle w:val="Maximyz0"/>
      </w:pPr>
      <w:r>
        <w:t xml:space="preserve">В аварийных ситуациях, с учетом положений, изложенных в СП 124.13330.2012 «Тепловые сети» (Актуализированная редакция СП 124.13330-2012), система теплоснабжения и тепловые сети при подземной прокладке в непроходных каналах и бесканальной прокладке должны обеспечивать подачу минимально допустимого количества тепла (таблица </w:t>
      </w:r>
      <w:r>
        <w:rPr>
          <w:highlight w:val="red"/>
        </w:rPr>
        <w:fldChar w:fldCharType="begin"/>
      </w:r>
      <w:r>
        <w:instrText xml:space="preserve"> REF _Ref480800820 \h </w:instrText>
      </w:r>
      <w:r>
        <w:rPr>
          <w:highlight w:val="red"/>
        </w:rPr>
        <w:instrText xml:space="preserve"> \* MERGEFORMAT </w:instrText>
      </w:r>
      <w:r>
        <w:rPr>
          <w:highlight w:val="red"/>
        </w:rPr>
      </w:r>
      <w:r>
        <w:rPr>
          <w:highlight w:val="red"/>
        </w:rPr>
        <w:fldChar w:fldCharType="separate"/>
      </w:r>
      <w:r w:rsidR="00A026FD" w:rsidRPr="00A026FD">
        <w:rPr>
          <w:vanish/>
        </w:rPr>
        <w:t xml:space="preserve">Таблица </w:t>
      </w:r>
      <w:r w:rsidR="00A026FD">
        <w:rPr>
          <w:noProof/>
        </w:rPr>
        <w:t>11</w:t>
      </w:r>
      <w:r w:rsidR="00A026FD">
        <w:t>.</w:t>
      </w:r>
      <w:r w:rsidR="00A026FD">
        <w:rPr>
          <w:noProof/>
        </w:rPr>
        <w:t>4</w:t>
      </w:r>
      <w:r>
        <w:rPr>
          <w:highlight w:val="red"/>
        </w:rPr>
        <w:fldChar w:fldCharType="end"/>
      </w:r>
      <w:r>
        <w:t>) при расчетной температуре на отопление</w:t>
      </w:r>
      <w:r w:rsidRPr="006E62CE">
        <w:t xml:space="preserve"> </w:t>
      </w:r>
      <w:r w:rsidRPr="006E62CE">
        <w:rPr>
          <w:rFonts w:eastAsia="Arial"/>
          <w:position w:val="-14"/>
        </w:rPr>
        <w:object w:dxaOrig="240" w:dyaOrig="380" w14:anchorId="4060ED6F">
          <v:shape id="_x0000_i1029" type="#_x0000_t75" style="width:12.75pt;height:19.5pt" o:ole="">
            <v:imagedata r:id="rId22" o:title=""/>
          </v:shape>
          <o:OLEObject Type="Embed" ProgID="Equation.DSMT4" ShapeID="_x0000_i1029" DrawAspect="Content" ObjectID="_1684239067" r:id="rId23"/>
        </w:object>
      </w:r>
      <w:r>
        <w:t xml:space="preserve"> =</w:t>
      </w:r>
      <w:r w:rsidRPr="006E62CE">
        <w:t xml:space="preserve"> </w:t>
      </w:r>
      <w:r>
        <w:t xml:space="preserve">-10 </w:t>
      </w:r>
      <w:r>
        <w:rPr>
          <w:vertAlign w:val="superscript"/>
        </w:rPr>
        <w:t>О</w:t>
      </w:r>
      <w:r>
        <w:t xml:space="preserve">С и ниже. </w:t>
      </w:r>
    </w:p>
    <w:p w14:paraId="4394BA4F" w14:textId="77777777" w:rsidR="00844F57" w:rsidRDefault="00844F57" w:rsidP="00844F57">
      <w:pPr>
        <w:pStyle w:val="Maximyz0"/>
      </w:pPr>
    </w:p>
    <w:p w14:paraId="3BBC41CA" w14:textId="5DE88331" w:rsidR="00844F57" w:rsidRDefault="00844F57" w:rsidP="00844F57">
      <w:pPr>
        <w:pStyle w:val="af8"/>
        <w:keepNext/>
      </w:pPr>
      <w:bookmarkStart w:id="22" w:name="_Ref480800820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A026FD">
        <w:rPr>
          <w:noProof/>
        </w:rPr>
        <w:t>11</w:t>
      </w:r>
      <w:r>
        <w:rPr>
          <w:noProof/>
        </w:rPr>
        <w:fldChar w:fldCharType="end"/>
      </w:r>
      <w:r>
        <w:t>.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\s 1 </w:instrText>
      </w:r>
      <w:r>
        <w:rPr>
          <w:noProof/>
        </w:rPr>
        <w:fldChar w:fldCharType="separate"/>
      </w:r>
      <w:r w:rsidR="00A026FD">
        <w:rPr>
          <w:noProof/>
        </w:rPr>
        <w:t>4</w:t>
      </w:r>
      <w:r>
        <w:rPr>
          <w:noProof/>
        </w:rPr>
        <w:fldChar w:fldCharType="end"/>
      </w:r>
      <w:bookmarkEnd w:id="22"/>
      <w:r>
        <w:t xml:space="preserve"> - В</w:t>
      </w:r>
      <w:r w:rsidRPr="005E1A25">
        <w:t>еличина подачи теплоты (%) для обеспечения внутренней температуры воздуха в отапли-ваемых помещениях не ниже 12 °С в течение ремонтно-восстанов</w:t>
      </w:r>
      <w:r>
        <w:t>ительного периода после отказа</w:t>
      </w:r>
    </w:p>
    <w:tbl>
      <w:tblPr>
        <w:tblStyle w:val="TableGrid"/>
        <w:tblW w:w="5000" w:type="pct"/>
        <w:tblInd w:w="0" w:type="dxa"/>
        <w:tblCellMar>
          <w:top w:w="54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05"/>
        <w:gridCol w:w="1658"/>
        <w:gridCol w:w="1658"/>
        <w:gridCol w:w="1658"/>
        <w:gridCol w:w="1658"/>
        <w:gridCol w:w="1658"/>
      </w:tblGrid>
      <w:tr w:rsidR="00844F57" w:rsidRPr="00262949" w14:paraId="43993645" w14:textId="77777777" w:rsidTr="00711BBB">
        <w:trPr>
          <w:trHeight w:val="20"/>
          <w:tblHeader/>
        </w:trPr>
        <w:tc>
          <w:tcPr>
            <w:tcW w:w="93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4BB19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Диаметр труб тепловых сетей, мм</w:t>
            </w:r>
          </w:p>
        </w:tc>
        <w:tc>
          <w:tcPr>
            <w:tcW w:w="4065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A8A5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Расчетная температура наружного воздуха для проектирования отопления, °C</w:t>
            </w:r>
          </w:p>
        </w:tc>
      </w:tr>
      <w:tr w:rsidR="00844F57" w:rsidRPr="00262949" w14:paraId="2FF21961" w14:textId="77777777" w:rsidTr="00711BBB">
        <w:trPr>
          <w:trHeight w:val="20"/>
          <w:tblHeader/>
        </w:trPr>
        <w:tc>
          <w:tcPr>
            <w:tcW w:w="935" w:type="pct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</w:tcPr>
          <w:p w14:paraId="67C3BDAB" w14:textId="77777777" w:rsidR="00844F57" w:rsidRPr="00262949" w:rsidRDefault="00844F57" w:rsidP="00711BBB">
            <w:pPr>
              <w:pStyle w:val="Maximyz0"/>
              <w:spacing w:line="240" w:lineRule="auto"/>
              <w:rPr>
                <w:rFonts w:ascii="Times New Roman" w:hAnsi="Times New Roman" w:cs="Times New Roman"/>
                <w:sz w:val="20"/>
              </w:rPr>
            </w:pP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049B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минус 1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8262E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минус 2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D777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минус 3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EE133C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минус 4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4C54E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минус 50</w:t>
            </w:r>
          </w:p>
        </w:tc>
      </w:tr>
      <w:tr w:rsidR="00844F57" w:rsidRPr="00262949" w14:paraId="1E1266B1" w14:textId="77777777" w:rsidTr="00711BBB">
        <w:trPr>
          <w:trHeight w:val="20"/>
          <w:tblHeader/>
        </w:trPr>
        <w:tc>
          <w:tcPr>
            <w:tcW w:w="935" w:type="pct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C4621F" w14:textId="77777777" w:rsidR="00844F57" w:rsidRPr="00262949" w:rsidRDefault="00844F57" w:rsidP="00711BBB">
            <w:pPr>
              <w:pStyle w:val="Maximyz0"/>
              <w:spacing w:line="240" w:lineRule="auto"/>
              <w:rPr>
                <w:rFonts w:ascii="Times New Roman" w:hAnsi="Times New Roman" w:cs="Times New Roman"/>
                <w:sz w:val="20"/>
              </w:rPr>
            </w:pPr>
          </w:p>
        </w:tc>
        <w:tc>
          <w:tcPr>
            <w:tcW w:w="4065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52ED5" w14:textId="77777777" w:rsidR="00844F57" w:rsidRPr="00262949" w:rsidRDefault="00844F57" w:rsidP="00711BBB">
            <w:pPr>
              <w:pStyle w:val="Maximyz0"/>
              <w:spacing w:line="240" w:lineRule="auto"/>
              <w:jc w:val="center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Допус</w:t>
            </w:r>
            <w:r w:rsidRPr="00262949">
              <w:rPr>
                <w:rFonts w:ascii="Times New Roman" w:hAnsi="Times New Roman" w:cs="Times New Roman"/>
                <w:sz w:val="20"/>
              </w:rPr>
              <w:t>каемое снижение подачи теплоты, %, до</w:t>
            </w:r>
          </w:p>
        </w:tc>
      </w:tr>
      <w:tr w:rsidR="00844F57" w:rsidRPr="00262949" w14:paraId="42B37C12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FA4873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3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A4DCE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32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478C24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7EC50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18B7C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0E66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4</w:t>
            </w:r>
          </w:p>
        </w:tc>
      </w:tr>
      <w:tr w:rsidR="00844F57" w:rsidRPr="00262949" w14:paraId="0C25F830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AB8E09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4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4E4C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41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8B91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6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2C184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5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6A41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3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2F17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8</w:t>
            </w:r>
          </w:p>
        </w:tc>
      </w:tr>
      <w:tr w:rsidR="00844F57" w:rsidRPr="00262949" w14:paraId="0A5B2ACF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AF056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6E401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4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9CA03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3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BC631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320BE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0B63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3</w:t>
            </w:r>
          </w:p>
        </w:tc>
      </w:tr>
      <w:tr w:rsidR="00844F57" w:rsidRPr="00262949" w14:paraId="4A0719F0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85FDF8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D0AD4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2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54AE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8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711E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5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56952C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3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5930C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7</w:t>
            </w:r>
          </w:p>
        </w:tc>
      </w:tr>
      <w:tr w:rsidR="00844F57" w:rsidRPr="00262949" w14:paraId="319494AC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7AD94B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EC233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5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D01F5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0EF44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6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7E6B0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5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99F64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8</w:t>
            </w:r>
          </w:p>
        </w:tc>
      </w:tr>
      <w:tr w:rsidR="00844F57" w:rsidRPr="00262949" w14:paraId="27387BA0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18600E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00-10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9BD32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66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4C054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5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32DAB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BA76D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42E42E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2</w:t>
            </w:r>
          </w:p>
        </w:tc>
      </w:tr>
      <w:tr w:rsidR="00844F57" w:rsidRPr="00262949" w14:paraId="29910381" w14:textId="77777777" w:rsidTr="00711BBB">
        <w:trPr>
          <w:trHeight w:val="20"/>
        </w:trPr>
        <w:tc>
          <w:tcPr>
            <w:tcW w:w="9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EB6478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1200-1400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A240A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1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C5624F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79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93FE6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3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5342C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2</w:t>
            </w:r>
          </w:p>
        </w:tc>
        <w:tc>
          <w:tcPr>
            <w:tcW w:w="8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F38C0" w14:textId="77777777" w:rsidR="00844F57" w:rsidRPr="00262949" w:rsidRDefault="00844F57" w:rsidP="00711BBB">
            <w:pPr>
              <w:pStyle w:val="Maximyz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</w:rPr>
            </w:pPr>
            <w:r w:rsidRPr="00262949">
              <w:rPr>
                <w:rFonts w:ascii="Times New Roman" w:hAnsi="Times New Roman" w:cs="Times New Roman"/>
                <w:sz w:val="20"/>
              </w:rPr>
              <w:t>85</w:t>
            </w:r>
          </w:p>
        </w:tc>
      </w:tr>
    </w:tbl>
    <w:p w14:paraId="3B4038F7" w14:textId="77777777" w:rsidR="00844F57" w:rsidRPr="001B5097" w:rsidRDefault="00844F57" w:rsidP="00844F57">
      <w:pPr>
        <w:pStyle w:val="Maximyz0"/>
      </w:pPr>
      <w:r w:rsidRPr="001B5097">
        <w:t xml:space="preserve"> </w:t>
      </w:r>
    </w:p>
    <w:p w14:paraId="29D6320D" w14:textId="77777777" w:rsidR="00844F57" w:rsidRDefault="00844F57" w:rsidP="00844F57">
      <w:pPr>
        <w:pStyle w:val="Maximyz0"/>
      </w:pPr>
      <w:r>
        <w:t xml:space="preserve">Период проведения ремонтных работ повышается с увеличением диаметра теплопроводов и протяженности отключаемых участков теплосети, что связано со сливом и заполнением теплопроводов. При этом авария в надземных тепловых сетях обнаруживается и ликвидируется значительно быстрее, чем при подземной канальной прокладке. Также быстрее обнаруживается место аварии при бесканальной прокладке теплопроводов в пенополиуретановой изоляции с системой оперативного дистанционного контроля. С другой стороны, вероятность возникновения аварии заметно уменьшается при снижении протяженности и увеличении диаметра и толщины стенок теплопроводов. Исходя из вышеизложенного, в положениях СП 124.13330.2012 (Актуализированная редакция СП 124.13330-2012) резервирование тепловых сетей принято необязательным для следующих случаев: </w:t>
      </w:r>
    </w:p>
    <w:p w14:paraId="194AD9CB" w14:textId="77777777" w:rsidR="00844F57" w:rsidRDefault="00844F57" w:rsidP="003B0C89">
      <w:pPr>
        <w:pStyle w:val="Maximyz0"/>
        <w:numPr>
          <w:ilvl w:val="0"/>
          <w:numId w:val="54"/>
        </w:numPr>
      </w:pPr>
      <w:r>
        <w:t xml:space="preserve">при наличии у потребителей местного резервного источника тепла; </w:t>
      </w:r>
    </w:p>
    <w:p w14:paraId="6791F5A5" w14:textId="77777777" w:rsidR="00844F57" w:rsidRDefault="00844F57" w:rsidP="003B0C89">
      <w:pPr>
        <w:pStyle w:val="Maximyz0"/>
        <w:numPr>
          <w:ilvl w:val="0"/>
          <w:numId w:val="54"/>
        </w:numPr>
      </w:pPr>
      <w:r>
        <w:t xml:space="preserve">для участков надземной прокладки протяженностью менее 5 км (при соответствующем обосновании расстояние может быть увеличено); </w:t>
      </w:r>
    </w:p>
    <w:p w14:paraId="65899DEB" w14:textId="77777777" w:rsidR="00844F57" w:rsidRDefault="00844F57" w:rsidP="003B0C89">
      <w:pPr>
        <w:pStyle w:val="Maximyz0"/>
        <w:numPr>
          <w:ilvl w:val="0"/>
          <w:numId w:val="54"/>
        </w:numPr>
      </w:pPr>
      <w:r>
        <w:t xml:space="preserve">для теплопроводов, прокладываемых в тоннелях и проходных каналах; </w:t>
      </w:r>
    </w:p>
    <w:p w14:paraId="6B7C3E8C" w14:textId="77777777" w:rsidR="00844F57" w:rsidRDefault="00844F57" w:rsidP="003B0C89">
      <w:pPr>
        <w:pStyle w:val="Maximyz0"/>
        <w:numPr>
          <w:ilvl w:val="0"/>
          <w:numId w:val="54"/>
        </w:numPr>
      </w:pPr>
      <w:r>
        <w:lastRenderedPageBreak/>
        <w:t xml:space="preserve">для тепловых сетей диаметром 250 мм и менее (при отсутствии потребителей 1-й категории). </w:t>
      </w:r>
    </w:p>
    <w:p w14:paraId="18787C92" w14:textId="77777777" w:rsidR="00844F57" w:rsidRDefault="00844F57" w:rsidP="00844F57">
      <w:pPr>
        <w:pStyle w:val="Maximyz0"/>
      </w:pPr>
      <w:r>
        <w:t xml:space="preserve">При этом для потребителей 1-й категории в зависимости от ситуации, обязательно резервирование местным аварийным источником тепла или тепловыми сетями от двух источников тепла, или тепловыми сетями от двух выводов одного источника тепла. </w:t>
      </w:r>
    </w:p>
    <w:p w14:paraId="614F9C51" w14:textId="77777777" w:rsidR="00844F57" w:rsidRDefault="00844F57" w:rsidP="00844F57">
      <w:pPr>
        <w:pStyle w:val="Maximyz0"/>
      </w:pPr>
      <w:r>
        <w:t xml:space="preserve">Допускается не производить резервирования транзитных теплопроводов от ТЭЦ до вынесенных пиковых котельных, в случае если их производительность обеспечивает в зависимости от расчетной температуры наружного воздуха покрытие от 78 до 91% расчетной нагрузки на отопление и вентиляцию для потребителей 2-й и 3-й категории и 100% расчетной нагрузки потребителей 1-й категории. </w:t>
      </w:r>
    </w:p>
    <w:p w14:paraId="462CC0DE" w14:textId="77777777" w:rsidR="00844F57" w:rsidRDefault="00844F57" w:rsidP="00844F57">
      <w:pPr>
        <w:pStyle w:val="Maximyz0"/>
      </w:pPr>
      <w:r>
        <w:t xml:space="preserve">Для остальных случаев необходимо рассматривать вопрос резервирования тепловых сетей с учетом конкретной ситуации, сложившейся в данном населенном пункте, а также возможностей эксплуатационной организации. </w:t>
      </w:r>
    </w:p>
    <w:p w14:paraId="3DEFDEA3" w14:textId="77777777" w:rsidR="00844F57" w:rsidRDefault="00844F57" w:rsidP="00844F57">
      <w:pPr>
        <w:pStyle w:val="Maximyz0"/>
      </w:pPr>
      <w:r>
        <w:t xml:space="preserve">Основными мероприятиями по резервированию и повышению надежности тепловых сетей является применение следующих технических решений: </w:t>
      </w:r>
    </w:p>
    <w:p w14:paraId="363CF2D3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прокладка от источника тепла двух и более головных тепломагистралей, соединенных между собой резервными перемычками (закольцовка тепловых сетей); </w:t>
      </w:r>
    </w:p>
    <w:p w14:paraId="5B3C59CC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прокладка резервных перемычек между тепловыми сетями двух и более источников тепла (закольцовка тепловых районов); </w:t>
      </w:r>
    </w:p>
    <w:p w14:paraId="354DDC73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монтаж в закольцованном контуре не менее трех секционирующих задвижек (две при врезке контура, одна и более по трассе контура); </w:t>
      </w:r>
    </w:p>
    <w:p w14:paraId="070EEC7E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прокладка до абонентов двух резервных теплопроводов; </w:t>
      </w:r>
    </w:p>
    <w:p w14:paraId="6293408A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прокладка до абонентов реверсивного (третьего) теплопровода; </w:t>
      </w:r>
    </w:p>
    <w:p w14:paraId="461FD2C3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уменьшение протяженности участка между секционирующими задвижками; </w:t>
      </w:r>
    </w:p>
    <w:p w14:paraId="4DE55A81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монтаж секционирующих задвижек по ходу потока сетевой воды после врезки ответвлений; </w:t>
      </w:r>
    </w:p>
    <w:p w14:paraId="72CDF4A1" w14:textId="77777777" w:rsidR="00844F57" w:rsidRDefault="00844F57" w:rsidP="003B0C89">
      <w:pPr>
        <w:pStyle w:val="Maximyz0"/>
        <w:numPr>
          <w:ilvl w:val="0"/>
          <w:numId w:val="53"/>
        </w:numPr>
      </w:pPr>
      <w:r>
        <w:t xml:space="preserve">обеспечение </w:t>
      </w:r>
      <w:r>
        <w:tab/>
        <w:t xml:space="preserve">минимальной циркуляции сетевой воды в аварийных перемычках; </w:t>
      </w:r>
    </w:p>
    <w:p w14:paraId="622EC8A9" w14:textId="77777777" w:rsidR="00844F57" w:rsidRDefault="00844F57" w:rsidP="003B0C89">
      <w:pPr>
        <w:pStyle w:val="Maximyz0"/>
        <w:numPr>
          <w:ilvl w:val="0"/>
          <w:numId w:val="53"/>
        </w:numPr>
      </w:pPr>
      <w:r>
        <w:t>соединение теплопроводов транспозицией («перехлест» теплопроводов) на участках со встречными потоками теплоносителя (непосредственно на участках или в камерах).</w:t>
      </w:r>
      <w:r>
        <w:rPr>
          <w:rFonts w:ascii="Arial" w:eastAsia="Arial" w:hAnsi="Arial" w:cs="Arial"/>
          <w:sz w:val="21"/>
        </w:rPr>
        <w:t xml:space="preserve"> </w:t>
      </w:r>
    </w:p>
    <w:p w14:paraId="37D4E51F" w14:textId="77777777" w:rsidR="00844F57" w:rsidRDefault="00844F57" w:rsidP="00844F57">
      <w:pPr>
        <w:pStyle w:val="Maximyz0"/>
      </w:pPr>
      <w:r>
        <w:t xml:space="preserve">Прокладка резервных перемычек и дополнительных теплопроводов позволяет отключать аварийные участки без прекращения подачи тепла абонентам. При этом диаметр теплопроводов аварийной перемычки не должен превышать диаметра соединяемых теплопроводов. </w:t>
      </w:r>
    </w:p>
    <w:p w14:paraId="7D66950C" w14:textId="77777777" w:rsidR="00844F57" w:rsidRDefault="00844F57" w:rsidP="00844F57">
      <w:pPr>
        <w:pStyle w:val="Maximyz0"/>
      </w:pPr>
      <w:r>
        <w:lastRenderedPageBreak/>
        <w:t xml:space="preserve">Уменьшение протяженности участков между секционирующими задвижками приводит к ускорению обнаружения места аварии и сокращению срока проведения ремонтно-восстановительных работ. При этом общая протяженность участков с ответвлениями между двумя секционирующими задвижками не должна превышать 1500 м. Для транзитных участков без ответвлений расстояние между секционирующими задвижками для теплопроводов 2Ду 600 мм и более при обеспечении спуска и заполнения сетевой водой допускается увеличивать до 3000 м. С учетом незначительной вероятности возникновения аварий рекомендуется ограничивать минимальное расстояние между секционирующими задвижками: для теплопроводов 2Ду 1400-1000 мм - до 400 м; для теплопроводов 2Ду 900-800 мм - до 350 м; для теплопроводов 2Ду 600-700 мм - до 300 м; для теплопроводов 2Ду 500 мм и менее - до 250 м. При этом в закольцованных тепловых сетях ответвления, присоединенные между такими секционирующими задвижками, целесообразно считать зарезервированными, т.е. на таких участках возможно осуществлять врезку ответвлений без монтажа дополнительных секционирующих задвижек. </w:t>
      </w:r>
    </w:p>
    <w:p w14:paraId="6370F5CD" w14:textId="77777777" w:rsidR="00844F57" w:rsidRDefault="00844F57" w:rsidP="00844F57">
      <w:pPr>
        <w:pStyle w:val="Maximyz0"/>
      </w:pPr>
      <w:r>
        <w:t xml:space="preserve">Поскольку в тепловых сетях соблюдается определенный порядок укладки теплопроводов (подающий теплопровод располагается справа по движению потока сетевой воды, а обратный слева), это необходимо учитывать при монтаже аварийных перемычек. Поэтому с целью переключения потоков на резервных перемычках при встречных потоках сетевой воды производится соединение теплопроводов транспозицией, т.е. осуществляется «перехлест» теплопроводов. </w:t>
      </w:r>
    </w:p>
    <w:p w14:paraId="7F92B0D4" w14:textId="77777777" w:rsidR="00844F57" w:rsidRDefault="00844F57" w:rsidP="00844F57">
      <w:pPr>
        <w:pStyle w:val="Maximyz0"/>
      </w:pPr>
      <w:r>
        <w:t>Монтаж секционирующих задвижек после врезки ответвлений позволяет отключать нижерасположенный аварийный участок без прекращения подачи тепла в ответвление, что приводит к сокращению числа отключаемых абонентов.</w:t>
      </w:r>
      <w:r>
        <w:rPr>
          <w:rFonts w:ascii="Arial" w:eastAsia="Arial" w:hAnsi="Arial" w:cs="Arial"/>
          <w:sz w:val="21"/>
        </w:rPr>
        <w:t xml:space="preserve"> </w:t>
      </w:r>
    </w:p>
    <w:p w14:paraId="3996C2C8" w14:textId="77777777" w:rsidR="00844F57" w:rsidRDefault="00844F57" w:rsidP="00844F57">
      <w:pPr>
        <w:pStyle w:val="Maximyz0"/>
      </w:pPr>
      <w:r>
        <w:t xml:space="preserve">При разработке схемы тепловых сетей для нового строительства с собственным источником тепла рекомендуется производить разработку различных вариантов схем с рассмотрением вопроса резервирования. Для источников тепла производительностью 60 Гкал/ч и менее рекомендуется производить разработку только варианта схемы тупиковой разводки (с одним или с двумя выводами) без резервирования тепловых сетей. </w:t>
      </w:r>
    </w:p>
    <w:p w14:paraId="67BB3F9B" w14:textId="77777777" w:rsidR="00844F57" w:rsidRDefault="00844F57" w:rsidP="00844F57">
      <w:pPr>
        <w:pStyle w:val="Maximyz0"/>
      </w:pPr>
      <w:r>
        <w:t xml:space="preserve">Для источников тепла производительностью от 60 до 200 Гкал/ч включительно рекомендуется производить разработку как варианта схемы с тупиковой разводкой без резервирования тепловых сетей, так и вариантов с резервированием тепловых сетей и последующим согласованием одного из них. Для источников тепла производительностью более 200 Гкал/ч рекомендуется производить разработку нескольких вариантов схем с резервированием тепловых сетей. </w:t>
      </w:r>
    </w:p>
    <w:p w14:paraId="15840C0E" w14:textId="77777777" w:rsidR="00844F57" w:rsidRDefault="00844F57" w:rsidP="00844F57">
      <w:pPr>
        <w:pStyle w:val="Maximyz0"/>
      </w:pPr>
      <w:r>
        <w:t xml:space="preserve">В случае присоединения объектов нового строительства к существующим источникам тепла и тепловым сетям рекомендуется: </w:t>
      </w:r>
    </w:p>
    <w:p w14:paraId="05CF3A66" w14:textId="77777777" w:rsidR="00844F57" w:rsidRDefault="00844F57" w:rsidP="003B0C89">
      <w:pPr>
        <w:pStyle w:val="Maximyz0"/>
        <w:numPr>
          <w:ilvl w:val="0"/>
          <w:numId w:val="52"/>
        </w:numPr>
      </w:pPr>
      <w:r>
        <w:t xml:space="preserve">использовать сложившуюся схему тепловых сетей при отсутствии необходимости увеличения диаметров существующих тепломагистралей; </w:t>
      </w:r>
    </w:p>
    <w:p w14:paraId="7A000F34" w14:textId="77777777" w:rsidR="00844F57" w:rsidRDefault="00844F57" w:rsidP="003B0C89">
      <w:pPr>
        <w:pStyle w:val="Maximyz0"/>
        <w:numPr>
          <w:ilvl w:val="0"/>
          <w:numId w:val="52"/>
        </w:numPr>
      </w:pPr>
      <w:r>
        <w:lastRenderedPageBreak/>
        <w:t xml:space="preserve">осуществлять прокладку новых тепломагистралей с повышением уровня резервирования тепловых сетей при необходимости увеличения диаметров существующих тепломагистралей. </w:t>
      </w:r>
    </w:p>
    <w:p w14:paraId="5D313F49" w14:textId="6F5427E9" w:rsidR="006474C7" w:rsidRDefault="00844F57" w:rsidP="00844F57">
      <w:pPr>
        <w:spacing w:line="360" w:lineRule="auto"/>
        <w:ind w:firstLine="708"/>
        <w:rPr>
          <w:lang w:eastAsia="en-US"/>
        </w:rPr>
      </w:pPr>
      <w:r>
        <w:t>Для протяженных тепловых сетей должна проводиться проверка гидравлического и теплового режима при аварийных ситуациях. При этом поверочный гидравлический расчет тепловых сетей целесообразно производить исходя из условия сохранения напоров на выходе и входе источника тепла, принятых для нормальных условий эксплуатации.</w:t>
      </w:r>
    </w:p>
    <w:p w14:paraId="5312E94E" w14:textId="0BFDEF20" w:rsidR="006474C7" w:rsidRDefault="006474C7" w:rsidP="006474C7">
      <w:pPr>
        <w:rPr>
          <w:lang w:eastAsia="en-US"/>
        </w:rPr>
      </w:pPr>
    </w:p>
    <w:p w14:paraId="34DC75B8" w14:textId="3900561B" w:rsidR="006474C7" w:rsidRDefault="006474C7" w:rsidP="006474C7">
      <w:pPr>
        <w:pStyle w:val="2"/>
      </w:pPr>
      <w:bookmarkStart w:id="23" w:name="_Toc33084125"/>
      <w:r>
        <w:rPr>
          <w:color w:val="000000" w:themeColor="text1"/>
        </w:rPr>
        <w:t>Предложения по устройству резервных насосных станций.</w:t>
      </w:r>
      <w:bookmarkEnd w:id="23"/>
      <w:r w:rsidRPr="00F52082">
        <w:t xml:space="preserve"> </w:t>
      </w:r>
    </w:p>
    <w:p w14:paraId="4A5C108E" w14:textId="77777777" w:rsidR="00844F57" w:rsidRDefault="00844F57" w:rsidP="00844F57">
      <w:pPr>
        <w:pStyle w:val="Maximyz0"/>
      </w:pPr>
      <w:r>
        <w:t>Насосные станции на тепловых сетях предназначены для увеличения располагаемого напора, повышения расхода теплоносителя и изменения давления в трубопроводах тепловой сети. Насосные станции повышают давление в подающем трубопроводе и снижают в обратном.</w:t>
      </w:r>
    </w:p>
    <w:p w14:paraId="48F401E9" w14:textId="77777777" w:rsidR="00844F57" w:rsidRDefault="00844F57" w:rsidP="00844F57">
      <w:pPr>
        <w:pStyle w:val="Maximyz0"/>
      </w:pPr>
      <w:r>
        <w:t>Автоматизация и телемеханизация насосных станций должны обеспечивать бесперебойную работу станции в отсутствие постоянного обслуживающего персонала. В начальный период эксплуатации (1 - 2 года) насосные станции обычно находятся под постоянным наблюдением эксплуатационного персонала, что необходимо учитывать при компоновке помещений.</w:t>
      </w:r>
    </w:p>
    <w:p w14:paraId="53FA17D1" w14:textId="77777777" w:rsidR="00844F57" w:rsidRDefault="00844F57" w:rsidP="00844F57">
      <w:pPr>
        <w:pStyle w:val="Maximyz0"/>
      </w:pPr>
      <w:r>
        <w:t>В здании насосной станции предусматриваются: машинный зал, в котором размещаются насосные агрегаты; помещение распределительных устройств; щитовое помещение; трансформаторные камеры; мастерская для производства мелкого ремонта; помещения для эксплуатационного персонала; санитарный узел. При компоновке здания следует учитывать возможность расширения машинного зала. Помещение распределительных устройств, щитовое помещение, трансформаторные камеры располагают с одного торца машинного зала.</w:t>
      </w:r>
    </w:p>
    <w:p w14:paraId="3C709467" w14:textId="77777777" w:rsidR="00844F57" w:rsidRDefault="00844F57" w:rsidP="00844F57">
      <w:pPr>
        <w:pStyle w:val="Maximyz0"/>
      </w:pPr>
      <w:r>
        <w:t>Расстояния от насосной станции до жилых и общественных зданий принимаются с учетом норм допустимого уровня шума в жилой застройке.</w:t>
      </w:r>
    </w:p>
    <w:p w14:paraId="45FA0756" w14:textId="77777777" w:rsidR="00844F57" w:rsidRDefault="00844F57" w:rsidP="00844F57">
      <w:pPr>
        <w:pStyle w:val="Maximyz0"/>
      </w:pPr>
      <w:r>
        <w:t>К зданию насосной станции необходимо предусмотреть подъезд с твердым дорожным покрытием для автомобильного транспорта.</w:t>
      </w:r>
    </w:p>
    <w:p w14:paraId="23F858DE" w14:textId="77777777" w:rsidR="00844F57" w:rsidRDefault="00844F57" w:rsidP="00844F57">
      <w:pPr>
        <w:pStyle w:val="Maximyz0"/>
      </w:pPr>
      <w:r>
        <w:t>Коллекторы трубопроводов и запорная арматура в насосных станциях тепловых сетей в отличие, например, от насосных станций системы водоснабжения, не резервируются.</w:t>
      </w:r>
    </w:p>
    <w:p w14:paraId="09760256" w14:textId="066555EF" w:rsidR="00844F57" w:rsidRDefault="00844F57" w:rsidP="00844F57">
      <w:pPr>
        <w:pStyle w:val="Maximyz0"/>
      </w:pPr>
      <w:r>
        <w:t xml:space="preserve">По результатам гидравлического расчета тепловых сетей необходимость в установке </w:t>
      </w:r>
      <w:r w:rsidR="00D14C6C">
        <w:t xml:space="preserve">дополнительных </w:t>
      </w:r>
      <w:r>
        <w:t>насоных станций отсутствует.</w:t>
      </w:r>
    </w:p>
    <w:p w14:paraId="2697487E" w14:textId="31A98AE8" w:rsidR="006474C7" w:rsidRDefault="006474C7" w:rsidP="006474C7">
      <w:pPr>
        <w:rPr>
          <w:lang w:eastAsia="en-US"/>
        </w:rPr>
      </w:pPr>
    </w:p>
    <w:p w14:paraId="515055BE" w14:textId="4100B52B" w:rsidR="006474C7" w:rsidRDefault="006474C7" w:rsidP="006474C7">
      <w:pPr>
        <w:pStyle w:val="2"/>
      </w:pPr>
      <w:bookmarkStart w:id="24" w:name="_Toc33084126"/>
      <w:r>
        <w:rPr>
          <w:color w:val="000000" w:themeColor="text1"/>
        </w:rPr>
        <w:t>Предложения по установке баков-аккумуляторов.</w:t>
      </w:r>
      <w:bookmarkEnd w:id="24"/>
      <w:r w:rsidRPr="00F52082">
        <w:t xml:space="preserve"> </w:t>
      </w:r>
    </w:p>
    <w:p w14:paraId="406227BF" w14:textId="77777777" w:rsidR="008B4AED" w:rsidRPr="00B46A60" w:rsidRDefault="008B4AED" w:rsidP="008B4AED">
      <w:pPr>
        <w:pStyle w:val="Maximyz0"/>
      </w:pPr>
      <w:r w:rsidRPr="002004D4">
        <w:t>Повышению надежности функционирования систем теплоснабжения в определенной мере способствует применение теплогидроакумулирующих установок, наличие которых позволяет опти</w:t>
      </w:r>
      <w:r w:rsidRPr="002004D4">
        <w:lastRenderedPageBreak/>
        <w:t>мизировать тепловые и гидравлические режимы тепловых сетей, а также использовать аккумулирующие свойства отапливаемых зданий. Теплоинерционные свойства зданий учитываются МДС 41-6.2000 «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</w:t>
      </w:r>
      <w:r w:rsidRPr="00B46A60">
        <w:t xml:space="preserve"> городах и населенных пунктах РФ» при определении расчетных расходов на горячее водоснабжение при проектировании систем теплоснабжения из условий темпов остывания зданий при авариях. </w:t>
      </w:r>
    </w:p>
    <w:p w14:paraId="109B9864" w14:textId="0FEDE240" w:rsidR="008B4AED" w:rsidRPr="00B46A60" w:rsidRDefault="008B4AED" w:rsidP="008B4AED">
      <w:pPr>
        <w:pStyle w:val="Maximyz0"/>
      </w:pPr>
      <w:r w:rsidRPr="00B46A60">
        <w:t>Размещение баков-аккумуляторов горячей воды возможно</w:t>
      </w:r>
      <w:r w:rsidR="00EA085E">
        <w:t>,</w:t>
      </w:r>
      <w:r w:rsidRPr="00B46A60">
        <w:t xml:space="preserve"> как на источнике теплоты, так и в районах теплопотребления. При этом на источнике теплоты предусматриваются баки-аккумуляторы вместимостью не менее 25 % общей расчетной вместимости системы. Внутренняя поверхность баков защищается от коррозии, а вода в них - от аэрации, при этом предусматривается непрерывное обновление воды в баках. </w:t>
      </w:r>
    </w:p>
    <w:p w14:paraId="3C31EB2D" w14:textId="77777777" w:rsidR="008B4AED" w:rsidRPr="00B46A60" w:rsidRDefault="008B4AED" w:rsidP="008B4AED">
      <w:pPr>
        <w:pStyle w:val="Maximyz0"/>
      </w:pPr>
      <w:r w:rsidRPr="00B46A60">
        <w:t xml:space="preserve">Для открытых систем теплоснабжения, а также при отдельных тепловых сетях на горячее водоснабжение предусматриваются баки аккумуляторы химически обработанной и деаэрированной подпиточной воды расчетной вместимостью, равной десятикратной величине среднечасового расхода воды на горячее водоснабжение. </w:t>
      </w:r>
    </w:p>
    <w:p w14:paraId="6217F5B0" w14:textId="77777777" w:rsidR="008B4AED" w:rsidRPr="00B46A60" w:rsidRDefault="008B4AED" w:rsidP="008B4AED">
      <w:pPr>
        <w:pStyle w:val="Maximyz0"/>
      </w:pPr>
      <w:r w:rsidRPr="00B46A60">
        <w:t xml:space="preserve">В закрытых системах теплоснабжения на источниках теплоты мощностью 100 МВт и более предусматривается установка баков запаса химически обработанной и деаэрированной подпиточной воды вместимостью 3 % объема воды в системе теплоснабжения, при этом обеспечивается обновление воды в баках. </w:t>
      </w:r>
    </w:p>
    <w:p w14:paraId="4C3940B2" w14:textId="77777777" w:rsidR="008B4AED" w:rsidRPr="00B46A60" w:rsidRDefault="008B4AED" w:rsidP="008B4AED">
      <w:pPr>
        <w:pStyle w:val="Maximyz0"/>
      </w:pPr>
      <w:r w:rsidRPr="00B46A60">
        <w:t xml:space="preserve">Число баков независимо от системы теплоснабжения принимается не менее двух по 50 % рабочего объема. </w:t>
      </w:r>
    </w:p>
    <w:p w14:paraId="4B73CBBF" w14:textId="4B8674B3" w:rsidR="008B4AED" w:rsidRDefault="008B4AED" w:rsidP="008B4AED">
      <w:pPr>
        <w:pStyle w:val="Maximyz0"/>
      </w:pPr>
      <w:r w:rsidRPr="00B46A60">
        <w:t>В системах центрального теплоснабжения (СЦТ) с теплопроводами любой протяженности от источника теплоты до районов теплопотребления допускается использование теплопроводов в качестве аккумулирующих емкостей.</w:t>
      </w:r>
      <w:r>
        <w:t xml:space="preserve"> </w:t>
      </w:r>
    </w:p>
    <w:p w14:paraId="0037C482" w14:textId="77777777" w:rsidR="00EA6692" w:rsidRDefault="00EA6692" w:rsidP="008B4AED">
      <w:pPr>
        <w:pStyle w:val="Maximyz0"/>
      </w:pPr>
    </w:p>
    <w:p w14:paraId="4BB4E279" w14:textId="77032402" w:rsidR="006474C7" w:rsidRDefault="006474C7" w:rsidP="006474C7">
      <w:pPr>
        <w:pStyle w:val="2"/>
      </w:pPr>
      <w:bookmarkStart w:id="25" w:name="_Toc33084127"/>
      <w:r>
        <w:rPr>
          <w:color w:val="000000" w:themeColor="text1"/>
        </w:rPr>
        <w:t>Описание изменений в показателях надежности теплоснабжения за период, предшествующий актуализации схемы теплоснабжения, с учетом введенных в эксплуатацию новых и реконструированных тепловых сетей и сооружений на них.</w:t>
      </w:r>
      <w:bookmarkEnd w:id="25"/>
      <w:r w:rsidRPr="00F52082">
        <w:t xml:space="preserve"> </w:t>
      </w:r>
    </w:p>
    <w:p w14:paraId="16E6BBFB" w14:textId="77777777" w:rsidR="00C90713" w:rsidRPr="00A05360" w:rsidRDefault="00C90713" w:rsidP="00C90713">
      <w:pPr>
        <w:pStyle w:val="Maximyz0"/>
        <w:rPr>
          <w:lang w:eastAsia="en-US"/>
        </w:rPr>
      </w:pPr>
      <w:r>
        <w:t>Изменений за период, предшествующих актуализации схемы теплоснабжения, не произошло</w:t>
      </w:r>
      <w:r>
        <w:rPr>
          <w:lang w:eastAsia="en-US"/>
        </w:rPr>
        <w:t>.</w:t>
      </w:r>
    </w:p>
    <w:p w14:paraId="23B7B5D7" w14:textId="2BA88180" w:rsidR="006474C7" w:rsidRPr="006474C7" w:rsidRDefault="003B0C89" w:rsidP="00DF2891">
      <w:pPr>
        <w:pStyle w:val="Maximyz0"/>
        <w:rPr>
          <w:lang w:eastAsia="en-US"/>
        </w:rPr>
      </w:pPr>
      <w:r w:rsidRPr="002E53E7">
        <w:t xml:space="preserve">В ходе выполнения </w:t>
      </w:r>
      <w:r w:rsidR="00EA6692">
        <w:t xml:space="preserve">разработки </w:t>
      </w:r>
      <w:r w:rsidRPr="002E53E7">
        <w:t xml:space="preserve">схемы теплоснабжения </w:t>
      </w:r>
      <w:r w:rsidR="000E6605">
        <w:t>городского округа</w:t>
      </w:r>
      <w:r w:rsidR="00EA6692">
        <w:t xml:space="preserve"> Лотошино</w:t>
      </w:r>
      <w:r>
        <w:t xml:space="preserve"> выполнен расчет </w:t>
      </w:r>
      <w:r>
        <w:rPr>
          <w:color w:val="000000" w:themeColor="text1"/>
        </w:rPr>
        <w:t xml:space="preserve">показателей надежности тепловых сетей и сооружений на них и приведен в </w:t>
      </w:r>
      <w:r w:rsidR="00DF2891">
        <w:rPr>
          <w:color w:val="000000" w:themeColor="text1"/>
        </w:rPr>
        <w:t xml:space="preserve">Приложении </w:t>
      </w:r>
      <w:r w:rsidR="00EA6692">
        <w:rPr>
          <w:color w:val="000000" w:themeColor="text1"/>
        </w:rPr>
        <w:t>А</w:t>
      </w:r>
      <w:r>
        <w:rPr>
          <w:color w:val="000000" w:themeColor="text1"/>
        </w:rPr>
        <w:t>.</w:t>
      </w:r>
    </w:p>
    <w:sectPr w:rsidR="006474C7" w:rsidRPr="006474C7" w:rsidSect="006474C7">
      <w:footerReference w:type="default" r:id="rId24"/>
      <w:pgSz w:w="11906" w:h="16838"/>
      <w:pgMar w:top="1134" w:right="567" w:bottom="1134" w:left="1134" w:header="227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A101A9" w14:textId="77777777" w:rsidR="00704BEE" w:rsidRDefault="00704BEE">
      <w:r>
        <w:separator/>
      </w:r>
    </w:p>
  </w:endnote>
  <w:endnote w:type="continuationSeparator" w:id="0">
    <w:p w14:paraId="23EDCD42" w14:textId="77777777" w:rsidR="00704BEE" w:rsidRDefault="00704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2.">
    <w:altName w:val="Times New Roman"/>
    <w:panose1 w:val="00000000000000000000"/>
    <w:charset w:val="00"/>
    <w:family w:val="roman"/>
    <w:notTrueType/>
    <w:pitch w:val="default"/>
  </w:font>
  <w:font w:name="3.2.1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ragmatica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cademyACTT">
    <w:altName w:val="Times New Roman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OpenSymbol">
    <w:altName w:val="Times New Roman"/>
    <w:panose1 w:val="020B0604020202020204"/>
    <w:charset w:val="00"/>
    <w:family w:val="auto"/>
    <w:pitch w:val="variable"/>
    <w:sig w:usb0="800000AF" w:usb1="1001ECEA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C57E03" w14:textId="77777777" w:rsidR="00E34BE0" w:rsidRDefault="00E34BE0" w:rsidP="0077699E">
    <w:pPr>
      <w:pStyle w:val="afe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separate"/>
    </w:r>
    <w:r>
      <w:rPr>
        <w:rStyle w:val="afff8"/>
        <w:rFonts w:eastAsia="Calibri"/>
        <w:noProof/>
      </w:rPr>
      <w:t>154</w:t>
    </w:r>
    <w:r>
      <w:rPr>
        <w:rStyle w:val="afff8"/>
        <w:rFonts w:eastAsia="Calibri"/>
      </w:rPr>
      <w:fldChar w:fldCharType="end"/>
    </w:r>
  </w:p>
  <w:p w14:paraId="59801B78" w14:textId="77777777" w:rsidR="00E34BE0" w:rsidRDefault="00E34BE0">
    <w:pPr>
      <w:pStyle w:val="af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4A4748" w14:textId="31EDBC4D" w:rsidR="00E34BE0" w:rsidRDefault="00E34BE0" w:rsidP="0077699E">
    <w:pPr>
      <w:pStyle w:val="afe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separate"/>
    </w:r>
    <w:r w:rsidR="00C90713">
      <w:rPr>
        <w:rStyle w:val="afff8"/>
        <w:rFonts w:eastAsia="Calibri"/>
        <w:noProof/>
      </w:rPr>
      <w:t>2</w:t>
    </w:r>
    <w:r>
      <w:rPr>
        <w:rStyle w:val="afff8"/>
        <w:rFonts w:eastAsia="Calibri"/>
      </w:rPr>
      <w:fldChar w:fldCharType="end"/>
    </w:r>
  </w:p>
  <w:p w14:paraId="5E9D415D" w14:textId="77777777" w:rsidR="00E34BE0" w:rsidRPr="00140DF5" w:rsidRDefault="00E34BE0" w:rsidP="0077699E">
    <w:pPr>
      <w:pStyle w:val="afe"/>
      <w:rPr>
        <w:sz w:val="16"/>
        <w:szCs w:val="16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220EAD" w14:textId="2647F9DA" w:rsidR="00E34BE0" w:rsidRDefault="00E34BE0" w:rsidP="007E777D">
    <w:pPr>
      <w:pStyle w:val="afe"/>
      <w:jc w:val="center"/>
    </w:pPr>
    <w:r>
      <w:t>Москва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62636257"/>
      <w:docPartObj>
        <w:docPartGallery w:val="Page Numbers (Bottom of Page)"/>
        <w:docPartUnique/>
      </w:docPartObj>
    </w:sdtPr>
    <w:sdtEndPr/>
    <w:sdtContent>
      <w:p w14:paraId="7743713D" w14:textId="2088D0E4" w:rsidR="00E34BE0" w:rsidRDefault="00E34BE0">
        <w:pPr>
          <w:pStyle w:val="af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90713">
          <w:rPr>
            <w:noProof/>
          </w:rPr>
          <w:t>2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9B9A53" w14:textId="77777777" w:rsidR="00704BEE" w:rsidRDefault="00704BEE">
      <w:r>
        <w:separator/>
      </w:r>
    </w:p>
  </w:footnote>
  <w:footnote w:type="continuationSeparator" w:id="0">
    <w:p w14:paraId="35DFDEEA" w14:textId="77777777" w:rsidR="00704BEE" w:rsidRDefault="00704B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2F6C3A" w14:textId="77777777" w:rsidR="00E34BE0" w:rsidRDefault="00E34BE0">
    <w:pPr>
      <w:pStyle w:val="afc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end"/>
    </w:r>
  </w:p>
  <w:p w14:paraId="2B57E2C9" w14:textId="77777777" w:rsidR="00E34BE0" w:rsidRDefault="00E34BE0">
    <w:pPr>
      <w:pStyle w:val="af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90D4BCF2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2"/>
    <w:multiLevelType w:val="singleLevel"/>
    <w:tmpl w:val="6A7C880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 w15:restartNumberingAfterBreak="0">
    <w:nsid w:val="FFFFFF88"/>
    <w:multiLevelType w:val="singleLevel"/>
    <w:tmpl w:val="600280D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FFFFFF89"/>
    <w:multiLevelType w:val="singleLevel"/>
    <w:tmpl w:val="59547D9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</w:abstractNum>
  <w:abstractNum w:abstractNumId="5" w15:restartNumberingAfterBreak="0">
    <w:nsid w:val="01472F7F"/>
    <w:multiLevelType w:val="multilevel"/>
    <w:tmpl w:val="0419001D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0884586E"/>
    <w:multiLevelType w:val="hybridMultilevel"/>
    <w:tmpl w:val="AD68E82E"/>
    <w:lvl w:ilvl="0" w:tplc="C406BFB2">
      <w:start w:val="1"/>
      <w:numFmt w:val="decimal"/>
      <w:pStyle w:val="123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1D4D13"/>
    <w:multiLevelType w:val="hybridMultilevel"/>
    <w:tmpl w:val="CDC8291C"/>
    <w:lvl w:ilvl="0" w:tplc="1CDA232E">
      <w:start w:val="1"/>
      <w:numFmt w:val="decimal"/>
      <w:pStyle w:val="1"/>
      <w:lvlText w:val="Рис.%1."/>
      <w:lvlJc w:val="center"/>
      <w:pPr>
        <w:tabs>
          <w:tab w:val="num" w:pos="720"/>
        </w:tabs>
        <w:ind w:left="720" w:hanging="323"/>
      </w:pPr>
      <w:rPr>
        <w:rFonts w:ascii="Times New Roman" w:hAnsi="Times New Roman" w:hint="default"/>
        <w:b/>
        <w:i w:val="0"/>
        <w:spacing w:val="0"/>
        <w:position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03420B"/>
    <w:multiLevelType w:val="hybridMultilevel"/>
    <w:tmpl w:val="A1B88132"/>
    <w:lvl w:ilvl="0" w:tplc="FFB0B9F0">
      <w:start w:val="1"/>
      <w:numFmt w:val="bullet"/>
      <w:pStyle w:val="C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168D639E"/>
    <w:multiLevelType w:val="hybridMultilevel"/>
    <w:tmpl w:val="E08292CA"/>
    <w:lvl w:ilvl="0" w:tplc="907A1ED6">
      <w:start w:val="1"/>
      <w:numFmt w:val="decimal"/>
      <w:pStyle w:val="10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2347"/>
        </w:tabs>
        <w:ind w:left="2347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067"/>
        </w:tabs>
        <w:ind w:left="3067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787"/>
        </w:tabs>
        <w:ind w:left="3787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507"/>
        </w:tabs>
        <w:ind w:left="4507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227"/>
        </w:tabs>
        <w:ind w:left="5227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947"/>
        </w:tabs>
        <w:ind w:left="5947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667"/>
        </w:tabs>
        <w:ind w:left="6667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387"/>
        </w:tabs>
        <w:ind w:left="7387" w:hanging="180"/>
      </w:pPr>
    </w:lvl>
  </w:abstractNum>
  <w:abstractNum w:abstractNumId="10" w15:restartNumberingAfterBreak="0">
    <w:nsid w:val="1E0146C6"/>
    <w:multiLevelType w:val="multilevel"/>
    <w:tmpl w:val="6E3451EA"/>
    <w:styleLink w:val="14"/>
    <w:lvl w:ilvl="0">
      <w:start w:val="1"/>
      <w:numFmt w:val="decimal"/>
      <w:lvlText w:val="%1."/>
      <w:lvlJc w:val="left"/>
      <w:pPr>
        <w:tabs>
          <w:tab w:val="num" w:pos="360"/>
        </w:tabs>
        <w:ind w:left="851" w:hanging="851"/>
      </w:pPr>
      <w:rPr>
        <w:rFonts w:ascii="2." w:hAnsi="2." w:hint="default"/>
      </w:rPr>
    </w:lvl>
    <w:lvl w:ilvl="1">
      <w:start w:val="1"/>
      <w:numFmt w:val="decimal"/>
      <w:lvlText w:val="2.%2."/>
      <w:lvlJc w:val="left"/>
      <w:pPr>
        <w:tabs>
          <w:tab w:val="num" w:pos="1474"/>
        </w:tabs>
        <w:ind w:left="2552" w:hanging="1701"/>
      </w:pPr>
      <w:rPr>
        <w:b/>
        <w:bCs/>
        <w:sz w:val="28"/>
      </w:rPr>
    </w:lvl>
    <w:lvl w:ilvl="2">
      <w:start w:val="1"/>
      <w:numFmt w:val="decimal"/>
      <w:lvlText w:val="%1.%2."/>
      <w:lvlJc w:val="left"/>
      <w:pPr>
        <w:tabs>
          <w:tab w:val="num" w:pos="1440"/>
        </w:tabs>
        <w:ind w:left="1224" w:hanging="504"/>
      </w:pPr>
      <w:rPr>
        <w:rFonts w:ascii="3.2.1" w:hAnsi="3.2.1"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  <w:sz w:val="28"/>
      </w:rPr>
    </w:lvl>
  </w:abstractNum>
  <w:abstractNum w:abstractNumId="11" w15:restartNumberingAfterBreak="0">
    <w:nsid w:val="1E7A5C2B"/>
    <w:multiLevelType w:val="hybridMultilevel"/>
    <w:tmpl w:val="A66C222C"/>
    <w:lvl w:ilvl="0" w:tplc="669CFBE6">
      <w:start w:val="1"/>
      <w:numFmt w:val="decimal"/>
      <w:pStyle w:val="a1"/>
      <w:lvlText w:val="Таблица %1 - "/>
      <w:lvlJc w:val="left"/>
      <w:pPr>
        <w:tabs>
          <w:tab w:val="num" w:pos="2552"/>
        </w:tabs>
        <w:ind w:left="1418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:lang w:val="ru-RU"/>
      </w:rPr>
    </w:lvl>
    <w:lvl w:ilvl="1" w:tplc="04190019">
      <w:start w:val="1"/>
      <w:numFmt w:val="lowerLetter"/>
      <w:lvlText w:val="%2."/>
      <w:lvlJc w:val="left"/>
      <w:pPr>
        <w:tabs>
          <w:tab w:val="num" w:pos="-5223"/>
        </w:tabs>
        <w:ind w:left="-52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-4503"/>
        </w:tabs>
        <w:ind w:left="-45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-3783"/>
        </w:tabs>
        <w:ind w:left="-37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-3063"/>
        </w:tabs>
        <w:ind w:left="-306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-2343"/>
        </w:tabs>
        <w:ind w:left="-23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-1623"/>
        </w:tabs>
        <w:ind w:left="-1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-903"/>
        </w:tabs>
        <w:ind w:left="-9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-183"/>
        </w:tabs>
        <w:ind w:left="-183" w:hanging="180"/>
      </w:pPr>
    </w:lvl>
  </w:abstractNum>
  <w:abstractNum w:abstractNumId="12" w15:restartNumberingAfterBreak="0">
    <w:nsid w:val="1F33282F"/>
    <w:multiLevelType w:val="hybridMultilevel"/>
    <w:tmpl w:val="AA481E5C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1712FE3"/>
    <w:multiLevelType w:val="hybridMultilevel"/>
    <w:tmpl w:val="C0A87E00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28928D3"/>
    <w:multiLevelType w:val="hybridMultilevel"/>
    <w:tmpl w:val="AB86B658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5380878"/>
    <w:multiLevelType w:val="hybridMultilevel"/>
    <w:tmpl w:val="12245206"/>
    <w:lvl w:ilvl="0" w:tplc="D74CFF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6B518F7"/>
    <w:multiLevelType w:val="singleLevel"/>
    <w:tmpl w:val="6F30EF10"/>
    <w:lvl w:ilvl="0">
      <w:start w:val="1"/>
      <w:numFmt w:val="decimal"/>
      <w:pStyle w:val="a2"/>
      <w:lvlText w:val="Рисунок %1 - "/>
      <w:lvlJc w:val="left"/>
      <w:pPr>
        <w:tabs>
          <w:tab w:val="num" w:pos="2830"/>
        </w:tabs>
        <w:ind w:left="1390" w:firstLine="170"/>
      </w:pPr>
      <w:rPr>
        <w:rFonts w:ascii="Times New Roman" w:hAnsi="Times New Roman" w:cs="Times New Roman" w:hint="default"/>
        <w:b/>
        <w:sz w:val="24"/>
        <w:szCs w:val="24"/>
      </w:rPr>
    </w:lvl>
  </w:abstractNum>
  <w:abstractNum w:abstractNumId="17" w15:restartNumberingAfterBreak="0">
    <w:nsid w:val="27261CC7"/>
    <w:multiLevelType w:val="singleLevel"/>
    <w:tmpl w:val="05B4023E"/>
    <w:lvl w:ilvl="0">
      <w:start w:val="1"/>
      <w:numFmt w:val="bullet"/>
      <w:pStyle w:val="a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2ACE5174"/>
    <w:multiLevelType w:val="hybridMultilevel"/>
    <w:tmpl w:val="FE5836F8"/>
    <w:lvl w:ilvl="0" w:tplc="665AF3FC">
      <w:start w:val="1"/>
      <w:numFmt w:val="bullet"/>
      <w:pStyle w:val="a4"/>
      <w:lvlText w:val="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 w:tplc="665AF3FC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9" w15:restartNumberingAfterBreak="0">
    <w:nsid w:val="2D2D4B54"/>
    <w:multiLevelType w:val="singleLevel"/>
    <w:tmpl w:val="2D765D82"/>
    <w:lvl w:ilvl="0">
      <w:start w:val="1"/>
      <w:numFmt w:val="bullet"/>
      <w:pStyle w:val="List2"/>
      <w:lvlText w:val=""/>
      <w:lvlJc w:val="left"/>
      <w:pPr>
        <w:tabs>
          <w:tab w:val="num" w:pos="1267"/>
        </w:tabs>
        <w:ind w:left="1191" w:hanging="284"/>
      </w:pPr>
      <w:rPr>
        <w:rFonts w:ascii="Symbol" w:hAnsi="Symbol" w:hint="default"/>
      </w:rPr>
    </w:lvl>
  </w:abstractNum>
  <w:abstractNum w:abstractNumId="20" w15:restartNumberingAfterBreak="0">
    <w:nsid w:val="2D832B02"/>
    <w:multiLevelType w:val="multilevel"/>
    <w:tmpl w:val="D9DA15D2"/>
    <w:numStyleLink w:val="Maximyz"/>
  </w:abstractNum>
  <w:abstractNum w:abstractNumId="21" w15:restartNumberingAfterBreak="0">
    <w:nsid w:val="30543C40"/>
    <w:multiLevelType w:val="multilevel"/>
    <w:tmpl w:val="195093D6"/>
    <w:styleLink w:val="11"/>
    <w:lvl w:ilvl="0">
      <w:start w:val="1"/>
      <w:numFmt w:val="decimal"/>
      <w:lvlText w:val="Раздел 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decimal"/>
      <w:lvlText w:val="%1.1."/>
      <w:lvlJc w:val="left"/>
      <w:pPr>
        <w:tabs>
          <w:tab w:val="num" w:pos="1440"/>
        </w:tabs>
        <w:ind w:left="1440" w:hanging="720"/>
      </w:pPr>
      <w:rPr>
        <w:rFonts w:ascii="Cambria" w:hAnsi="Cambria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2">
      <w:start w:val="1"/>
      <w:numFmt w:val="decimal"/>
      <w:lvlText w:val="%3.%2.1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 w:hint="default"/>
      </w:rPr>
    </w:lvl>
  </w:abstractNum>
  <w:abstractNum w:abstractNumId="22" w15:restartNumberingAfterBreak="0">
    <w:nsid w:val="320F241B"/>
    <w:multiLevelType w:val="hybridMultilevel"/>
    <w:tmpl w:val="226E5550"/>
    <w:lvl w:ilvl="0" w:tplc="54628EFE">
      <w:start w:val="1"/>
      <w:numFmt w:val="bullet"/>
      <w:pStyle w:val="a5"/>
      <w:suff w:val="space"/>
      <w:lvlText w:val="−"/>
      <w:lvlJc w:val="left"/>
      <w:pPr>
        <w:ind w:left="71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 w15:restartNumberingAfterBreak="0">
    <w:nsid w:val="33E34D55"/>
    <w:multiLevelType w:val="multilevel"/>
    <w:tmpl w:val="D9DA15D2"/>
    <w:styleLink w:val="Maximyz"/>
    <w:lvl w:ilvl="0">
      <w:start w:val="1"/>
      <w:numFmt w:val="decimal"/>
      <w:pStyle w:val="Maximyz1"/>
      <w:lvlText w:val="%1"/>
      <w:lvlJc w:val="left"/>
      <w:pPr>
        <w:ind w:left="1425" w:hanging="432"/>
      </w:pPr>
      <w:rPr>
        <w:rFonts w:hint="default"/>
      </w:rPr>
    </w:lvl>
    <w:lvl w:ilvl="1">
      <w:start w:val="1"/>
      <w:numFmt w:val="decimal"/>
      <w:pStyle w:val="Maximyz21"/>
      <w:lvlText w:val="%1.%2"/>
      <w:lvlJc w:val="left"/>
      <w:pPr>
        <w:ind w:left="1275" w:hanging="567"/>
      </w:pPr>
      <w:rPr>
        <w:rFonts w:hint="default"/>
      </w:rPr>
    </w:lvl>
    <w:lvl w:ilvl="2">
      <w:start w:val="1"/>
      <w:numFmt w:val="decimal"/>
      <w:pStyle w:val="Maximyz31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4" w15:restartNumberingAfterBreak="0">
    <w:nsid w:val="342F23AB"/>
    <w:multiLevelType w:val="hybridMultilevel"/>
    <w:tmpl w:val="2C10EB9C"/>
    <w:lvl w:ilvl="0" w:tplc="0419000F">
      <w:start w:val="1"/>
      <w:numFmt w:val="decimal"/>
      <w:pStyle w:val="-1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5721469"/>
    <w:multiLevelType w:val="hybridMultilevel"/>
    <w:tmpl w:val="62028542"/>
    <w:lvl w:ilvl="0" w:tplc="9C7846FA">
      <w:start w:val="1"/>
      <w:numFmt w:val="bullet"/>
      <w:pStyle w:val="a6"/>
      <w:lvlText w:val=""/>
      <w:lvlJc w:val="left"/>
      <w:pPr>
        <w:tabs>
          <w:tab w:val="num" w:pos="1429"/>
        </w:tabs>
        <w:ind w:left="360" w:firstLine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38345307"/>
    <w:multiLevelType w:val="multilevel"/>
    <w:tmpl w:val="9FCE12D2"/>
    <w:lvl w:ilvl="0">
      <w:start w:val="1"/>
      <w:numFmt w:val="decimal"/>
      <w:pStyle w:val="S1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pStyle w:val="S2"/>
      <w:lvlText w:val="%1.%2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2">
      <w:start w:val="1"/>
      <w:numFmt w:val="decimal"/>
      <w:pStyle w:val="S3"/>
      <w:lvlText w:val="%1.%2.%3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3">
      <w:start w:val="1"/>
      <w:numFmt w:val="decimal"/>
      <w:pStyle w:val="S4"/>
      <w:lvlText w:val="%1.%2.%3.%4"/>
      <w:lvlJc w:val="left"/>
      <w:pPr>
        <w:tabs>
          <w:tab w:val="num" w:pos="1800"/>
        </w:tabs>
        <w:ind w:left="180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cs="Times New Roman" w:hint="default"/>
      </w:rPr>
    </w:lvl>
  </w:abstractNum>
  <w:abstractNum w:abstractNumId="27" w15:restartNumberingAfterBreak="0">
    <w:nsid w:val="3A3D75F9"/>
    <w:multiLevelType w:val="hybridMultilevel"/>
    <w:tmpl w:val="54D00A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3B2A0766"/>
    <w:multiLevelType w:val="singleLevel"/>
    <w:tmpl w:val="7B2CAC1C"/>
    <w:lvl w:ilvl="0">
      <w:start w:val="1"/>
      <w:numFmt w:val="bullet"/>
      <w:pStyle w:val="List1"/>
      <w:lvlText w:val=""/>
      <w:lvlJc w:val="left"/>
      <w:pPr>
        <w:tabs>
          <w:tab w:val="num" w:pos="786"/>
        </w:tabs>
        <w:ind w:left="737" w:hanging="311"/>
      </w:pPr>
      <w:rPr>
        <w:rFonts w:ascii="Symbol" w:hAnsi="Symbol" w:hint="default"/>
      </w:rPr>
    </w:lvl>
  </w:abstractNum>
  <w:abstractNum w:abstractNumId="29" w15:restartNumberingAfterBreak="0">
    <w:nsid w:val="3CB81DFA"/>
    <w:multiLevelType w:val="hybridMultilevel"/>
    <w:tmpl w:val="605E5364"/>
    <w:lvl w:ilvl="0" w:tplc="D74CFF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3D0B7FE9"/>
    <w:multiLevelType w:val="hybridMultilevel"/>
    <w:tmpl w:val="5A6E966A"/>
    <w:lvl w:ilvl="0" w:tplc="FFFFFFFF">
      <w:start w:val="1"/>
      <w:numFmt w:val="decimal"/>
      <w:pStyle w:val="a7"/>
      <w:lvlText w:val="Таблица %1."/>
      <w:lvlJc w:val="left"/>
      <w:pPr>
        <w:ind w:left="144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1" w15:restartNumberingAfterBreak="0">
    <w:nsid w:val="3D232631"/>
    <w:multiLevelType w:val="hybridMultilevel"/>
    <w:tmpl w:val="DD86E9C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42F91711"/>
    <w:multiLevelType w:val="hybridMultilevel"/>
    <w:tmpl w:val="5D281D74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47E57058"/>
    <w:multiLevelType w:val="hybridMultilevel"/>
    <w:tmpl w:val="18D4F6B6"/>
    <w:lvl w:ilvl="0" w:tplc="5F640668">
      <w:start w:val="1"/>
      <w:numFmt w:val="bullet"/>
      <w:pStyle w:val="a8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97605D5"/>
    <w:multiLevelType w:val="multilevel"/>
    <w:tmpl w:val="E0DA8FD6"/>
    <w:lvl w:ilvl="0">
      <w:start w:val="1"/>
      <w:numFmt w:val="decimal"/>
      <w:pStyle w:val="a9"/>
      <w:suff w:val="space"/>
      <w:lvlText w:val="%1"/>
      <w:lvlJc w:val="left"/>
      <w:pPr>
        <w:ind w:firstLine="709"/>
      </w:pPr>
      <w:rPr>
        <w:rFonts w:hint="default"/>
        <w:b/>
        <w:bCs/>
        <w:i w:val="0"/>
        <w:iCs w:val="0"/>
        <w:sz w:val="28"/>
        <w:szCs w:val="28"/>
      </w:rPr>
    </w:lvl>
    <w:lvl w:ilvl="1">
      <w:start w:val="1"/>
      <w:numFmt w:val="decimal"/>
      <w:pStyle w:val="aa"/>
      <w:suff w:val="space"/>
      <w:lvlText w:val="%1.%2"/>
      <w:lvlJc w:val="left"/>
      <w:pPr>
        <w:ind w:firstLine="709"/>
      </w:pPr>
      <w:rPr>
        <w:rFonts w:hint="default"/>
        <w:b w:val="0"/>
        <w:bCs w:val="0"/>
        <w:i w:val="0"/>
        <w:iCs w:val="0"/>
        <w:sz w:val="28"/>
        <w:szCs w:val="28"/>
      </w:rPr>
    </w:lvl>
    <w:lvl w:ilvl="2">
      <w:start w:val="1"/>
      <w:numFmt w:val="decimal"/>
      <w:suff w:val="space"/>
      <w:lvlText w:val="%2.1.%3"/>
      <w:lvlJc w:val="left"/>
      <w:pPr>
        <w:ind w:left="-709" w:firstLine="708"/>
      </w:pPr>
      <w:rPr>
        <w:rFonts w:hint="default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1763"/>
        </w:tabs>
        <w:ind w:left="1763" w:hanging="14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17"/>
        </w:tabs>
        <w:ind w:left="2117" w:hanging="14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1"/>
        </w:tabs>
        <w:ind w:left="2501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69"/>
        </w:tabs>
        <w:ind w:left="35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283"/>
        </w:tabs>
        <w:ind w:left="4283" w:hanging="2160"/>
      </w:pPr>
      <w:rPr>
        <w:rFonts w:hint="default"/>
      </w:rPr>
    </w:lvl>
  </w:abstractNum>
  <w:abstractNum w:abstractNumId="35" w15:restartNumberingAfterBreak="0">
    <w:nsid w:val="4A7242B8"/>
    <w:multiLevelType w:val="hybridMultilevel"/>
    <w:tmpl w:val="B21C6CDE"/>
    <w:lvl w:ilvl="0" w:tplc="5F640668">
      <w:start w:val="1"/>
      <w:numFmt w:val="bullet"/>
      <w:pStyle w:val="ab"/>
      <w:lvlText w:val=""/>
      <w:lvlJc w:val="left"/>
      <w:pPr>
        <w:ind w:left="121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52CF25F1"/>
    <w:multiLevelType w:val="hybridMultilevel"/>
    <w:tmpl w:val="77987A46"/>
    <w:lvl w:ilvl="0" w:tplc="D74CFFA2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7" w15:restartNumberingAfterBreak="0">
    <w:nsid w:val="531E7C32"/>
    <w:multiLevelType w:val="hybridMultilevel"/>
    <w:tmpl w:val="9676D346"/>
    <w:lvl w:ilvl="0" w:tplc="0A7485AA">
      <w:start w:val="1"/>
      <w:numFmt w:val="decimal"/>
      <w:pStyle w:val="ac"/>
      <w:lvlText w:val="Таблица %1 -"/>
      <w:lvlJc w:val="left"/>
      <w:pPr>
        <w:tabs>
          <w:tab w:val="num" w:pos="3600"/>
        </w:tabs>
        <w:ind w:left="1366" w:firstLine="794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375C0B3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2" w:tplc="8610809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F0A99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F67E5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B72765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AF6B7F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C41512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AF2AEF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38675B7"/>
    <w:multiLevelType w:val="hybridMultilevel"/>
    <w:tmpl w:val="1E38BE60"/>
    <w:lvl w:ilvl="0" w:tplc="34FC00CA">
      <w:start w:val="1"/>
      <w:numFmt w:val="decimal"/>
      <w:pStyle w:val="12"/>
      <w:lvlText w:val="%1."/>
      <w:lvlJc w:val="left"/>
      <w:pPr>
        <w:ind w:left="1134" w:hanging="425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4FC021A"/>
    <w:multiLevelType w:val="hybridMultilevel"/>
    <w:tmpl w:val="81C85C24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57E65CF1"/>
    <w:multiLevelType w:val="hybridMultilevel"/>
    <w:tmpl w:val="853813D6"/>
    <w:lvl w:ilvl="0" w:tplc="B47A4EC2">
      <w:start w:val="1"/>
      <w:numFmt w:val="bullet"/>
      <w:pStyle w:val="ad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8DF3BA8"/>
    <w:multiLevelType w:val="hybridMultilevel"/>
    <w:tmpl w:val="E3F0F3D6"/>
    <w:lvl w:ilvl="0" w:tplc="6D0C078E">
      <w:start w:val="1"/>
      <w:numFmt w:val="decimal"/>
      <w:pStyle w:val="13"/>
      <w:lvlText w:val="Рис.%1."/>
      <w:lvlJc w:val="left"/>
      <w:pPr>
        <w:tabs>
          <w:tab w:val="num" w:pos="108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190003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i w:val="0"/>
        <w:sz w:val="24"/>
        <w:szCs w:val="24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5BEC30EA"/>
    <w:multiLevelType w:val="multilevel"/>
    <w:tmpl w:val="B3FA162C"/>
    <w:lvl w:ilvl="0">
      <w:start w:val="11"/>
      <w:numFmt w:val="decimal"/>
      <w:pStyle w:val="15"/>
      <w:lvlText w:val="%1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2134" w:hanging="432"/>
      </w:pPr>
      <w:rPr>
        <w:rFonts w:hint="default"/>
        <w:color w:val="auto"/>
      </w:rPr>
    </w:lvl>
    <w:lvl w:ilvl="2">
      <w:start w:val="1"/>
      <w:numFmt w:val="decimal"/>
      <w:pStyle w:val="30"/>
      <w:lvlText w:val="%1.%2.%3"/>
      <w:lvlJc w:val="left"/>
      <w:pPr>
        <w:ind w:left="4667" w:hanging="698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5C9A51F1"/>
    <w:multiLevelType w:val="hybridMultilevel"/>
    <w:tmpl w:val="ABB25F22"/>
    <w:lvl w:ilvl="0" w:tplc="FFFFFFFF">
      <w:start w:val="1"/>
      <w:numFmt w:val="bullet"/>
      <w:pStyle w:val="ae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4" w15:restartNumberingAfterBreak="0">
    <w:nsid w:val="5D69548D"/>
    <w:multiLevelType w:val="hybridMultilevel"/>
    <w:tmpl w:val="C0B43E7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5EA94484"/>
    <w:multiLevelType w:val="singleLevel"/>
    <w:tmpl w:val="3D207538"/>
    <w:lvl w:ilvl="0">
      <w:start w:val="1"/>
      <w:numFmt w:val="bullet"/>
      <w:pStyle w:val="af"/>
      <w:lvlText w:val="-"/>
      <w:lvlJc w:val="left"/>
      <w:pPr>
        <w:tabs>
          <w:tab w:val="num" w:pos="1077"/>
        </w:tabs>
        <w:ind w:left="1077" w:hanging="368"/>
      </w:pPr>
      <w:rPr>
        <w:rFonts w:ascii="Times New Roman" w:hAnsi="Times New Roman" w:hint="default"/>
        <w:b/>
        <w:i w:val="0"/>
        <w:sz w:val="24"/>
      </w:rPr>
    </w:lvl>
  </w:abstractNum>
  <w:abstractNum w:abstractNumId="46" w15:restartNumberingAfterBreak="0">
    <w:nsid w:val="609E6806"/>
    <w:multiLevelType w:val="hybridMultilevel"/>
    <w:tmpl w:val="F258A6EA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61E42F88"/>
    <w:multiLevelType w:val="hybridMultilevel"/>
    <w:tmpl w:val="65FCFC9E"/>
    <w:lvl w:ilvl="0" w:tplc="90C44D6A">
      <w:start w:val="1"/>
      <w:numFmt w:val="decimal"/>
      <w:pStyle w:val="af0"/>
      <w:lvlText w:val="Таблица %1."/>
      <w:lvlJc w:val="right"/>
      <w:pPr>
        <w:ind w:left="1854" w:hanging="360"/>
      </w:pPr>
      <w:rPr>
        <w:rFonts w:hint="default"/>
        <w:i w:val="0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1A42AE"/>
    <w:multiLevelType w:val="multilevel"/>
    <w:tmpl w:val="B238BF48"/>
    <w:styleLink w:val="43"/>
    <w:lvl w:ilvl="0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699B3254"/>
    <w:multiLevelType w:val="multilevel"/>
    <w:tmpl w:val="6FC2EB60"/>
    <w:styleLink w:val="2420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560"/>
        </w:tabs>
        <w:ind w:left="1560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05"/>
        </w:tabs>
        <w:ind w:left="2105" w:hanging="113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029"/>
        </w:tabs>
        <w:ind w:left="2029" w:hanging="141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70"/>
        </w:tabs>
        <w:ind w:left="3970" w:hanging="141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35"/>
        </w:tabs>
        <w:ind w:left="3135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79"/>
        </w:tabs>
        <w:ind w:left="3279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3"/>
        </w:tabs>
        <w:ind w:left="342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567"/>
        </w:tabs>
        <w:ind w:left="3567" w:hanging="1584"/>
      </w:pPr>
      <w:rPr>
        <w:rFonts w:hint="default"/>
      </w:rPr>
    </w:lvl>
  </w:abstractNum>
  <w:abstractNum w:abstractNumId="50" w15:restartNumberingAfterBreak="0">
    <w:nsid w:val="6A31238C"/>
    <w:multiLevelType w:val="hybridMultilevel"/>
    <w:tmpl w:val="C10C7094"/>
    <w:lvl w:ilvl="0" w:tplc="FF284DE6">
      <w:start w:val="1"/>
      <w:numFmt w:val="bullet"/>
      <w:pStyle w:val="af1"/>
      <w:lvlText w:val=""/>
      <w:lvlJc w:val="left"/>
      <w:pPr>
        <w:tabs>
          <w:tab w:val="num" w:pos="1022"/>
        </w:tabs>
        <w:ind w:left="1022" w:hanging="45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E4E6C02"/>
    <w:multiLevelType w:val="hybridMultilevel"/>
    <w:tmpl w:val="ABBCF4C0"/>
    <w:styleLink w:val="11111114"/>
    <w:lvl w:ilvl="0" w:tplc="079E7936">
      <w:start w:val="1"/>
      <w:numFmt w:val="decimal"/>
      <w:lvlText w:val="%1)"/>
      <w:lvlJc w:val="left"/>
      <w:pPr>
        <w:ind w:left="900" w:hanging="360"/>
      </w:pPr>
    </w:lvl>
    <w:lvl w:ilvl="1" w:tplc="799018C0">
      <w:start w:val="1"/>
      <w:numFmt w:val="lowerLetter"/>
      <w:lvlText w:val="%2."/>
      <w:lvlJc w:val="left"/>
      <w:pPr>
        <w:ind w:left="1620" w:hanging="360"/>
      </w:pPr>
    </w:lvl>
    <w:lvl w:ilvl="2" w:tplc="CFEE67EE">
      <w:start w:val="1"/>
      <w:numFmt w:val="lowerRoman"/>
      <w:lvlText w:val="%3."/>
      <w:lvlJc w:val="right"/>
      <w:pPr>
        <w:ind w:left="2340" w:hanging="180"/>
      </w:pPr>
    </w:lvl>
    <w:lvl w:ilvl="3" w:tplc="70FAC63A">
      <w:start w:val="1"/>
      <w:numFmt w:val="decimal"/>
      <w:lvlText w:val="%4."/>
      <w:lvlJc w:val="left"/>
      <w:pPr>
        <w:ind w:left="3060" w:hanging="360"/>
      </w:pPr>
    </w:lvl>
    <w:lvl w:ilvl="4" w:tplc="316AF6A0">
      <w:start w:val="1"/>
      <w:numFmt w:val="lowerLetter"/>
      <w:lvlText w:val="%5."/>
      <w:lvlJc w:val="left"/>
      <w:pPr>
        <w:ind w:left="3780" w:hanging="360"/>
      </w:pPr>
    </w:lvl>
    <w:lvl w:ilvl="5" w:tplc="203E32AE">
      <w:start w:val="1"/>
      <w:numFmt w:val="lowerRoman"/>
      <w:lvlText w:val="%6."/>
      <w:lvlJc w:val="right"/>
      <w:pPr>
        <w:ind w:left="4500" w:hanging="180"/>
      </w:pPr>
    </w:lvl>
    <w:lvl w:ilvl="6" w:tplc="A1AE3CCE">
      <w:start w:val="1"/>
      <w:numFmt w:val="decimal"/>
      <w:lvlText w:val="%7."/>
      <w:lvlJc w:val="left"/>
      <w:pPr>
        <w:ind w:left="5220" w:hanging="360"/>
      </w:pPr>
    </w:lvl>
    <w:lvl w:ilvl="7" w:tplc="0A5E3BB8">
      <w:start w:val="1"/>
      <w:numFmt w:val="lowerLetter"/>
      <w:lvlText w:val="%8."/>
      <w:lvlJc w:val="left"/>
      <w:pPr>
        <w:ind w:left="5940" w:hanging="360"/>
      </w:pPr>
    </w:lvl>
    <w:lvl w:ilvl="8" w:tplc="87E0267E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6ECA14B6"/>
    <w:multiLevelType w:val="hybridMultilevel"/>
    <w:tmpl w:val="9FF64160"/>
    <w:lvl w:ilvl="0" w:tplc="EF8A06A0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 w15:restartNumberingAfterBreak="0">
    <w:nsid w:val="6FD350E5"/>
    <w:multiLevelType w:val="hybridMultilevel"/>
    <w:tmpl w:val="3D487BE6"/>
    <w:styleLink w:val="111111"/>
    <w:lvl w:ilvl="0" w:tplc="A762E82E">
      <w:numFmt w:val="bullet"/>
      <w:pStyle w:val="af2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F29CD00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4FC521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DE5A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4227A3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70435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9CB6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83812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2DEFB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1021E9A"/>
    <w:multiLevelType w:val="hybridMultilevel"/>
    <w:tmpl w:val="0B60B06E"/>
    <w:lvl w:ilvl="0" w:tplc="7774322E">
      <w:start w:val="1"/>
      <w:numFmt w:val="bullet"/>
      <w:pStyle w:val="new"/>
      <w:lvlText w:val=""/>
      <w:lvlJc w:val="left"/>
      <w:pPr>
        <w:ind w:left="12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55" w15:restartNumberingAfterBreak="0">
    <w:nsid w:val="76865674"/>
    <w:multiLevelType w:val="hybridMultilevel"/>
    <w:tmpl w:val="C6C405BA"/>
    <w:lvl w:ilvl="0" w:tplc="1ADE0142">
      <w:start w:val="1"/>
      <w:numFmt w:val="decimal"/>
      <w:pStyle w:val="Bullet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6945C9E"/>
    <w:multiLevelType w:val="multilevel"/>
    <w:tmpl w:val="0AD02B4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sz w:val="28"/>
        <w:szCs w:val="28"/>
      </w:rPr>
    </w:lvl>
    <w:lvl w:ilvl="1">
      <w:start w:val="1"/>
      <w:numFmt w:val="decimal"/>
      <w:pStyle w:val="20"/>
      <w:lvlText w:val="1.%2"/>
      <w:lvlJc w:val="left"/>
      <w:pPr>
        <w:tabs>
          <w:tab w:val="num" w:pos="716"/>
        </w:tabs>
        <w:ind w:left="716" w:hanging="432"/>
      </w:pPr>
      <w:rPr>
        <w:rFonts w:hint="default"/>
      </w:rPr>
    </w:lvl>
    <w:lvl w:ilvl="2">
      <w:start w:val="1"/>
      <w:numFmt w:val="decimal"/>
      <w:pStyle w:val="16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pStyle w:val="31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pStyle w:val="41"/>
      <w:lvlText w:val="%1.%2.%3.%4.%5."/>
      <w:lvlJc w:val="left"/>
      <w:pPr>
        <w:tabs>
          <w:tab w:val="num" w:pos="1790"/>
        </w:tabs>
        <w:ind w:left="150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7" w15:restartNumberingAfterBreak="0">
    <w:nsid w:val="7D266AB0"/>
    <w:multiLevelType w:val="singleLevel"/>
    <w:tmpl w:val="9B28F0A2"/>
    <w:lvl w:ilvl="0">
      <w:start w:val="1"/>
      <w:numFmt w:val="bullet"/>
      <w:pStyle w:val="32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8" w15:restartNumberingAfterBreak="0">
    <w:nsid w:val="7F3B5C27"/>
    <w:multiLevelType w:val="multilevel"/>
    <w:tmpl w:val="1DE8D7F6"/>
    <w:styleLink w:val="17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6"/>
  </w:num>
  <w:num w:numId="2">
    <w:abstractNumId w:val="34"/>
  </w:num>
  <w:num w:numId="3">
    <w:abstractNumId w:val="57"/>
  </w:num>
  <w:num w:numId="4">
    <w:abstractNumId w:val="23"/>
  </w:num>
  <w:num w:numId="5">
    <w:abstractNumId w:val="20"/>
  </w:num>
  <w:num w:numId="6">
    <w:abstractNumId w:val="22"/>
  </w:num>
  <w:num w:numId="7">
    <w:abstractNumId w:val="42"/>
  </w:num>
  <w:num w:numId="8">
    <w:abstractNumId w:val="47"/>
  </w:num>
  <w:num w:numId="9">
    <w:abstractNumId w:val="6"/>
  </w:num>
  <w:num w:numId="10">
    <w:abstractNumId w:val="5"/>
  </w:num>
  <w:num w:numId="11">
    <w:abstractNumId w:val="55"/>
  </w:num>
  <w:num w:numId="12">
    <w:abstractNumId w:val="43"/>
  </w:num>
  <w:num w:numId="13">
    <w:abstractNumId w:val="18"/>
  </w:num>
  <w:num w:numId="14">
    <w:abstractNumId w:val="45"/>
  </w:num>
  <w:num w:numId="15">
    <w:abstractNumId w:val="1"/>
  </w:num>
  <w:num w:numId="16">
    <w:abstractNumId w:val="38"/>
  </w:num>
  <w:num w:numId="17">
    <w:abstractNumId w:val="3"/>
  </w:num>
  <w:num w:numId="18">
    <w:abstractNumId w:val="9"/>
  </w:num>
  <w:num w:numId="19">
    <w:abstractNumId w:val="16"/>
  </w:num>
  <w:num w:numId="20">
    <w:abstractNumId w:val="11"/>
  </w:num>
  <w:num w:numId="21">
    <w:abstractNumId w:val="37"/>
  </w:num>
  <w:num w:numId="22">
    <w:abstractNumId w:val="0"/>
  </w:num>
  <w:num w:numId="23">
    <w:abstractNumId w:val="24"/>
  </w:num>
  <w:num w:numId="24">
    <w:abstractNumId w:val="7"/>
  </w:num>
  <w:num w:numId="25">
    <w:abstractNumId w:val="2"/>
  </w:num>
  <w:num w:numId="26">
    <w:abstractNumId w:val="41"/>
  </w:num>
  <w:num w:numId="27">
    <w:abstractNumId w:val="30"/>
  </w:num>
  <w:num w:numId="28">
    <w:abstractNumId w:val="50"/>
  </w:num>
  <w:num w:numId="29">
    <w:abstractNumId w:val="54"/>
  </w:num>
  <w:num w:numId="30">
    <w:abstractNumId w:val="25"/>
  </w:num>
  <w:num w:numId="31">
    <w:abstractNumId w:val="10"/>
  </w:num>
  <w:num w:numId="32">
    <w:abstractNumId w:val="8"/>
  </w:num>
  <w:num w:numId="33">
    <w:abstractNumId w:val="17"/>
  </w:num>
  <w:num w:numId="34">
    <w:abstractNumId w:val="53"/>
  </w:num>
  <w:num w:numId="35">
    <w:abstractNumId w:val="48"/>
  </w:num>
  <w:num w:numId="36">
    <w:abstractNumId w:val="19"/>
  </w:num>
  <w:num w:numId="37">
    <w:abstractNumId w:val="28"/>
  </w:num>
  <w:num w:numId="38">
    <w:abstractNumId w:val="33"/>
  </w:num>
  <w:num w:numId="39">
    <w:abstractNumId w:val="49"/>
  </w:num>
  <w:num w:numId="40">
    <w:abstractNumId w:val="40"/>
  </w:num>
  <w:num w:numId="41">
    <w:abstractNumId w:val="51"/>
  </w:num>
  <w:num w:numId="42">
    <w:abstractNumId w:val="58"/>
  </w:num>
  <w:num w:numId="43">
    <w:abstractNumId w:val="35"/>
  </w:num>
  <w:num w:numId="44">
    <w:abstractNumId w:val="21"/>
  </w:num>
  <w:num w:numId="45">
    <w:abstractNumId w:val="26"/>
  </w:num>
  <w:num w:numId="46">
    <w:abstractNumId w:val="27"/>
  </w:num>
  <w:num w:numId="47">
    <w:abstractNumId w:val="46"/>
  </w:num>
  <w:num w:numId="48">
    <w:abstractNumId w:val="12"/>
  </w:num>
  <w:num w:numId="49">
    <w:abstractNumId w:val="52"/>
  </w:num>
  <w:num w:numId="50">
    <w:abstractNumId w:val="15"/>
  </w:num>
  <w:num w:numId="51">
    <w:abstractNumId w:val="39"/>
  </w:num>
  <w:num w:numId="52">
    <w:abstractNumId w:val="13"/>
  </w:num>
  <w:num w:numId="53">
    <w:abstractNumId w:val="32"/>
  </w:num>
  <w:num w:numId="54">
    <w:abstractNumId w:val="14"/>
  </w:num>
  <w:num w:numId="55">
    <w:abstractNumId w:val="31"/>
  </w:num>
  <w:num w:numId="56">
    <w:abstractNumId w:val="44"/>
  </w:num>
  <w:num w:numId="57">
    <w:abstractNumId w:val="36"/>
  </w:num>
  <w:num w:numId="58">
    <w:abstractNumId w:val="29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209"/>
    <w:rsid w:val="000003E3"/>
    <w:rsid w:val="000012A5"/>
    <w:rsid w:val="0000509A"/>
    <w:rsid w:val="00005133"/>
    <w:rsid w:val="00005781"/>
    <w:rsid w:val="000059F0"/>
    <w:rsid w:val="00005F46"/>
    <w:rsid w:val="00006E7F"/>
    <w:rsid w:val="00011150"/>
    <w:rsid w:val="0001194F"/>
    <w:rsid w:val="00013449"/>
    <w:rsid w:val="000148F8"/>
    <w:rsid w:val="00014EAD"/>
    <w:rsid w:val="00014FD3"/>
    <w:rsid w:val="000156C7"/>
    <w:rsid w:val="00015D00"/>
    <w:rsid w:val="000161B6"/>
    <w:rsid w:val="0002145F"/>
    <w:rsid w:val="000216B3"/>
    <w:rsid w:val="000229C8"/>
    <w:rsid w:val="00022F6C"/>
    <w:rsid w:val="00023079"/>
    <w:rsid w:val="00023312"/>
    <w:rsid w:val="00024C6D"/>
    <w:rsid w:val="00025561"/>
    <w:rsid w:val="00025ACB"/>
    <w:rsid w:val="00025E33"/>
    <w:rsid w:val="000262D4"/>
    <w:rsid w:val="00030032"/>
    <w:rsid w:val="000311C8"/>
    <w:rsid w:val="0003250D"/>
    <w:rsid w:val="000333AB"/>
    <w:rsid w:val="000358AA"/>
    <w:rsid w:val="00037833"/>
    <w:rsid w:val="00037B82"/>
    <w:rsid w:val="0004086C"/>
    <w:rsid w:val="00040923"/>
    <w:rsid w:val="00041650"/>
    <w:rsid w:val="00041CBC"/>
    <w:rsid w:val="00042BD0"/>
    <w:rsid w:val="00042DE8"/>
    <w:rsid w:val="000436E6"/>
    <w:rsid w:val="000439F7"/>
    <w:rsid w:val="00045F3B"/>
    <w:rsid w:val="000467B3"/>
    <w:rsid w:val="00046AC3"/>
    <w:rsid w:val="00047570"/>
    <w:rsid w:val="00047753"/>
    <w:rsid w:val="000477E0"/>
    <w:rsid w:val="00047DFB"/>
    <w:rsid w:val="00050854"/>
    <w:rsid w:val="00051995"/>
    <w:rsid w:val="00051B5B"/>
    <w:rsid w:val="0005203F"/>
    <w:rsid w:val="000522B8"/>
    <w:rsid w:val="000528A8"/>
    <w:rsid w:val="000529A0"/>
    <w:rsid w:val="00054CE4"/>
    <w:rsid w:val="00054EEF"/>
    <w:rsid w:val="0005501E"/>
    <w:rsid w:val="000555D6"/>
    <w:rsid w:val="00055DF3"/>
    <w:rsid w:val="000573BC"/>
    <w:rsid w:val="000575C2"/>
    <w:rsid w:val="000576D1"/>
    <w:rsid w:val="00057AF3"/>
    <w:rsid w:val="00060A68"/>
    <w:rsid w:val="00060AC6"/>
    <w:rsid w:val="00060C41"/>
    <w:rsid w:val="00061278"/>
    <w:rsid w:val="00061FF5"/>
    <w:rsid w:val="00062416"/>
    <w:rsid w:val="000625AD"/>
    <w:rsid w:val="00062C78"/>
    <w:rsid w:val="000649C3"/>
    <w:rsid w:val="00065028"/>
    <w:rsid w:val="00067266"/>
    <w:rsid w:val="00070DCD"/>
    <w:rsid w:val="00071AF8"/>
    <w:rsid w:val="00072578"/>
    <w:rsid w:val="00072934"/>
    <w:rsid w:val="000734FE"/>
    <w:rsid w:val="0007357D"/>
    <w:rsid w:val="00073813"/>
    <w:rsid w:val="00073905"/>
    <w:rsid w:val="00073B8B"/>
    <w:rsid w:val="000754C2"/>
    <w:rsid w:val="0007714D"/>
    <w:rsid w:val="00080F64"/>
    <w:rsid w:val="00081635"/>
    <w:rsid w:val="0008245B"/>
    <w:rsid w:val="00082AA5"/>
    <w:rsid w:val="00082FFB"/>
    <w:rsid w:val="00083A88"/>
    <w:rsid w:val="00084AA2"/>
    <w:rsid w:val="00085DC3"/>
    <w:rsid w:val="00085DCA"/>
    <w:rsid w:val="0008624C"/>
    <w:rsid w:val="00086C2F"/>
    <w:rsid w:val="00086C72"/>
    <w:rsid w:val="00086D6B"/>
    <w:rsid w:val="000877BB"/>
    <w:rsid w:val="00087BD9"/>
    <w:rsid w:val="000927E5"/>
    <w:rsid w:val="00093561"/>
    <w:rsid w:val="00093687"/>
    <w:rsid w:val="00094574"/>
    <w:rsid w:val="000954FF"/>
    <w:rsid w:val="00095A43"/>
    <w:rsid w:val="000962F5"/>
    <w:rsid w:val="00096BAA"/>
    <w:rsid w:val="00096BC7"/>
    <w:rsid w:val="00097D8C"/>
    <w:rsid w:val="000A0F20"/>
    <w:rsid w:val="000A11D1"/>
    <w:rsid w:val="000A1B07"/>
    <w:rsid w:val="000A1CA8"/>
    <w:rsid w:val="000A2D00"/>
    <w:rsid w:val="000A31B3"/>
    <w:rsid w:val="000A3842"/>
    <w:rsid w:val="000A3A11"/>
    <w:rsid w:val="000A70C5"/>
    <w:rsid w:val="000A7253"/>
    <w:rsid w:val="000B040A"/>
    <w:rsid w:val="000B08D2"/>
    <w:rsid w:val="000B124E"/>
    <w:rsid w:val="000B178A"/>
    <w:rsid w:val="000B35DD"/>
    <w:rsid w:val="000B46A4"/>
    <w:rsid w:val="000B70DB"/>
    <w:rsid w:val="000B79A7"/>
    <w:rsid w:val="000C1B62"/>
    <w:rsid w:val="000C1C38"/>
    <w:rsid w:val="000C22B4"/>
    <w:rsid w:val="000C3B15"/>
    <w:rsid w:val="000C3C44"/>
    <w:rsid w:val="000C48AF"/>
    <w:rsid w:val="000C5332"/>
    <w:rsid w:val="000C5620"/>
    <w:rsid w:val="000C6DEE"/>
    <w:rsid w:val="000C703B"/>
    <w:rsid w:val="000C7EB1"/>
    <w:rsid w:val="000D01F9"/>
    <w:rsid w:val="000D06A6"/>
    <w:rsid w:val="000D1014"/>
    <w:rsid w:val="000D1321"/>
    <w:rsid w:val="000D1586"/>
    <w:rsid w:val="000D2D3F"/>
    <w:rsid w:val="000D2FA9"/>
    <w:rsid w:val="000D38C2"/>
    <w:rsid w:val="000D3CDD"/>
    <w:rsid w:val="000D5278"/>
    <w:rsid w:val="000D6407"/>
    <w:rsid w:val="000D6E97"/>
    <w:rsid w:val="000D7BB9"/>
    <w:rsid w:val="000D7EAE"/>
    <w:rsid w:val="000E01E6"/>
    <w:rsid w:val="000E094A"/>
    <w:rsid w:val="000E154E"/>
    <w:rsid w:val="000E193B"/>
    <w:rsid w:val="000E28AC"/>
    <w:rsid w:val="000E3216"/>
    <w:rsid w:val="000E4173"/>
    <w:rsid w:val="000E41F8"/>
    <w:rsid w:val="000E43AB"/>
    <w:rsid w:val="000E58EE"/>
    <w:rsid w:val="000E6605"/>
    <w:rsid w:val="000E731D"/>
    <w:rsid w:val="000E7E4B"/>
    <w:rsid w:val="000F11BF"/>
    <w:rsid w:val="000F1364"/>
    <w:rsid w:val="000F2E90"/>
    <w:rsid w:val="000F378A"/>
    <w:rsid w:val="000F3E42"/>
    <w:rsid w:val="000F456C"/>
    <w:rsid w:val="000F4678"/>
    <w:rsid w:val="000F5604"/>
    <w:rsid w:val="000F617E"/>
    <w:rsid w:val="000F6A78"/>
    <w:rsid w:val="000F6DB9"/>
    <w:rsid w:val="000F754E"/>
    <w:rsid w:val="000F7829"/>
    <w:rsid w:val="0010049D"/>
    <w:rsid w:val="00100B80"/>
    <w:rsid w:val="00100B93"/>
    <w:rsid w:val="001013B8"/>
    <w:rsid w:val="0010239E"/>
    <w:rsid w:val="001034D2"/>
    <w:rsid w:val="001043A5"/>
    <w:rsid w:val="00104DFC"/>
    <w:rsid w:val="00105799"/>
    <w:rsid w:val="001057E7"/>
    <w:rsid w:val="00105A96"/>
    <w:rsid w:val="00105CC4"/>
    <w:rsid w:val="00106BAF"/>
    <w:rsid w:val="00106C53"/>
    <w:rsid w:val="00107831"/>
    <w:rsid w:val="00107933"/>
    <w:rsid w:val="00111854"/>
    <w:rsid w:val="00112704"/>
    <w:rsid w:val="00113995"/>
    <w:rsid w:val="00113ED3"/>
    <w:rsid w:val="00114690"/>
    <w:rsid w:val="001162C7"/>
    <w:rsid w:val="001173FC"/>
    <w:rsid w:val="0011767B"/>
    <w:rsid w:val="00117DB2"/>
    <w:rsid w:val="00120D66"/>
    <w:rsid w:val="00120FB8"/>
    <w:rsid w:val="00121FB5"/>
    <w:rsid w:val="00122461"/>
    <w:rsid w:val="001229A8"/>
    <w:rsid w:val="00123A46"/>
    <w:rsid w:val="00123B67"/>
    <w:rsid w:val="00123F2E"/>
    <w:rsid w:val="00124045"/>
    <w:rsid w:val="001241B9"/>
    <w:rsid w:val="001241E4"/>
    <w:rsid w:val="00125E27"/>
    <w:rsid w:val="001269AD"/>
    <w:rsid w:val="001273B2"/>
    <w:rsid w:val="00127493"/>
    <w:rsid w:val="00127AD3"/>
    <w:rsid w:val="00130BCE"/>
    <w:rsid w:val="00130DE0"/>
    <w:rsid w:val="00130F45"/>
    <w:rsid w:val="001311B6"/>
    <w:rsid w:val="001323DC"/>
    <w:rsid w:val="00132577"/>
    <w:rsid w:val="00132693"/>
    <w:rsid w:val="00132770"/>
    <w:rsid w:val="00132D0A"/>
    <w:rsid w:val="00133267"/>
    <w:rsid w:val="00134450"/>
    <w:rsid w:val="001345E9"/>
    <w:rsid w:val="00134668"/>
    <w:rsid w:val="001354BC"/>
    <w:rsid w:val="001357AC"/>
    <w:rsid w:val="0013584E"/>
    <w:rsid w:val="00135EB6"/>
    <w:rsid w:val="0013619D"/>
    <w:rsid w:val="00136718"/>
    <w:rsid w:val="00136C32"/>
    <w:rsid w:val="00136C80"/>
    <w:rsid w:val="00137E3D"/>
    <w:rsid w:val="00137EAC"/>
    <w:rsid w:val="00140AC1"/>
    <w:rsid w:val="001414E3"/>
    <w:rsid w:val="00141D2E"/>
    <w:rsid w:val="00141E5F"/>
    <w:rsid w:val="00142D52"/>
    <w:rsid w:val="00143AD5"/>
    <w:rsid w:val="00144AEA"/>
    <w:rsid w:val="00144E8B"/>
    <w:rsid w:val="001458A1"/>
    <w:rsid w:val="00146C6B"/>
    <w:rsid w:val="00147BBA"/>
    <w:rsid w:val="001502A0"/>
    <w:rsid w:val="001506CB"/>
    <w:rsid w:val="001507B4"/>
    <w:rsid w:val="001511ED"/>
    <w:rsid w:val="00151F18"/>
    <w:rsid w:val="00152180"/>
    <w:rsid w:val="001528E0"/>
    <w:rsid w:val="00153A13"/>
    <w:rsid w:val="00153A30"/>
    <w:rsid w:val="00153D90"/>
    <w:rsid w:val="00154257"/>
    <w:rsid w:val="00155090"/>
    <w:rsid w:val="00155B14"/>
    <w:rsid w:val="00155F50"/>
    <w:rsid w:val="00157086"/>
    <w:rsid w:val="0016032F"/>
    <w:rsid w:val="00160765"/>
    <w:rsid w:val="001620A5"/>
    <w:rsid w:val="001623F9"/>
    <w:rsid w:val="001636B6"/>
    <w:rsid w:val="001652E3"/>
    <w:rsid w:val="00167102"/>
    <w:rsid w:val="001705D7"/>
    <w:rsid w:val="00170E72"/>
    <w:rsid w:val="00171A0F"/>
    <w:rsid w:val="00172C2D"/>
    <w:rsid w:val="0017315A"/>
    <w:rsid w:val="00173C40"/>
    <w:rsid w:val="001745DD"/>
    <w:rsid w:val="001749F6"/>
    <w:rsid w:val="00174B36"/>
    <w:rsid w:val="00175106"/>
    <w:rsid w:val="0017511F"/>
    <w:rsid w:val="00175273"/>
    <w:rsid w:val="001765F7"/>
    <w:rsid w:val="00176DCA"/>
    <w:rsid w:val="0017704A"/>
    <w:rsid w:val="001807B6"/>
    <w:rsid w:val="001816F4"/>
    <w:rsid w:val="00182B6F"/>
    <w:rsid w:val="001832E4"/>
    <w:rsid w:val="001833EE"/>
    <w:rsid w:val="001836C6"/>
    <w:rsid w:val="0018378A"/>
    <w:rsid w:val="0018545A"/>
    <w:rsid w:val="00186CC1"/>
    <w:rsid w:val="00186ED4"/>
    <w:rsid w:val="001870CF"/>
    <w:rsid w:val="001904B5"/>
    <w:rsid w:val="001905CE"/>
    <w:rsid w:val="00193E37"/>
    <w:rsid w:val="00194C96"/>
    <w:rsid w:val="00194EC2"/>
    <w:rsid w:val="00195B35"/>
    <w:rsid w:val="0019601F"/>
    <w:rsid w:val="00196807"/>
    <w:rsid w:val="00197123"/>
    <w:rsid w:val="001A039D"/>
    <w:rsid w:val="001A135D"/>
    <w:rsid w:val="001A1551"/>
    <w:rsid w:val="001A215C"/>
    <w:rsid w:val="001A2C44"/>
    <w:rsid w:val="001A3B5D"/>
    <w:rsid w:val="001A4E29"/>
    <w:rsid w:val="001A50AA"/>
    <w:rsid w:val="001A51F0"/>
    <w:rsid w:val="001A540E"/>
    <w:rsid w:val="001A58A4"/>
    <w:rsid w:val="001A60BD"/>
    <w:rsid w:val="001A75D8"/>
    <w:rsid w:val="001A7E1B"/>
    <w:rsid w:val="001B09CE"/>
    <w:rsid w:val="001B0E66"/>
    <w:rsid w:val="001B14C5"/>
    <w:rsid w:val="001B17AB"/>
    <w:rsid w:val="001B1E96"/>
    <w:rsid w:val="001B3724"/>
    <w:rsid w:val="001B4AA1"/>
    <w:rsid w:val="001B4AD1"/>
    <w:rsid w:val="001B4BCD"/>
    <w:rsid w:val="001B4C5B"/>
    <w:rsid w:val="001B51E5"/>
    <w:rsid w:val="001B5957"/>
    <w:rsid w:val="001B59E4"/>
    <w:rsid w:val="001B689E"/>
    <w:rsid w:val="001B703D"/>
    <w:rsid w:val="001B70A7"/>
    <w:rsid w:val="001C1039"/>
    <w:rsid w:val="001C1FAC"/>
    <w:rsid w:val="001C2DAB"/>
    <w:rsid w:val="001C3DDD"/>
    <w:rsid w:val="001C4172"/>
    <w:rsid w:val="001C5546"/>
    <w:rsid w:val="001C5A03"/>
    <w:rsid w:val="001C67FA"/>
    <w:rsid w:val="001C6DF9"/>
    <w:rsid w:val="001C6F73"/>
    <w:rsid w:val="001C6F91"/>
    <w:rsid w:val="001C72E9"/>
    <w:rsid w:val="001D1303"/>
    <w:rsid w:val="001D2678"/>
    <w:rsid w:val="001D333D"/>
    <w:rsid w:val="001D45D4"/>
    <w:rsid w:val="001D46AE"/>
    <w:rsid w:val="001D4A6D"/>
    <w:rsid w:val="001D6464"/>
    <w:rsid w:val="001D70C8"/>
    <w:rsid w:val="001D798D"/>
    <w:rsid w:val="001E18CB"/>
    <w:rsid w:val="001E2F6C"/>
    <w:rsid w:val="001E36CB"/>
    <w:rsid w:val="001E37A1"/>
    <w:rsid w:val="001E4673"/>
    <w:rsid w:val="001E49BA"/>
    <w:rsid w:val="001E54F3"/>
    <w:rsid w:val="001E5D97"/>
    <w:rsid w:val="001E5D99"/>
    <w:rsid w:val="001E62A9"/>
    <w:rsid w:val="001E688E"/>
    <w:rsid w:val="001E757E"/>
    <w:rsid w:val="001E78F8"/>
    <w:rsid w:val="001E7C45"/>
    <w:rsid w:val="001F00E0"/>
    <w:rsid w:val="001F144E"/>
    <w:rsid w:val="001F1B67"/>
    <w:rsid w:val="001F3BDF"/>
    <w:rsid w:val="001F3CA5"/>
    <w:rsid w:val="001F4C4B"/>
    <w:rsid w:val="001F6791"/>
    <w:rsid w:val="001F71E4"/>
    <w:rsid w:val="001F7288"/>
    <w:rsid w:val="00201C7B"/>
    <w:rsid w:val="00201F5C"/>
    <w:rsid w:val="0020226F"/>
    <w:rsid w:val="002028FE"/>
    <w:rsid w:val="00202971"/>
    <w:rsid w:val="00202F21"/>
    <w:rsid w:val="0020416B"/>
    <w:rsid w:val="00204676"/>
    <w:rsid w:val="00205AD0"/>
    <w:rsid w:val="002065B2"/>
    <w:rsid w:val="002066AA"/>
    <w:rsid w:val="0020707B"/>
    <w:rsid w:val="00207658"/>
    <w:rsid w:val="002079F9"/>
    <w:rsid w:val="00211718"/>
    <w:rsid w:val="002125A6"/>
    <w:rsid w:val="00213249"/>
    <w:rsid w:val="00214593"/>
    <w:rsid w:val="00215218"/>
    <w:rsid w:val="0021544E"/>
    <w:rsid w:val="002157E0"/>
    <w:rsid w:val="00217E43"/>
    <w:rsid w:val="00220660"/>
    <w:rsid w:val="00220F05"/>
    <w:rsid w:val="002221D2"/>
    <w:rsid w:val="00222233"/>
    <w:rsid w:val="00222294"/>
    <w:rsid w:val="00222333"/>
    <w:rsid w:val="002226FC"/>
    <w:rsid w:val="002227EB"/>
    <w:rsid w:val="00224333"/>
    <w:rsid w:val="00224461"/>
    <w:rsid w:val="00224762"/>
    <w:rsid w:val="00225296"/>
    <w:rsid w:val="002268D7"/>
    <w:rsid w:val="00227216"/>
    <w:rsid w:val="002272D3"/>
    <w:rsid w:val="00227609"/>
    <w:rsid w:val="00227C10"/>
    <w:rsid w:val="0023065C"/>
    <w:rsid w:val="00231251"/>
    <w:rsid w:val="00233BF0"/>
    <w:rsid w:val="002341E1"/>
    <w:rsid w:val="0023431E"/>
    <w:rsid w:val="002345B0"/>
    <w:rsid w:val="00234C87"/>
    <w:rsid w:val="00235075"/>
    <w:rsid w:val="0023539B"/>
    <w:rsid w:val="0023664A"/>
    <w:rsid w:val="00236E60"/>
    <w:rsid w:val="00240542"/>
    <w:rsid w:val="00240661"/>
    <w:rsid w:val="002406BD"/>
    <w:rsid w:val="00240C66"/>
    <w:rsid w:val="00240DBF"/>
    <w:rsid w:val="0024143F"/>
    <w:rsid w:val="00241801"/>
    <w:rsid w:val="00241F93"/>
    <w:rsid w:val="002432AA"/>
    <w:rsid w:val="00245C10"/>
    <w:rsid w:val="00245E60"/>
    <w:rsid w:val="002468D5"/>
    <w:rsid w:val="00247F63"/>
    <w:rsid w:val="002507AC"/>
    <w:rsid w:val="00251460"/>
    <w:rsid w:val="00251AF4"/>
    <w:rsid w:val="00251C57"/>
    <w:rsid w:val="0025253A"/>
    <w:rsid w:val="00252733"/>
    <w:rsid w:val="002543AE"/>
    <w:rsid w:val="002548AB"/>
    <w:rsid w:val="00254B93"/>
    <w:rsid w:val="00255425"/>
    <w:rsid w:val="00256232"/>
    <w:rsid w:val="002615CB"/>
    <w:rsid w:val="00262E56"/>
    <w:rsid w:val="0026384E"/>
    <w:rsid w:val="0026435F"/>
    <w:rsid w:val="00264BAB"/>
    <w:rsid w:val="0026535C"/>
    <w:rsid w:val="0026541A"/>
    <w:rsid w:val="00265814"/>
    <w:rsid w:val="00266E00"/>
    <w:rsid w:val="00267100"/>
    <w:rsid w:val="00267309"/>
    <w:rsid w:val="002703F6"/>
    <w:rsid w:val="00270574"/>
    <w:rsid w:val="00270CC0"/>
    <w:rsid w:val="00270DEA"/>
    <w:rsid w:val="00271065"/>
    <w:rsid w:val="00271238"/>
    <w:rsid w:val="00271CFD"/>
    <w:rsid w:val="00271F9B"/>
    <w:rsid w:val="00272302"/>
    <w:rsid w:val="00272F3A"/>
    <w:rsid w:val="00273C6B"/>
    <w:rsid w:val="0027494E"/>
    <w:rsid w:val="00275387"/>
    <w:rsid w:val="00276101"/>
    <w:rsid w:val="002761C7"/>
    <w:rsid w:val="0027659D"/>
    <w:rsid w:val="00276756"/>
    <w:rsid w:val="00276B21"/>
    <w:rsid w:val="00277B93"/>
    <w:rsid w:val="0028002E"/>
    <w:rsid w:val="00280C9D"/>
    <w:rsid w:val="002822AB"/>
    <w:rsid w:val="00282A33"/>
    <w:rsid w:val="0028348C"/>
    <w:rsid w:val="002848D2"/>
    <w:rsid w:val="00284C18"/>
    <w:rsid w:val="00286211"/>
    <w:rsid w:val="00286837"/>
    <w:rsid w:val="00286AC1"/>
    <w:rsid w:val="00287C4B"/>
    <w:rsid w:val="00287CA9"/>
    <w:rsid w:val="002903EC"/>
    <w:rsid w:val="0029069E"/>
    <w:rsid w:val="00290E16"/>
    <w:rsid w:val="00290E4E"/>
    <w:rsid w:val="00290F8A"/>
    <w:rsid w:val="002929E8"/>
    <w:rsid w:val="002935AF"/>
    <w:rsid w:val="00293BCB"/>
    <w:rsid w:val="00293D11"/>
    <w:rsid w:val="00294AB6"/>
    <w:rsid w:val="00295347"/>
    <w:rsid w:val="0029559C"/>
    <w:rsid w:val="00295CFE"/>
    <w:rsid w:val="00296628"/>
    <w:rsid w:val="002968BE"/>
    <w:rsid w:val="00297C33"/>
    <w:rsid w:val="002A0E5E"/>
    <w:rsid w:val="002A171F"/>
    <w:rsid w:val="002A18DA"/>
    <w:rsid w:val="002A208E"/>
    <w:rsid w:val="002A27A2"/>
    <w:rsid w:val="002A3814"/>
    <w:rsid w:val="002A3D39"/>
    <w:rsid w:val="002A3D51"/>
    <w:rsid w:val="002A3F5B"/>
    <w:rsid w:val="002A57C4"/>
    <w:rsid w:val="002A6494"/>
    <w:rsid w:val="002A6C5A"/>
    <w:rsid w:val="002A6EBA"/>
    <w:rsid w:val="002A73AB"/>
    <w:rsid w:val="002A7417"/>
    <w:rsid w:val="002B00BD"/>
    <w:rsid w:val="002B05CB"/>
    <w:rsid w:val="002B0DC5"/>
    <w:rsid w:val="002B169C"/>
    <w:rsid w:val="002B197F"/>
    <w:rsid w:val="002B1DF2"/>
    <w:rsid w:val="002B31B4"/>
    <w:rsid w:val="002B3ED9"/>
    <w:rsid w:val="002B4432"/>
    <w:rsid w:val="002B455D"/>
    <w:rsid w:val="002B4EF6"/>
    <w:rsid w:val="002B516E"/>
    <w:rsid w:val="002B5196"/>
    <w:rsid w:val="002B6FD7"/>
    <w:rsid w:val="002B7982"/>
    <w:rsid w:val="002B7EFB"/>
    <w:rsid w:val="002C13FC"/>
    <w:rsid w:val="002C1A00"/>
    <w:rsid w:val="002C258E"/>
    <w:rsid w:val="002C3419"/>
    <w:rsid w:val="002C3BEB"/>
    <w:rsid w:val="002C4A1B"/>
    <w:rsid w:val="002C4D5C"/>
    <w:rsid w:val="002C5A66"/>
    <w:rsid w:val="002C7116"/>
    <w:rsid w:val="002D0166"/>
    <w:rsid w:val="002D06DF"/>
    <w:rsid w:val="002D0DAA"/>
    <w:rsid w:val="002D16BE"/>
    <w:rsid w:val="002D22FE"/>
    <w:rsid w:val="002D2926"/>
    <w:rsid w:val="002D3390"/>
    <w:rsid w:val="002D3F6F"/>
    <w:rsid w:val="002D4147"/>
    <w:rsid w:val="002D4F3F"/>
    <w:rsid w:val="002D5E30"/>
    <w:rsid w:val="002D5EEE"/>
    <w:rsid w:val="002D6DD3"/>
    <w:rsid w:val="002D73DB"/>
    <w:rsid w:val="002E1392"/>
    <w:rsid w:val="002E1AAE"/>
    <w:rsid w:val="002E3059"/>
    <w:rsid w:val="002E463A"/>
    <w:rsid w:val="002E7A51"/>
    <w:rsid w:val="002E7F4C"/>
    <w:rsid w:val="002F0820"/>
    <w:rsid w:val="002F424A"/>
    <w:rsid w:val="002F453B"/>
    <w:rsid w:val="002F5485"/>
    <w:rsid w:val="002F5864"/>
    <w:rsid w:val="002F623A"/>
    <w:rsid w:val="002F75C2"/>
    <w:rsid w:val="002F79B6"/>
    <w:rsid w:val="003012BC"/>
    <w:rsid w:val="00301C61"/>
    <w:rsid w:val="003027A3"/>
    <w:rsid w:val="00303846"/>
    <w:rsid w:val="00303B96"/>
    <w:rsid w:val="00303D7D"/>
    <w:rsid w:val="00304112"/>
    <w:rsid w:val="00304C01"/>
    <w:rsid w:val="00304D1A"/>
    <w:rsid w:val="00304EEC"/>
    <w:rsid w:val="00305964"/>
    <w:rsid w:val="00306787"/>
    <w:rsid w:val="0030687E"/>
    <w:rsid w:val="00306958"/>
    <w:rsid w:val="00307187"/>
    <w:rsid w:val="003073AD"/>
    <w:rsid w:val="00310EC8"/>
    <w:rsid w:val="00310EDA"/>
    <w:rsid w:val="003117DC"/>
    <w:rsid w:val="003123D2"/>
    <w:rsid w:val="003131D3"/>
    <w:rsid w:val="00313458"/>
    <w:rsid w:val="00313F81"/>
    <w:rsid w:val="003146BF"/>
    <w:rsid w:val="00314858"/>
    <w:rsid w:val="00314940"/>
    <w:rsid w:val="00314EBA"/>
    <w:rsid w:val="00316073"/>
    <w:rsid w:val="00316259"/>
    <w:rsid w:val="0031638B"/>
    <w:rsid w:val="00316588"/>
    <w:rsid w:val="00316D69"/>
    <w:rsid w:val="003175BF"/>
    <w:rsid w:val="00317AEC"/>
    <w:rsid w:val="0032007D"/>
    <w:rsid w:val="0032037E"/>
    <w:rsid w:val="003204FB"/>
    <w:rsid w:val="0032066F"/>
    <w:rsid w:val="00320C91"/>
    <w:rsid w:val="00321BC2"/>
    <w:rsid w:val="00324347"/>
    <w:rsid w:val="003243DB"/>
    <w:rsid w:val="003244D2"/>
    <w:rsid w:val="003252A8"/>
    <w:rsid w:val="00326C6B"/>
    <w:rsid w:val="00327716"/>
    <w:rsid w:val="00327A52"/>
    <w:rsid w:val="00327BC4"/>
    <w:rsid w:val="00330010"/>
    <w:rsid w:val="003327A7"/>
    <w:rsid w:val="00332847"/>
    <w:rsid w:val="00332D1E"/>
    <w:rsid w:val="00333206"/>
    <w:rsid w:val="00335B91"/>
    <w:rsid w:val="0033707E"/>
    <w:rsid w:val="003376C0"/>
    <w:rsid w:val="0034105E"/>
    <w:rsid w:val="003449EF"/>
    <w:rsid w:val="003450B1"/>
    <w:rsid w:val="003462E5"/>
    <w:rsid w:val="003466D5"/>
    <w:rsid w:val="00346CD3"/>
    <w:rsid w:val="00346FF2"/>
    <w:rsid w:val="0034732B"/>
    <w:rsid w:val="00347FCE"/>
    <w:rsid w:val="003506B0"/>
    <w:rsid w:val="00350D71"/>
    <w:rsid w:val="003515A2"/>
    <w:rsid w:val="00352448"/>
    <w:rsid w:val="00352791"/>
    <w:rsid w:val="00353BDE"/>
    <w:rsid w:val="003545C4"/>
    <w:rsid w:val="00354E1A"/>
    <w:rsid w:val="00356070"/>
    <w:rsid w:val="00356C76"/>
    <w:rsid w:val="00360C49"/>
    <w:rsid w:val="00361A91"/>
    <w:rsid w:val="00361ED2"/>
    <w:rsid w:val="00361F2B"/>
    <w:rsid w:val="0036238C"/>
    <w:rsid w:val="003626FC"/>
    <w:rsid w:val="00363379"/>
    <w:rsid w:val="003635A1"/>
    <w:rsid w:val="00363869"/>
    <w:rsid w:val="00363B17"/>
    <w:rsid w:val="00364181"/>
    <w:rsid w:val="00365132"/>
    <w:rsid w:val="0036569F"/>
    <w:rsid w:val="00365D8F"/>
    <w:rsid w:val="00365F7E"/>
    <w:rsid w:val="00366A2B"/>
    <w:rsid w:val="00367551"/>
    <w:rsid w:val="00370122"/>
    <w:rsid w:val="00370762"/>
    <w:rsid w:val="00370C91"/>
    <w:rsid w:val="00371AAA"/>
    <w:rsid w:val="0037377D"/>
    <w:rsid w:val="00373B55"/>
    <w:rsid w:val="003743B2"/>
    <w:rsid w:val="003743DD"/>
    <w:rsid w:val="00374511"/>
    <w:rsid w:val="00374CE2"/>
    <w:rsid w:val="003751A1"/>
    <w:rsid w:val="00376519"/>
    <w:rsid w:val="00376733"/>
    <w:rsid w:val="00376BBB"/>
    <w:rsid w:val="00377354"/>
    <w:rsid w:val="00377CBB"/>
    <w:rsid w:val="0038121E"/>
    <w:rsid w:val="003812E3"/>
    <w:rsid w:val="0038135A"/>
    <w:rsid w:val="0038176A"/>
    <w:rsid w:val="0038193A"/>
    <w:rsid w:val="00381A32"/>
    <w:rsid w:val="003823E9"/>
    <w:rsid w:val="003825BF"/>
    <w:rsid w:val="00382AC9"/>
    <w:rsid w:val="00384D0A"/>
    <w:rsid w:val="00385131"/>
    <w:rsid w:val="00385E17"/>
    <w:rsid w:val="00386535"/>
    <w:rsid w:val="00386839"/>
    <w:rsid w:val="00386854"/>
    <w:rsid w:val="00386BD5"/>
    <w:rsid w:val="00387490"/>
    <w:rsid w:val="003874AF"/>
    <w:rsid w:val="0038783D"/>
    <w:rsid w:val="00387A0C"/>
    <w:rsid w:val="003907C0"/>
    <w:rsid w:val="00390BFB"/>
    <w:rsid w:val="0039116A"/>
    <w:rsid w:val="0039140C"/>
    <w:rsid w:val="00391C62"/>
    <w:rsid w:val="00392640"/>
    <w:rsid w:val="00392B16"/>
    <w:rsid w:val="00392ED7"/>
    <w:rsid w:val="003933A7"/>
    <w:rsid w:val="003939BB"/>
    <w:rsid w:val="00394BB3"/>
    <w:rsid w:val="00394C5D"/>
    <w:rsid w:val="00395CE2"/>
    <w:rsid w:val="0039610A"/>
    <w:rsid w:val="00397028"/>
    <w:rsid w:val="003979ED"/>
    <w:rsid w:val="003A0945"/>
    <w:rsid w:val="003A0B7F"/>
    <w:rsid w:val="003A1EA8"/>
    <w:rsid w:val="003A374E"/>
    <w:rsid w:val="003A3ECC"/>
    <w:rsid w:val="003A4432"/>
    <w:rsid w:val="003A4492"/>
    <w:rsid w:val="003A5F15"/>
    <w:rsid w:val="003A6B60"/>
    <w:rsid w:val="003A6D53"/>
    <w:rsid w:val="003A7790"/>
    <w:rsid w:val="003A7B9B"/>
    <w:rsid w:val="003B000E"/>
    <w:rsid w:val="003B0C89"/>
    <w:rsid w:val="003B14D6"/>
    <w:rsid w:val="003B1D7A"/>
    <w:rsid w:val="003B22BE"/>
    <w:rsid w:val="003B2E08"/>
    <w:rsid w:val="003B3756"/>
    <w:rsid w:val="003B3C4B"/>
    <w:rsid w:val="003B3E0F"/>
    <w:rsid w:val="003B3E4A"/>
    <w:rsid w:val="003B463B"/>
    <w:rsid w:val="003B492D"/>
    <w:rsid w:val="003B512E"/>
    <w:rsid w:val="003B7133"/>
    <w:rsid w:val="003B73BC"/>
    <w:rsid w:val="003B77D1"/>
    <w:rsid w:val="003B7921"/>
    <w:rsid w:val="003C0460"/>
    <w:rsid w:val="003C04C6"/>
    <w:rsid w:val="003C0D19"/>
    <w:rsid w:val="003C230F"/>
    <w:rsid w:val="003C2767"/>
    <w:rsid w:val="003C2C0F"/>
    <w:rsid w:val="003C4E4A"/>
    <w:rsid w:val="003C62A8"/>
    <w:rsid w:val="003C6601"/>
    <w:rsid w:val="003C6D1B"/>
    <w:rsid w:val="003C701E"/>
    <w:rsid w:val="003C7085"/>
    <w:rsid w:val="003C72D7"/>
    <w:rsid w:val="003C72ED"/>
    <w:rsid w:val="003D0AFF"/>
    <w:rsid w:val="003D0E1C"/>
    <w:rsid w:val="003D0E75"/>
    <w:rsid w:val="003D2581"/>
    <w:rsid w:val="003D322F"/>
    <w:rsid w:val="003D4225"/>
    <w:rsid w:val="003D42CB"/>
    <w:rsid w:val="003D470D"/>
    <w:rsid w:val="003D5536"/>
    <w:rsid w:val="003D5816"/>
    <w:rsid w:val="003D5886"/>
    <w:rsid w:val="003D60D4"/>
    <w:rsid w:val="003D6B11"/>
    <w:rsid w:val="003E127A"/>
    <w:rsid w:val="003E2639"/>
    <w:rsid w:val="003E2B0E"/>
    <w:rsid w:val="003E3E7A"/>
    <w:rsid w:val="003E3F75"/>
    <w:rsid w:val="003E408E"/>
    <w:rsid w:val="003E4D71"/>
    <w:rsid w:val="003E50DA"/>
    <w:rsid w:val="003E5F2A"/>
    <w:rsid w:val="003F04D5"/>
    <w:rsid w:val="003F07CD"/>
    <w:rsid w:val="003F0805"/>
    <w:rsid w:val="003F0DCF"/>
    <w:rsid w:val="003F18CE"/>
    <w:rsid w:val="003F2285"/>
    <w:rsid w:val="003F2F84"/>
    <w:rsid w:val="003F430C"/>
    <w:rsid w:val="003F4B25"/>
    <w:rsid w:val="003F561D"/>
    <w:rsid w:val="003F5EDE"/>
    <w:rsid w:val="003F6CD7"/>
    <w:rsid w:val="003F767E"/>
    <w:rsid w:val="003F7D92"/>
    <w:rsid w:val="004020AC"/>
    <w:rsid w:val="004023EE"/>
    <w:rsid w:val="00402A65"/>
    <w:rsid w:val="00403CE2"/>
    <w:rsid w:val="004044D9"/>
    <w:rsid w:val="004045DE"/>
    <w:rsid w:val="00404D63"/>
    <w:rsid w:val="00405523"/>
    <w:rsid w:val="00406426"/>
    <w:rsid w:val="004065F1"/>
    <w:rsid w:val="00406823"/>
    <w:rsid w:val="0040786D"/>
    <w:rsid w:val="0040790E"/>
    <w:rsid w:val="00407FC4"/>
    <w:rsid w:val="0041025B"/>
    <w:rsid w:val="004103CE"/>
    <w:rsid w:val="004103DE"/>
    <w:rsid w:val="0041050D"/>
    <w:rsid w:val="00410B27"/>
    <w:rsid w:val="0041200A"/>
    <w:rsid w:val="004127CB"/>
    <w:rsid w:val="00412F08"/>
    <w:rsid w:val="004138E0"/>
    <w:rsid w:val="004157AA"/>
    <w:rsid w:val="00415889"/>
    <w:rsid w:val="00416D95"/>
    <w:rsid w:val="00417E1C"/>
    <w:rsid w:val="00421F0E"/>
    <w:rsid w:val="0042212E"/>
    <w:rsid w:val="004223B0"/>
    <w:rsid w:val="004225DC"/>
    <w:rsid w:val="0042312C"/>
    <w:rsid w:val="00423880"/>
    <w:rsid w:val="00425065"/>
    <w:rsid w:val="004257E0"/>
    <w:rsid w:val="00427028"/>
    <w:rsid w:val="00430114"/>
    <w:rsid w:val="00430153"/>
    <w:rsid w:val="0043056A"/>
    <w:rsid w:val="00430F1B"/>
    <w:rsid w:val="004318E2"/>
    <w:rsid w:val="00431DE3"/>
    <w:rsid w:val="00432043"/>
    <w:rsid w:val="004324AC"/>
    <w:rsid w:val="004324C3"/>
    <w:rsid w:val="0043289D"/>
    <w:rsid w:val="00432C08"/>
    <w:rsid w:val="00432EAA"/>
    <w:rsid w:val="0043322B"/>
    <w:rsid w:val="0043350F"/>
    <w:rsid w:val="004356C9"/>
    <w:rsid w:val="00435DAB"/>
    <w:rsid w:val="0043619A"/>
    <w:rsid w:val="00436216"/>
    <w:rsid w:val="004367D4"/>
    <w:rsid w:val="00437290"/>
    <w:rsid w:val="0044081D"/>
    <w:rsid w:val="00441F01"/>
    <w:rsid w:val="00442D0A"/>
    <w:rsid w:val="00444A7D"/>
    <w:rsid w:val="0044540A"/>
    <w:rsid w:val="00445CFB"/>
    <w:rsid w:val="004467BA"/>
    <w:rsid w:val="00446DB9"/>
    <w:rsid w:val="0044715E"/>
    <w:rsid w:val="00447CF2"/>
    <w:rsid w:val="0045036C"/>
    <w:rsid w:val="00450932"/>
    <w:rsid w:val="00450F33"/>
    <w:rsid w:val="00450F50"/>
    <w:rsid w:val="00451CBA"/>
    <w:rsid w:val="00453E70"/>
    <w:rsid w:val="0045526C"/>
    <w:rsid w:val="0045529B"/>
    <w:rsid w:val="00455990"/>
    <w:rsid w:val="00456E0B"/>
    <w:rsid w:val="004572DD"/>
    <w:rsid w:val="00460661"/>
    <w:rsid w:val="00461A62"/>
    <w:rsid w:val="004624A0"/>
    <w:rsid w:val="004638DF"/>
    <w:rsid w:val="00463C29"/>
    <w:rsid w:val="00463C51"/>
    <w:rsid w:val="00464D27"/>
    <w:rsid w:val="0046678B"/>
    <w:rsid w:val="0047063C"/>
    <w:rsid w:val="00470D41"/>
    <w:rsid w:val="00470FC1"/>
    <w:rsid w:val="00471484"/>
    <w:rsid w:val="00471BD7"/>
    <w:rsid w:val="00472422"/>
    <w:rsid w:val="00472C33"/>
    <w:rsid w:val="00475643"/>
    <w:rsid w:val="00475D48"/>
    <w:rsid w:val="00476318"/>
    <w:rsid w:val="0047718E"/>
    <w:rsid w:val="004773D6"/>
    <w:rsid w:val="004775D2"/>
    <w:rsid w:val="0047787B"/>
    <w:rsid w:val="004829BF"/>
    <w:rsid w:val="00484159"/>
    <w:rsid w:val="004845ED"/>
    <w:rsid w:val="00484800"/>
    <w:rsid w:val="004850AB"/>
    <w:rsid w:val="00485A72"/>
    <w:rsid w:val="00485E18"/>
    <w:rsid w:val="004867C2"/>
    <w:rsid w:val="004876AC"/>
    <w:rsid w:val="004878B8"/>
    <w:rsid w:val="00487E99"/>
    <w:rsid w:val="00490306"/>
    <w:rsid w:val="0049228D"/>
    <w:rsid w:val="004933E7"/>
    <w:rsid w:val="00493578"/>
    <w:rsid w:val="0049490E"/>
    <w:rsid w:val="00494D9C"/>
    <w:rsid w:val="0049540C"/>
    <w:rsid w:val="00495689"/>
    <w:rsid w:val="00495724"/>
    <w:rsid w:val="00496F82"/>
    <w:rsid w:val="004972F0"/>
    <w:rsid w:val="004976EA"/>
    <w:rsid w:val="004A0261"/>
    <w:rsid w:val="004A205D"/>
    <w:rsid w:val="004A28DA"/>
    <w:rsid w:val="004A2966"/>
    <w:rsid w:val="004A2F93"/>
    <w:rsid w:val="004A33A3"/>
    <w:rsid w:val="004A392C"/>
    <w:rsid w:val="004A3BAF"/>
    <w:rsid w:val="004A7644"/>
    <w:rsid w:val="004B0663"/>
    <w:rsid w:val="004B09CD"/>
    <w:rsid w:val="004B0BCF"/>
    <w:rsid w:val="004B0D2D"/>
    <w:rsid w:val="004B1503"/>
    <w:rsid w:val="004B1A35"/>
    <w:rsid w:val="004B47D5"/>
    <w:rsid w:val="004B5878"/>
    <w:rsid w:val="004B602D"/>
    <w:rsid w:val="004B7B6A"/>
    <w:rsid w:val="004C0D29"/>
    <w:rsid w:val="004C1329"/>
    <w:rsid w:val="004C18B8"/>
    <w:rsid w:val="004C1A80"/>
    <w:rsid w:val="004C1FE2"/>
    <w:rsid w:val="004C2448"/>
    <w:rsid w:val="004C2918"/>
    <w:rsid w:val="004C34F4"/>
    <w:rsid w:val="004C412F"/>
    <w:rsid w:val="004C4781"/>
    <w:rsid w:val="004C4B57"/>
    <w:rsid w:val="004C55F5"/>
    <w:rsid w:val="004C6247"/>
    <w:rsid w:val="004C66C9"/>
    <w:rsid w:val="004C6BF7"/>
    <w:rsid w:val="004D01D7"/>
    <w:rsid w:val="004D0576"/>
    <w:rsid w:val="004D0D70"/>
    <w:rsid w:val="004D1485"/>
    <w:rsid w:val="004D1E33"/>
    <w:rsid w:val="004D2254"/>
    <w:rsid w:val="004D29E6"/>
    <w:rsid w:val="004D2AD9"/>
    <w:rsid w:val="004D2B73"/>
    <w:rsid w:val="004D3267"/>
    <w:rsid w:val="004D5C3C"/>
    <w:rsid w:val="004D6717"/>
    <w:rsid w:val="004E0421"/>
    <w:rsid w:val="004E083B"/>
    <w:rsid w:val="004E0DA9"/>
    <w:rsid w:val="004E19DE"/>
    <w:rsid w:val="004E1B61"/>
    <w:rsid w:val="004E2001"/>
    <w:rsid w:val="004E3043"/>
    <w:rsid w:val="004E45A4"/>
    <w:rsid w:val="004E47AC"/>
    <w:rsid w:val="004E4934"/>
    <w:rsid w:val="004E5D22"/>
    <w:rsid w:val="004E7B1C"/>
    <w:rsid w:val="004E7FF1"/>
    <w:rsid w:val="004F008E"/>
    <w:rsid w:val="004F0DEF"/>
    <w:rsid w:val="004F1486"/>
    <w:rsid w:val="004F2544"/>
    <w:rsid w:val="004F43D0"/>
    <w:rsid w:val="004F4A3A"/>
    <w:rsid w:val="004F5D08"/>
    <w:rsid w:val="004F70C5"/>
    <w:rsid w:val="004F7166"/>
    <w:rsid w:val="004F72BF"/>
    <w:rsid w:val="004F7BE4"/>
    <w:rsid w:val="0050159A"/>
    <w:rsid w:val="0050214C"/>
    <w:rsid w:val="00502790"/>
    <w:rsid w:val="0050373B"/>
    <w:rsid w:val="00503BD4"/>
    <w:rsid w:val="005040A6"/>
    <w:rsid w:val="00504309"/>
    <w:rsid w:val="0050470B"/>
    <w:rsid w:val="005050F0"/>
    <w:rsid w:val="0050531C"/>
    <w:rsid w:val="0050692E"/>
    <w:rsid w:val="0050777F"/>
    <w:rsid w:val="0051168E"/>
    <w:rsid w:val="005116DF"/>
    <w:rsid w:val="00511DD1"/>
    <w:rsid w:val="0051237A"/>
    <w:rsid w:val="00512FE3"/>
    <w:rsid w:val="005138E3"/>
    <w:rsid w:val="00513D75"/>
    <w:rsid w:val="00513FC6"/>
    <w:rsid w:val="005141DC"/>
    <w:rsid w:val="0051771E"/>
    <w:rsid w:val="00517FE4"/>
    <w:rsid w:val="00520316"/>
    <w:rsid w:val="005204E1"/>
    <w:rsid w:val="005206CC"/>
    <w:rsid w:val="00520B15"/>
    <w:rsid w:val="0052114C"/>
    <w:rsid w:val="005212FD"/>
    <w:rsid w:val="00521461"/>
    <w:rsid w:val="005228E2"/>
    <w:rsid w:val="00522959"/>
    <w:rsid w:val="00523004"/>
    <w:rsid w:val="005244B7"/>
    <w:rsid w:val="00524781"/>
    <w:rsid w:val="00525BE7"/>
    <w:rsid w:val="00525C61"/>
    <w:rsid w:val="00525D80"/>
    <w:rsid w:val="00527A8F"/>
    <w:rsid w:val="0053042C"/>
    <w:rsid w:val="00530C08"/>
    <w:rsid w:val="00531CCB"/>
    <w:rsid w:val="00532417"/>
    <w:rsid w:val="00532885"/>
    <w:rsid w:val="00532F00"/>
    <w:rsid w:val="00537585"/>
    <w:rsid w:val="00537C15"/>
    <w:rsid w:val="00540282"/>
    <w:rsid w:val="00540526"/>
    <w:rsid w:val="00541519"/>
    <w:rsid w:val="00541AA7"/>
    <w:rsid w:val="00541E52"/>
    <w:rsid w:val="00542C48"/>
    <w:rsid w:val="00545FD1"/>
    <w:rsid w:val="00546BB1"/>
    <w:rsid w:val="00547D67"/>
    <w:rsid w:val="00552116"/>
    <w:rsid w:val="00553003"/>
    <w:rsid w:val="005530A9"/>
    <w:rsid w:val="00553CED"/>
    <w:rsid w:val="00554D8A"/>
    <w:rsid w:val="00556EAD"/>
    <w:rsid w:val="00556F05"/>
    <w:rsid w:val="0055769E"/>
    <w:rsid w:val="00557935"/>
    <w:rsid w:val="00561446"/>
    <w:rsid w:val="00562581"/>
    <w:rsid w:val="00562BD1"/>
    <w:rsid w:val="0056305C"/>
    <w:rsid w:val="00563423"/>
    <w:rsid w:val="005635E4"/>
    <w:rsid w:val="00564052"/>
    <w:rsid w:val="00564824"/>
    <w:rsid w:val="00565219"/>
    <w:rsid w:val="00565B13"/>
    <w:rsid w:val="00567208"/>
    <w:rsid w:val="00567826"/>
    <w:rsid w:val="00567C1D"/>
    <w:rsid w:val="005702F0"/>
    <w:rsid w:val="005709A1"/>
    <w:rsid w:val="00571BB9"/>
    <w:rsid w:val="005720B6"/>
    <w:rsid w:val="005724D4"/>
    <w:rsid w:val="00572A18"/>
    <w:rsid w:val="0057395D"/>
    <w:rsid w:val="00573C19"/>
    <w:rsid w:val="0057473B"/>
    <w:rsid w:val="00574FC2"/>
    <w:rsid w:val="00575972"/>
    <w:rsid w:val="0057712A"/>
    <w:rsid w:val="00580E97"/>
    <w:rsid w:val="0058205E"/>
    <w:rsid w:val="00582268"/>
    <w:rsid w:val="0058296C"/>
    <w:rsid w:val="00582D38"/>
    <w:rsid w:val="00584414"/>
    <w:rsid w:val="005853A1"/>
    <w:rsid w:val="00586133"/>
    <w:rsid w:val="005862FA"/>
    <w:rsid w:val="005864B0"/>
    <w:rsid w:val="00586F58"/>
    <w:rsid w:val="005871F5"/>
    <w:rsid w:val="00587350"/>
    <w:rsid w:val="00587EFC"/>
    <w:rsid w:val="00590ADB"/>
    <w:rsid w:val="005911D8"/>
    <w:rsid w:val="0059211E"/>
    <w:rsid w:val="00594980"/>
    <w:rsid w:val="00596A77"/>
    <w:rsid w:val="00597196"/>
    <w:rsid w:val="005977C3"/>
    <w:rsid w:val="005979A4"/>
    <w:rsid w:val="00597F48"/>
    <w:rsid w:val="005A019F"/>
    <w:rsid w:val="005A01EE"/>
    <w:rsid w:val="005A02D5"/>
    <w:rsid w:val="005A0CA5"/>
    <w:rsid w:val="005A20EB"/>
    <w:rsid w:val="005A25AC"/>
    <w:rsid w:val="005A41F1"/>
    <w:rsid w:val="005A6900"/>
    <w:rsid w:val="005A6ADE"/>
    <w:rsid w:val="005A6B88"/>
    <w:rsid w:val="005A78CF"/>
    <w:rsid w:val="005A7F57"/>
    <w:rsid w:val="005B0688"/>
    <w:rsid w:val="005B0D39"/>
    <w:rsid w:val="005B368E"/>
    <w:rsid w:val="005B3B8A"/>
    <w:rsid w:val="005B4209"/>
    <w:rsid w:val="005B4EA0"/>
    <w:rsid w:val="005B5089"/>
    <w:rsid w:val="005B54B9"/>
    <w:rsid w:val="005B5984"/>
    <w:rsid w:val="005B5FFA"/>
    <w:rsid w:val="005B6113"/>
    <w:rsid w:val="005B79CB"/>
    <w:rsid w:val="005C0B66"/>
    <w:rsid w:val="005C2DE5"/>
    <w:rsid w:val="005C2EAB"/>
    <w:rsid w:val="005C320E"/>
    <w:rsid w:val="005C42BF"/>
    <w:rsid w:val="005C4A1F"/>
    <w:rsid w:val="005C4FFB"/>
    <w:rsid w:val="005C5524"/>
    <w:rsid w:val="005C6B05"/>
    <w:rsid w:val="005C7046"/>
    <w:rsid w:val="005C712F"/>
    <w:rsid w:val="005C73FB"/>
    <w:rsid w:val="005C7658"/>
    <w:rsid w:val="005D034C"/>
    <w:rsid w:val="005D06D0"/>
    <w:rsid w:val="005D0AD9"/>
    <w:rsid w:val="005D1DFA"/>
    <w:rsid w:val="005D3C1C"/>
    <w:rsid w:val="005D3D1B"/>
    <w:rsid w:val="005D5110"/>
    <w:rsid w:val="005D540A"/>
    <w:rsid w:val="005D6A87"/>
    <w:rsid w:val="005D7051"/>
    <w:rsid w:val="005D77C4"/>
    <w:rsid w:val="005D7DE5"/>
    <w:rsid w:val="005D7FD9"/>
    <w:rsid w:val="005E1EAE"/>
    <w:rsid w:val="005E1F8C"/>
    <w:rsid w:val="005E2069"/>
    <w:rsid w:val="005E2B40"/>
    <w:rsid w:val="005E2B6B"/>
    <w:rsid w:val="005E2F1E"/>
    <w:rsid w:val="005E31F2"/>
    <w:rsid w:val="005E34C8"/>
    <w:rsid w:val="005E40FB"/>
    <w:rsid w:val="005E42F3"/>
    <w:rsid w:val="005E44F1"/>
    <w:rsid w:val="005E4A50"/>
    <w:rsid w:val="005E4B06"/>
    <w:rsid w:val="005E51E6"/>
    <w:rsid w:val="005E7A8C"/>
    <w:rsid w:val="005F01C2"/>
    <w:rsid w:val="005F072A"/>
    <w:rsid w:val="005F0782"/>
    <w:rsid w:val="005F0F93"/>
    <w:rsid w:val="005F249C"/>
    <w:rsid w:val="005F37E9"/>
    <w:rsid w:val="005F473D"/>
    <w:rsid w:val="005F5526"/>
    <w:rsid w:val="005F57D7"/>
    <w:rsid w:val="005F67D3"/>
    <w:rsid w:val="005F6AAF"/>
    <w:rsid w:val="005F6CF9"/>
    <w:rsid w:val="0060025D"/>
    <w:rsid w:val="00600B97"/>
    <w:rsid w:val="0060207C"/>
    <w:rsid w:val="00602D31"/>
    <w:rsid w:val="00603A84"/>
    <w:rsid w:val="00603B42"/>
    <w:rsid w:val="006055EE"/>
    <w:rsid w:val="00606402"/>
    <w:rsid w:val="00607180"/>
    <w:rsid w:val="00610F52"/>
    <w:rsid w:val="006113BF"/>
    <w:rsid w:val="00613843"/>
    <w:rsid w:val="006145E8"/>
    <w:rsid w:val="006146BC"/>
    <w:rsid w:val="006149FA"/>
    <w:rsid w:val="00615707"/>
    <w:rsid w:val="00615F52"/>
    <w:rsid w:val="00616731"/>
    <w:rsid w:val="006168BB"/>
    <w:rsid w:val="00616B5D"/>
    <w:rsid w:val="00617A09"/>
    <w:rsid w:val="00617DD5"/>
    <w:rsid w:val="00620525"/>
    <w:rsid w:val="00620662"/>
    <w:rsid w:val="00622253"/>
    <w:rsid w:val="006237B8"/>
    <w:rsid w:val="0062426B"/>
    <w:rsid w:val="00624D98"/>
    <w:rsid w:val="0062653B"/>
    <w:rsid w:val="00626AE8"/>
    <w:rsid w:val="0062732E"/>
    <w:rsid w:val="0062795E"/>
    <w:rsid w:val="00630057"/>
    <w:rsid w:val="00630EC4"/>
    <w:rsid w:val="00631959"/>
    <w:rsid w:val="00631AD6"/>
    <w:rsid w:val="006322B2"/>
    <w:rsid w:val="0063290D"/>
    <w:rsid w:val="0063347A"/>
    <w:rsid w:val="00634261"/>
    <w:rsid w:val="00635A7E"/>
    <w:rsid w:val="00635DE0"/>
    <w:rsid w:val="006403F9"/>
    <w:rsid w:val="00640BD9"/>
    <w:rsid w:val="00642765"/>
    <w:rsid w:val="00642821"/>
    <w:rsid w:val="006429B0"/>
    <w:rsid w:val="00645DEE"/>
    <w:rsid w:val="0064620B"/>
    <w:rsid w:val="006474C7"/>
    <w:rsid w:val="00650028"/>
    <w:rsid w:val="00651361"/>
    <w:rsid w:val="00651DB8"/>
    <w:rsid w:val="0065273D"/>
    <w:rsid w:val="006531C7"/>
    <w:rsid w:val="006533BA"/>
    <w:rsid w:val="006555EC"/>
    <w:rsid w:val="006573B3"/>
    <w:rsid w:val="00660C07"/>
    <w:rsid w:val="006619EB"/>
    <w:rsid w:val="00662650"/>
    <w:rsid w:val="0066319E"/>
    <w:rsid w:val="0066345A"/>
    <w:rsid w:val="00663948"/>
    <w:rsid w:val="00664FAB"/>
    <w:rsid w:val="00664FCD"/>
    <w:rsid w:val="00665171"/>
    <w:rsid w:val="0066540C"/>
    <w:rsid w:val="00666572"/>
    <w:rsid w:val="00667A23"/>
    <w:rsid w:val="006700A0"/>
    <w:rsid w:val="0067091E"/>
    <w:rsid w:val="00670D07"/>
    <w:rsid w:val="006713A8"/>
    <w:rsid w:val="0067159B"/>
    <w:rsid w:val="00671FD7"/>
    <w:rsid w:val="006720D4"/>
    <w:rsid w:val="006750DA"/>
    <w:rsid w:val="0067526D"/>
    <w:rsid w:val="0067538B"/>
    <w:rsid w:val="0067688C"/>
    <w:rsid w:val="006774AD"/>
    <w:rsid w:val="00677595"/>
    <w:rsid w:val="006808F4"/>
    <w:rsid w:val="00680EF2"/>
    <w:rsid w:val="0068117C"/>
    <w:rsid w:val="006811C6"/>
    <w:rsid w:val="00681267"/>
    <w:rsid w:val="00682961"/>
    <w:rsid w:val="00683394"/>
    <w:rsid w:val="0068350F"/>
    <w:rsid w:val="006855EF"/>
    <w:rsid w:val="00686479"/>
    <w:rsid w:val="00687446"/>
    <w:rsid w:val="00687593"/>
    <w:rsid w:val="00690231"/>
    <w:rsid w:val="00690F2B"/>
    <w:rsid w:val="006914F1"/>
    <w:rsid w:val="00691C61"/>
    <w:rsid w:val="00692005"/>
    <w:rsid w:val="00692BA4"/>
    <w:rsid w:val="00693FBA"/>
    <w:rsid w:val="00694613"/>
    <w:rsid w:val="00694F61"/>
    <w:rsid w:val="006957BC"/>
    <w:rsid w:val="006957F3"/>
    <w:rsid w:val="00696BDB"/>
    <w:rsid w:val="006977FD"/>
    <w:rsid w:val="006A038F"/>
    <w:rsid w:val="006A2174"/>
    <w:rsid w:val="006A427C"/>
    <w:rsid w:val="006A43CF"/>
    <w:rsid w:val="006A480E"/>
    <w:rsid w:val="006A6B84"/>
    <w:rsid w:val="006A6C10"/>
    <w:rsid w:val="006A79B3"/>
    <w:rsid w:val="006B0CBB"/>
    <w:rsid w:val="006B12C9"/>
    <w:rsid w:val="006B253D"/>
    <w:rsid w:val="006B32FA"/>
    <w:rsid w:val="006B3707"/>
    <w:rsid w:val="006B3FC6"/>
    <w:rsid w:val="006B4FFD"/>
    <w:rsid w:val="006B53E1"/>
    <w:rsid w:val="006B5D68"/>
    <w:rsid w:val="006B67BF"/>
    <w:rsid w:val="006B7990"/>
    <w:rsid w:val="006C0215"/>
    <w:rsid w:val="006C03D0"/>
    <w:rsid w:val="006C1625"/>
    <w:rsid w:val="006C1726"/>
    <w:rsid w:val="006C1BF9"/>
    <w:rsid w:val="006C2A48"/>
    <w:rsid w:val="006C2EB4"/>
    <w:rsid w:val="006C3260"/>
    <w:rsid w:val="006C33B3"/>
    <w:rsid w:val="006C3BB8"/>
    <w:rsid w:val="006C3FC6"/>
    <w:rsid w:val="006C40A1"/>
    <w:rsid w:val="006C48B7"/>
    <w:rsid w:val="006C4F67"/>
    <w:rsid w:val="006C52D5"/>
    <w:rsid w:val="006C5BD8"/>
    <w:rsid w:val="006C66D1"/>
    <w:rsid w:val="006C6851"/>
    <w:rsid w:val="006C6876"/>
    <w:rsid w:val="006C6E5A"/>
    <w:rsid w:val="006C7831"/>
    <w:rsid w:val="006C7C60"/>
    <w:rsid w:val="006D0145"/>
    <w:rsid w:val="006D0632"/>
    <w:rsid w:val="006D1621"/>
    <w:rsid w:val="006D1A15"/>
    <w:rsid w:val="006D2130"/>
    <w:rsid w:val="006D241E"/>
    <w:rsid w:val="006D4297"/>
    <w:rsid w:val="006D4ACC"/>
    <w:rsid w:val="006D5699"/>
    <w:rsid w:val="006D57F6"/>
    <w:rsid w:val="006D5CA6"/>
    <w:rsid w:val="006D627D"/>
    <w:rsid w:val="006D6696"/>
    <w:rsid w:val="006D7786"/>
    <w:rsid w:val="006D7DFE"/>
    <w:rsid w:val="006E06FC"/>
    <w:rsid w:val="006E0FF5"/>
    <w:rsid w:val="006E16EF"/>
    <w:rsid w:val="006E32DA"/>
    <w:rsid w:val="006E385E"/>
    <w:rsid w:val="006E3D34"/>
    <w:rsid w:val="006E465A"/>
    <w:rsid w:val="006E4F0B"/>
    <w:rsid w:val="006E710C"/>
    <w:rsid w:val="006E7521"/>
    <w:rsid w:val="006E7645"/>
    <w:rsid w:val="006E77CD"/>
    <w:rsid w:val="006F0813"/>
    <w:rsid w:val="006F103A"/>
    <w:rsid w:val="006F24CD"/>
    <w:rsid w:val="006F304F"/>
    <w:rsid w:val="006F3330"/>
    <w:rsid w:val="006F3471"/>
    <w:rsid w:val="006F4820"/>
    <w:rsid w:val="006F623B"/>
    <w:rsid w:val="006F7815"/>
    <w:rsid w:val="007007CB"/>
    <w:rsid w:val="00700A32"/>
    <w:rsid w:val="00701128"/>
    <w:rsid w:val="00701BB1"/>
    <w:rsid w:val="007027C6"/>
    <w:rsid w:val="00703758"/>
    <w:rsid w:val="007040BC"/>
    <w:rsid w:val="007040C0"/>
    <w:rsid w:val="0070419F"/>
    <w:rsid w:val="0070426A"/>
    <w:rsid w:val="0070445A"/>
    <w:rsid w:val="007048D8"/>
    <w:rsid w:val="00704BEE"/>
    <w:rsid w:val="007051E0"/>
    <w:rsid w:val="0070715A"/>
    <w:rsid w:val="00707493"/>
    <w:rsid w:val="00710515"/>
    <w:rsid w:val="00710BA9"/>
    <w:rsid w:val="00710D25"/>
    <w:rsid w:val="0071170E"/>
    <w:rsid w:val="007118F3"/>
    <w:rsid w:val="00711A02"/>
    <w:rsid w:val="00711BBB"/>
    <w:rsid w:val="00711D20"/>
    <w:rsid w:val="00712520"/>
    <w:rsid w:val="00712940"/>
    <w:rsid w:val="00712AFA"/>
    <w:rsid w:val="00713172"/>
    <w:rsid w:val="00713AE1"/>
    <w:rsid w:val="00714481"/>
    <w:rsid w:val="0071485E"/>
    <w:rsid w:val="00715485"/>
    <w:rsid w:val="0071549F"/>
    <w:rsid w:val="00715889"/>
    <w:rsid w:val="00715E44"/>
    <w:rsid w:val="007174A4"/>
    <w:rsid w:val="00717FB9"/>
    <w:rsid w:val="007201DB"/>
    <w:rsid w:val="0072031D"/>
    <w:rsid w:val="00720B4C"/>
    <w:rsid w:val="00721EA6"/>
    <w:rsid w:val="007225C7"/>
    <w:rsid w:val="00722613"/>
    <w:rsid w:val="007227A9"/>
    <w:rsid w:val="00722D65"/>
    <w:rsid w:val="00722D9F"/>
    <w:rsid w:val="00723E77"/>
    <w:rsid w:val="00724CB7"/>
    <w:rsid w:val="007251A1"/>
    <w:rsid w:val="0072524B"/>
    <w:rsid w:val="00726A6F"/>
    <w:rsid w:val="00726F84"/>
    <w:rsid w:val="00727223"/>
    <w:rsid w:val="007303E6"/>
    <w:rsid w:val="0073075F"/>
    <w:rsid w:val="007307EF"/>
    <w:rsid w:val="00731854"/>
    <w:rsid w:val="00733B20"/>
    <w:rsid w:val="00735029"/>
    <w:rsid w:val="00735B7E"/>
    <w:rsid w:val="00735BC0"/>
    <w:rsid w:val="00736687"/>
    <w:rsid w:val="00737206"/>
    <w:rsid w:val="00737346"/>
    <w:rsid w:val="00737738"/>
    <w:rsid w:val="00737D7C"/>
    <w:rsid w:val="00737E92"/>
    <w:rsid w:val="007405A0"/>
    <w:rsid w:val="00740CB7"/>
    <w:rsid w:val="00741186"/>
    <w:rsid w:val="00741783"/>
    <w:rsid w:val="0074395C"/>
    <w:rsid w:val="007445F8"/>
    <w:rsid w:val="00744C44"/>
    <w:rsid w:val="007464AE"/>
    <w:rsid w:val="0074721D"/>
    <w:rsid w:val="007478D0"/>
    <w:rsid w:val="00747A85"/>
    <w:rsid w:val="00750038"/>
    <w:rsid w:val="0075028C"/>
    <w:rsid w:val="007502FC"/>
    <w:rsid w:val="00752618"/>
    <w:rsid w:val="00752641"/>
    <w:rsid w:val="007528E0"/>
    <w:rsid w:val="00753C1A"/>
    <w:rsid w:val="00756A73"/>
    <w:rsid w:val="00761134"/>
    <w:rsid w:val="0076129F"/>
    <w:rsid w:val="007614B8"/>
    <w:rsid w:val="0076161E"/>
    <w:rsid w:val="007636BE"/>
    <w:rsid w:val="00763ACE"/>
    <w:rsid w:val="00763F2C"/>
    <w:rsid w:val="007642C5"/>
    <w:rsid w:val="00764ABB"/>
    <w:rsid w:val="00767175"/>
    <w:rsid w:val="00767B60"/>
    <w:rsid w:val="00770142"/>
    <w:rsid w:val="0077073E"/>
    <w:rsid w:val="00770AA6"/>
    <w:rsid w:val="00770EDB"/>
    <w:rsid w:val="00771D17"/>
    <w:rsid w:val="00773CA5"/>
    <w:rsid w:val="007754A0"/>
    <w:rsid w:val="00775D64"/>
    <w:rsid w:val="0077699E"/>
    <w:rsid w:val="00776AB7"/>
    <w:rsid w:val="00780990"/>
    <w:rsid w:val="00780C56"/>
    <w:rsid w:val="00781804"/>
    <w:rsid w:val="00781DBD"/>
    <w:rsid w:val="0078234A"/>
    <w:rsid w:val="00782463"/>
    <w:rsid w:val="00782FA1"/>
    <w:rsid w:val="00782FBA"/>
    <w:rsid w:val="00783117"/>
    <w:rsid w:val="007834B0"/>
    <w:rsid w:val="00783F20"/>
    <w:rsid w:val="007841E5"/>
    <w:rsid w:val="00785C97"/>
    <w:rsid w:val="00785CE6"/>
    <w:rsid w:val="007868EE"/>
    <w:rsid w:val="00786AAA"/>
    <w:rsid w:val="00787255"/>
    <w:rsid w:val="00787C64"/>
    <w:rsid w:val="0079053C"/>
    <w:rsid w:val="007915BA"/>
    <w:rsid w:val="0079182F"/>
    <w:rsid w:val="00792686"/>
    <w:rsid w:val="00792BED"/>
    <w:rsid w:val="00793BFE"/>
    <w:rsid w:val="00794259"/>
    <w:rsid w:val="00794E22"/>
    <w:rsid w:val="00795502"/>
    <w:rsid w:val="00795869"/>
    <w:rsid w:val="00796848"/>
    <w:rsid w:val="00796A40"/>
    <w:rsid w:val="00796C03"/>
    <w:rsid w:val="00797058"/>
    <w:rsid w:val="00797301"/>
    <w:rsid w:val="0079764B"/>
    <w:rsid w:val="00797AEA"/>
    <w:rsid w:val="007A07A5"/>
    <w:rsid w:val="007A11AF"/>
    <w:rsid w:val="007A1BD9"/>
    <w:rsid w:val="007A1CDE"/>
    <w:rsid w:val="007A2C41"/>
    <w:rsid w:val="007A38EE"/>
    <w:rsid w:val="007A4064"/>
    <w:rsid w:val="007A4D43"/>
    <w:rsid w:val="007A5C6B"/>
    <w:rsid w:val="007A5F1C"/>
    <w:rsid w:val="007A66BB"/>
    <w:rsid w:val="007A7096"/>
    <w:rsid w:val="007A7443"/>
    <w:rsid w:val="007A7AC4"/>
    <w:rsid w:val="007B039F"/>
    <w:rsid w:val="007B0A67"/>
    <w:rsid w:val="007B0E79"/>
    <w:rsid w:val="007B172C"/>
    <w:rsid w:val="007B2298"/>
    <w:rsid w:val="007B2F42"/>
    <w:rsid w:val="007B3B37"/>
    <w:rsid w:val="007B3B5C"/>
    <w:rsid w:val="007B3D8C"/>
    <w:rsid w:val="007B40BE"/>
    <w:rsid w:val="007B4B0F"/>
    <w:rsid w:val="007B66A3"/>
    <w:rsid w:val="007B76E3"/>
    <w:rsid w:val="007B76EA"/>
    <w:rsid w:val="007B786F"/>
    <w:rsid w:val="007C0DC5"/>
    <w:rsid w:val="007C1AAE"/>
    <w:rsid w:val="007C2D6B"/>
    <w:rsid w:val="007C329C"/>
    <w:rsid w:val="007C33D1"/>
    <w:rsid w:val="007C37CA"/>
    <w:rsid w:val="007C3812"/>
    <w:rsid w:val="007C4F7F"/>
    <w:rsid w:val="007C5685"/>
    <w:rsid w:val="007C6591"/>
    <w:rsid w:val="007C66FB"/>
    <w:rsid w:val="007D0005"/>
    <w:rsid w:val="007D0A57"/>
    <w:rsid w:val="007D1F27"/>
    <w:rsid w:val="007D21A6"/>
    <w:rsid w:val="007D2E93"/>
    <w:rsid w:val="007D3CF4"/>
    <w:rsid w:val="007D4EB5"/>
    <w:rsid w:val="007D52B2"/>
    <w:rsid w:val="007D57CE"/>
    <w:rsid w:val="007D6075"/>
    <w:rsid w:val="007D6CF6"/>
    <w:rsid w:val="007E0639"/>
    <w:rsid w:val="007E2D14"/>
    <w:rsid w:val="007E361A"/>
    <w:rsid w:val="007E386C"/>
    <w:rsid w:val="007E38A5"/>
    <w:rsid w:val="007E3DCE"/>
    <w:rsid w:val="007E3E70"/>
    <w:rsid w:val="007E5418"/>
    <w:rsid w:val="007E62E9"/>
    <w:rsid w:val="007E69DA"/>
    <w:rsid w:val="007E777D"/>
    <w:rsid w:val="007F148B"/>
    <w:rsid w:val="007F1D23"/>
    <w:rsid w:val="007F3567"/>
    <w:rsid w:val="007F3B54"/>
    <w:rsid w:val="007F3B6F"/>
    <w:rsid w:val="007F40AD"/>
    <w:rsid w:val="007F4548"/>
    <w:rsid w:val="007F4B95"/>
    <w:rsid w:val="007F4E40"/>
    <w:rsid w:val="007F66EC"/>
    <w:rsid w:val="007F682A"/>
    <w:rsid w:val="007F6B7D"/>
    <w:rsid w:val="007F712B"/>
    <w:rsid w:val="00800167"/>
    <w:rsid w:val="00800ED1"/>
    <w:rsid w:val="00801103"/>
    <w:rsid w:val="00801B07"/>
    <w:rsid w:val="00801F7B"/>
    <w:rsid w:val="0080251B"/>
    <w:rsid w:val="008027F1"/>
    <w:rsid w:val="00803289"/>
    <w:rsid w:val="0080351D"/>
    <w:rsid w:val="00803810"/>
    <w:rsid w:val="00803F18"/>
    <w:rsid w:val="00804313"/>
    <w:rsid w:val="00804F04"/>
    <w:rsid w:val="008058E4"/>
    <w:rsid w:val="00807126"/>
    <w:rsid w:val="008073E7"/>
    <w:rsid w:val="00807BCC"/>
    <w:rsid w:val="00810927"/>
    <w:rsid w:val="00810E86"/>
    <w:rsid w:val="0081188A"/>
    <w:rsid w:val="008120AD"/>
    <w:rsid w:val="00812918"/>
    <w:rsid w:val="00814791"/>
    <w:rsid w:val="00814809"/>
    <w:rsid w:val="00814913"/>
    <w:rsid w:val="00814A09"/>
    <w:rsid w:val="00814FFE"/>
    <w:rsid w:val="00815C0B"/>
    <w:rsid w:val="0081667F"/>
    <w:rsid w:val="00816E14"/>
    <w:rsid w:val="0081715A"/>
    <w:rsid w:val="00817618"/>
    <w:rsid w:val="00817DB9"/>
    <w:rsid w:val="00820013"/>
    <w:rsid w:val="00820A3E"/>
    <w:rsid w:val="00820EA6"/>
    <w:rsid w:val="00821DCD"/>
    <w:rsid w:val="00822D3B"/>
    <w:rsid w:val="00822EC2"/>
    <w:rsid w:val="00823672"/>
    <w:rsid w:val="008237C1"/>
    <w:rsid w:val="00823D01"/>
    <w:rsid w:val="008259A2"/>
    <w:rsid w:val="0082763E"/>
    <w:rsid w:val="00830514"/>
    <w:rsid w:val="008306C2"/>
    <w:rsid w:val="008307B1"/>
    <w:rsid w:val="00830A4B"/>
    <w:rsid w:val="00830B78"/>
    <w:rsid w:val="00831082"/>
    <w:rsid w:val="0083125F"/>
    <w:rsid w:val="00831722"/>
    <w:rsid w:val="00831B55"/>
    <w:rsid w:val="00831C36"/>
    <w:rsid w:val="008328A2"/>
    <w:rsid w:val="008344DC"/>
    <w:rsid w:val="00834688"/>
    <w:rsid w:val="00834AC4"/>
    <w:rsid w:val="008355FE"/>
    <w:rsid w:val="00835FBB"/>
    <w:rsid w:val="00837744"/>
    <w:rsid w:val="00837F8A"/>
    <w:rsid w:val="00840FBB"/>
    <w:rsid w:val="008439A0"/>
    <w:rsid w:val="00843CD3"/>
    <w:rsid w:val="0084406D"/>
    <w:rsid w:val="00844F57"/>
    <w:rsid w:val="00845571"/>
    <w:rsid w:val="008456C4"/>
    <w:rsid w:val="0084574E"/>
    <w:rsid w:val="008462BC"/>
    <w:rsid w:val="00846A99"/>
    <w:rsid w:val="00847616"/>
    <w:rsid w:val="00847B0C"/>
    <w:rsid w:val="00847C2E"/>
    <w:rsid w:val="00847F11"/>
    <w:rsid w:val="00850B04"/>
    <w:rsid w:val="00850B39"/>
    <w:rsid w:val="00850EE4"/>
    <w:rsid w:val="00851BF9"/>
    <w:rsid w:val="00851F7C"/>
    <w:rsid w:val="00852029"/>
    <w:rsid w:val="00853299"/>
    <w:rsid w:val="00853458"/>
    <w:rsid w:val="00853BC6"/>
    <w:rsid w:val="00853F20"/>
    <w:rsid w:val="00854184"/>
    <w:rsid w:val="00855417"/>
    <w:rsid w:val="0085644B"/>
    <w:rsid w:val="0085664C"/>
    <w:rsid w:val="008566DF"/>
    <w:rsid w:val="0085706A"/>
    <w:rsid w:val="00860771"/>
    <w:rsid w:val="00860E09"/>
    <w:rsid w:val="00861139"/>
    <w:rsid w:val="00861513"/>
    <w:rsid w:val="00861837"/>
    <w:rsid w:val="00861DB4"/>
    <w:rsid w:val="00861F35"/>
    <w:rsid w:val="008622FC"/>
    <w:rsid w:val="008624FD"/>
    <w:rsid w:val="00862528"/>
    <w:rsid w:val="00862A0E"/>
    <w:rsid w:val="00862B4E"/>
    <w:rsid w:val="00864CA6"/>
    <w:rsid w:val="00865136"/>
    <w:rsid w:val="008652E5"/>
    <w:rsid w:val="00865CEA"/>
    <w:rsid w:val="00865FC9"/>
    <w:rsid w:val="008661E5"/>
    <w:rsid w:val="00867462"/>
    <w:rsid w:val="00872A79"/>
    <w:rsid w:val="008732B4"/>
    <w:rsid w:val="008736B5"/>
    <w:rsid w:val="0087396D"/>
    <w:rsid w:val="008749F7"/>
    <w:rsid w:val="00875068"/>
    <w:rsid w:val="00877AB0"/>
    <w:rsid w:val="00877B4D"/>
    <w:rsid w:val="00877BE6"/>
    <w:rsid w:val="0088098D"/>
    <w:rsid w:val="00880F06"/>
    <w:rsid w:val="0088154F"/>
    <w:rsid w:val="0088305F"/>
    <w:rsid w:val="00883B7D"/>
    <w:rsid w:val="00883BC7"/>
    <w:rsid w:val="008846AA"/>
    <w:rsid w:val="0088490D"/>
    <w:rsid w:val="008853A5"/>
    <w:rsid w:val="008855C4"/>
    <w:rsid w:val="00885DE2"/>
    <w:rsid w:val="00885EFF"/>
    <w:rsid w:val="00885F2F"/>
    <w:rsid w:val="00886A12"/>
    <w:rsid w:val="00887E99"/>
    <w:rsid w:val="00891704"/>
    <w:rsid w:val="00892268"/>
    <w:rsid w:val="00892EF0"/>
    <w:rsid w:val="008942F3"/>
    <w:rsid w:val="00894669"/>
    <w:rsid w:val="00894DDE"/>
    <w:rsid w:val="00895207"/>
    <w:rsid w:val="00895ECA"/>
    <w:rsid w:val="00896325"/>
    <w:rsid w:val="008965D1"/>
    <w:rsid w:val="00896825"/>
    <w:rsid w:val="00897809"/>
    <w:rsid w:val="008A0290"/>
    <w:rsid w:val="008A059C"/>
    <w:rsid w:val="008A2258"/>
    <w:rsid w:val="008A2457"/>
    <w:rsid w:val="008A341E"/>
    <w:rsid w:val="008A3DB5"/>
    <w:rsid w:val="008A4AB0"/>
    <w:rsid w:val="008A4F64"/>
    <w:rsid w:val="008A71FF"/>
    <w:rsid w:val="008A73A9"/>
    <w:rsid w:val="008A75CC"/>
    <w:rsid w:val="008B0EF9"/>
    <w:rsid w:val="008B106B"/>
    <w:rsid w:val="008B317F"/>
    <w:rsid w:val="008B3373"/>
    <w:rsid w:val="008B429A"/>
    <w:rsid w:val="008B4619"/>
    <w:rsid w:val="008B4AED"/>
    <w:rsid w:val="008B4AEE"/>
    <w:rsid w:val="008B4EC3"/>
    <w:rsid w:val="008B5C81"/>
    <w:rsid w:val="008B5DEA"/>
    <w:rsid w:val="008B6FC3"/>
    <w:rsid w:val="008B736E"/>
    <w:rsid w:val="008B7AF1"/>
    <w:rsid w:val="008B7FDE"/>
    <w:rsid w:val="008C0AA3"/>
    <w:rsid w:val="008C18D4"/>
    <w:rsid w:val="008C3DFD"/>
    <w:rsid w:val="008C64CA"/>
    <w:rsid w:val="008C6ADB"/>
    <w:rsid w:val="008C6E5E"/>
    <w:rsid w:val="008C7944"/>
    <w:rsid w:val="008C7C5E"/>
    <w:rsid w:val="008C7DF7"/>
    <w:rsid w:val="008D0889"/>
    <w:rsid w:val="008D0BF4"/>
    <w:rsid w:val="008D15F7"/>
    <w:rsid w:val="008D17C1"/>
    <w:rsid w:val="008D201A"/>
    <w:rsid w:val="008D21A3"/>
    <w:rsid w:val="008D37B8"/>
    <w:rsid w:val="008D3A72"/>
    <w:rsid w:val="008D3E04"/>
    <w:rsid w:val="008D7A8A"/>
    <w:rsid w:val="008D7F86"/>
    <w:rsid w:val="008E0A72"/>
    <w:rsid w:val="008E0F14"/>
    <w:rsid w:val="008E151E"/>
    <w:rsid w:val="008E1A27"/>
    <w:rsid w:val="008E333F"/>
    <w:rsid w:val="008E3658"/>
    <w:rsid w:val="008E398F"/>
    <w:rsid w:val="008E3E76"/>
    <w:rsid w:val="008E506C"/>
    <w:rsid w:val="008E6AD6"/>
    <w:rsid w:val="008E71D6"/>
    <w:rsid w:val="008E765F"/>
    <w:rsid w:val="008E7E45"/>
    <w:rsid w:val="008F0B62"/>
    <w:rsid w:val="008F0E85"/>
    <w:rsid w:val="008F1C41"/>
    <w:rsid w:val="008F2F3B"/>
    <w:rsid w:val="008F3309"/>
    <w:rsid w:val="008F3A6C"/>
    <w:rsid w:val="008F428D"/>
    <w:rsid w:val="008F4343"/>
    <w:rsid w:val="008F479C"/>
    <w:rsid w:val="008F4C31"/>
    <w:rsid w:val="008F5027"/>
    <w:rsid w:val="008F502E"/>
    <w:rsid w:val="008F5357"/>
    <w:rsid w:val="008F5BC3"/>
    <w:rsid w:val="008F5E25"/>
    <w:rsid w:val="008F6920"/>
    <w:rsid w:val="00901149"/>
    <w:rsid w:val="00901BC7"/>
    <w:rsid w:val="0090245D"/>
    <w:rsid w:val="00903B75"/>
    <w:rsid w:val="0090444B"/>
    <w:rsid w:val="00904456"/>
    <w:rsid w:val="009053BA"/>
    <w:rsid w:val="00906F3A"/>
    <w:rsid w:val="009074CD"/>
    <w:rsid w:val="0090784D"/>
    <w:rsid w:val="00907FA9"/>
    <w:rsid w:val="0091072A"/>
    <w:rsid w:val="009126B9"/>
    <w:rsid w:val="0091272A"/>
    <w:rsid w:val="00915749"/>
    <w:rsid w:val="00915AAF"/>
    <w:rsid w:val="00916185"/>
    <w:rsid w:val="00916FCA"/>
    <w:rsid w:val="0091715C"/>
    <w:rsid w:val="00917468"/>
    <w:rsid w:val="00917AAC"/>
    <w:rsid w:val="00917B69"/>
    <w:rsid w:val="00917E3B"/>
    <w:rsid w:val="0092058D"/>
    <w:rsid w:val="00920B4D"/>
    <w:rsid w:val="00920EE6"/>
    <w:rsid w:val="00922D81"/>
    <w:rsid w:val="0092350A"/>
    <w:rsid w:val="00923683"/>
    <w:rsid w:val="00923E85"/>
    <w:rsid w:val="00924B04"/>
    <w:rsid w:val="00924DF6"/>
    <w:rsid w:val="009268D8"/>
    <w:rsid w:val="00927E0F"/>
    <w:rsid w:val="00931BB0"/>
    <w:rsid w:val="0093201B"/>
    <w:rsid w:val="00932A40"/>
    <w:rsid w:val="00934BFF"/>
    <w:rsid w:val="00935AB9"/>
    <w:rsid w:val="00935DE0"/>
    <w:rsid w:val="009365D3"/>
    <w:rsid w:val="00936749"/>
    <w:rsid w:val="0094026A"/>
    <w:rsid w:val="009404FE"/>
    <w:rsid w:val="00941FD3"/>
    <w:rsid w:val="00942418"/>
    <w:rsid w:val="00944A5B"/>
    <w:rsid w:val="00944AF0"/>
    <w:rsid w:val="00944FE8"/>
    <w:rsid w:val="00945105"/>
    <w:rsid w:val="00945C45"/>
    <w:rsid w:val="00947D9E"/>
    <w:rsid w:val="00950B60"/>
    <w:rsid w:val="00950E35"/>
    <w:rsid w:val="00951B34"/>
    <w:rsid w:val="00951EC0"/>
    <w:rsid w:val="009525E5"/>
    <w:rsid w:val="00954D17"/>
    <w:rsid w:val="009551F7"/>
    <w:rsid w:val="009552F9"/>
    <w:rsid w:val="00955A13"/>
    <w:rsid w:val="009560F0"/>
    <w:rsid w:val="00956214"/>
    <w:rsid w:val="00956901"/>
    <w:rsid w:val="00960A62"/>
    <w:rsid w:val="00961E1A"/>
    <w:rsid w:val="009622ED"/>
    <w:rsid w:val="00964EE8"/>
    <w:rsid w:val="009652DB"/>
    <w:rsid w:val="00965E84"/>
    <w:rsid w:val="00966F9B"/>
    <w:rsid w:val="00967491"/>
    <w:rsid w:val="00967CC3"/>
    <w:rsid w:val="0097092B"/>
    <w:rsid w:val="00971C1C"/>
    <w:rsid w:val="009720A2"/>
    <w:rsid w:val="009735B1"/>
    <w:rsid w:val="009747D3"/>
    <w:rsid w:val="00975088"/>
    <w:rsid w:val="00975279"/>
    <w:rsid w:val="009756E2"/>
    <w:rsid w:val="00975EA5"/>
    <w:rsid w:val="0097662B"/>
    <w:rsid w:val="00980217"/>
    <w:rsid w:val="0098057F"/>
    <w:rsid w:val="00980AD7"/>
    <w:rsid w:val="009818E6"/>
    <w:rsid w:val="00981F11"/>
    <w:rsid w:val="009830FE"/>
    <w:rsid w:val="009839D8"/>
    <w:rsid w:val="00983BA9"/>
    <w:rsid w:val="00983EA5"/>
    <w:rsid w:val="009842EE"/>
    <w:rsid w:val="00986D60"/>
    <w:rsid w:val="009874FE"/>
    <w:rsid w:val="00987947"/>
    <w:rsid w:val="009879DD"/>
    <w:rsid w:val="00990704"/>
    <w:rsid w:val="00990A68"/>
    <w:rsid w:val="009911AD"/>
    <w:rsid w:val="009916D1"/>
    <w:rsid w:val="00991C51"/>
    <w:rsid w:val="00992378"/>
    <w:rsid w:val="0099489D"/>
    <w:rsid w:val="009964E7"/>
    <w:rsid w:val="00996C9E"/>
    <w:rsid w:val="00997862"/>
    <w:rsid w:val="00997B8F"/>
    <w:rsid w:val="009A1134"/>
    <w:rsid w:val="009A1B26"/>
    <w:rsid w:val="009A2CB9"/>
    <w:rsid w:val="009A2D22"/>
    <w:rsid w:val="009A3636"/>
    <w:rsid w:val="009A45B8"/>
    <w:rsid w:val="009A4816"/>
    <w:rsid w:val="009A4950"/>
    <w:rsid w:val="009A6986"/>
    <w:rsid w:val="009A75BB"/>
    <w:rsid w:val="009B0763"/>
    <w:rsid w:val="009B1876"/>
    <w:rsid w:val="009B1DD1"/>
    <w:rsid w:val="009B407A"/>
    <w:rsid w:val="009B4B61"/>
    <w:rsid w:val="009B7737"/>
    <w:rsid w:val="009B7CC7"/>
    <w:rsid w:val="009C01AA"/>
    <w:rsid w:val="009C0A01"/>
    <w:rsid w:val="009C0BF8"/>
    <w:rsid w:val="009C0F12"/>
    <w:rsid w:val="009C0F28"/>
    <w:rsid w:val="009C1CB5"/>
    <w:rsid w:val="009C479C"/>
    <w:rsid w:val="009C4F89"/>
    <w:rsid w:val="009C53FD"/>
    <w:rsid w:val="009C5694"/>
    <w:rsid w:val="009C61C8"/>
    <w:rsid w:val="009C6D79"/>
    <w:rsid w:val="009C6FFF"/>
    <w:rsid w:val="009C7C71"/>
    <w:rsid w:val="009D0E5F"/>
    <w:rsid w:val="009D1885"/>
    <w:rsid w:val="009D437E"/>
    <w:rsid w:val="009D47DE"/>
    <w:rsid w:val="009D49CE"/>
    <w:rsid w:val="009D4A11"/>
    <w:rsid w:val="009D55D3"/>
    <w:rsid w:val="009D5D46"/>
    <w:rsid w:val="009D7AAF"/>
    <w:rsid w:val="009E01D6"/>
    <w:rsid w:val="009E14A5"/>
    <w:rsid w:val="009E1510"/>
    <w:rsid w:val="009E15F4"/>
    <w:rsid w:val="009E1AAE"/>
    <w:rsid w:val="009E250D"/>
    <w:rsid w:val="009E31CC"/>
    <w:rsid w:val="009E328A"/>
    <w:rsid w:val="009E37C7"/>
    <w:rsid w:val="009E3B65"/>
    <w:rsid w:val="009E4D20"/>
    <w:rsid w:val="009E5208"/>
    <w:rsid w:val="009E540F"/>
    <w:rsid w:val="009E561B"/>
    <w:rsid w:val="009E5EE5"/>
    <w:rsid w:val="009E6953"/>
    <w:rsid w:val="009F04E3"/>
    <w:rsid w:val="009F0684"/>
    <w:rsid w:val="009F075F"/>
    <w:rsid w:val="009F0961"/>
    <w:rsid w:val="009F1A45"/>
    <w:rsid w:val="009F1F21"/>
    <w:rsid w:val="009F2446"/>
    <w:rsid w:val="009F3389"/>
    <w:rsid w:val="009F4818"/>
    <w:rsid w:val="009F51CC"/>
    <w:rsid w:val="009F5747"/>
    <w:rsid w:val="009F5B3B"/>
    <w:rsid w:val="009F61A7"/>
    <w:rsid w:val="009F6587"/>
    <w:rsid w:val="009F68BE"/>
    <w:rsid w:val="009F6E43"/>
    <w:rsid w:val="009F7064"/>
    <w:rsid w:val="009F7417"/>
    <w:rsid w:val="009F7601"/>
    <w:rsid w:val="009F77CA"/>
    <w:rsid w:val="00A00042"/>
    <w:rsid w:val="00A00503"/>
    <w:rsid w:val="00A00E97"/>
    <w:rsid w:val="00A01417"/>
    <w:rsid w:val="00A01B3A"/>
    <w:rsid w:val="00A02152"/>
    <w:rsid w:val="00A02439"/>
    <w:rsid w:val="00A026FD"/>
    <w:rsid w:val="00A0340C"/>
    <w:rsid w:val="00A034E4"/>
    <w:rsid w:val="00A03FC9"/>
    <w:rsid w:val="00A04176"/>
    <w:rsid w:val="00A04DAC"/>
    <w:rsid w:val="00A066AB"/>
    <w:rsid w:val="00A10502"/>
    <w:rsid w:val="00A1122C"/>
    <w:rsid w:val="00A11377"/>
    <w:rsid w:val="00A12799"/>
    <w:rsid w:val="00A12EDC"/>
    <w:rsid w:val="00A13532"/>
    <w:rsid w:val="00A13BFC"/>
    <w:rsid w:val="00A13D21"/>
    <w:rsid w:val="00A14017"/>
    <w:rsid w:val="00A144E6"/>
    <w:rsid w:val="00A15E17"/>
    <w:rsid w:val="00A1602D"/>
    <w:rsid w:val="00A16908"/>
    <w:rsid w:val="00A17C4B"/>
    <w:rsid w:val="00A20A1A"/>
    <w:rsid w:val="00A21C09"/>
    <w:rsid w:val="00A22881"/>
    <w:rsid w:val="00A23392"/>
    <w:rsid w:val="00A23898"/>
    <w:rsid w:val="00A23A0D"/>
    <w:rsid w:val="00A24D9F"/>
    <w:rsid w:val="00A254FF"/>
    <w:rsid w:val="00A26C67"/>
    <w:rsid w:val="00A2760B"/>
    <w:rsid w:val="00A278EF"/>
    <w:rsid w:val="00A27C66"/>
    <w:rsid w:val="00A3045C"/>
    <w:rsid w:val="00A30EE2"/>
    <w:rsid w:val="00A3119D"/>
    <w:rsid w:val="00A331CB"/>
    <w:rsid w:val="00A3437D"/>
    <w:rsid w:val="00A356E7"/>
    <w:rsid w:val="00A35F31"/>
    <w:rsid w:val="00A365F1"/>
    <w:rsid w:val="00A36829"/>
    <w:rsid w:val="00A37D87"/>
    <w:rsid w:val="00A40A8F"/>
    <w:rsid w:val="00A41790"/>
    <w:rsid w:val="00A41A5B"/>
    <w:rsid w:val="00A42C68"/>
    <w:rsid w:val="00A43B2C"/>
    <w:rsid w:val="00A43E74"/>
    <w:rsid w:val="00A4496F"/>
    <w:rsid w:val="00A44ADB"/>
    <w:rsid w:val="00A4655E"/>
    <w:rsid w:val="00A46707"/>
    <w:rsid w:val="00A5100A"/>
    <w:rsid w:val="00A51437"/>
    <w:rsid w:val="00A517ED"/>
    <w:rsid w:val="00A51E0C"/>
    <w:rsid w:val="00A520E1"/>
    <w:rsid w:val="00A534EF"/>
    <w:rsid w:val="00A5397F"/>
    <w:rsid w:val="00A53AE0"/>
    <w:rsid w:val="00A54B2E"/>
    <w:rsid w:val="00A55886"/>
    <w:rsid w:val="00A55916"/>
    <w:rsid w:val="00A55B15"/>
    <w:rsid w:val="00A5613A"/>
    <w:rsid w:val="00A56517"/>
    <w:rsid w:val="00A5671D"/>
    <w:rsid w:val="00A57C47"/>
    <w:rsid w:val="00A6031C"/>
    <w:rsid w:val="00A6077F"/>
    <w:rsid w:val="00A60CB2"/>
    <w:rsid w:val="00A6163D"/>
    <w:rsid w:val="00A61811"/>
    <w:rsid w:val="00A62777"/>
    <w:rsid w:val="00A62F34"/>
    <w:rsid w:val="00A65B77"/>
    <w:rsid w:val="00A66016"/>
    <w:rsid w:val="00A66BB2"/>
    <w:rsid w:val="00A66FB3"/>
    <w:rsid w:val="00A67568"/>
    <w:rsid w:val="00A70877"/>
    <w:rsid w:val="00A70F28"/>
    <w:rsid w:val="00A7104C"/>
    <w:rsid w:val="00A71142"/>
    <w:rsid w:val="00A71B5A"/>
    <w:rsid w:val="00A71BA1"/>
    <w:rsid w:val="00A72035"/>
    <w:rsid w:val="00A739BB"/>
    <w:rsid w:val="00A7426C"/>
    <w:rsid w:val="00A743A5"/>
    <w:rsid w:val="00A74E7C"/>
    <w:rsid w:val="00A75113"/>
    <w:rsid w:val="00A753B1"/>
    <w:rsid w:val="00A76FB1"/>
    <w:rsid w:val="00A81CA4"/>
    <w:rsid w:val="00A81D70"/>
    <w:rsid w:val="00A82B14"/>
    <w:rsid w:val="00A83AFD"/>
    <w:rsid w:val="00A83EB8"/>
    <w:rsid w:val="00A84046"/>
    <w:rsid w:val="00A84D69"/>
    <w:rsid w:val="00A851D6"/>
    <w:rsid w:val="00A8528A"/>
    <w:rsid w:val="00A8649C"/>
    <w:rsid w:val="00A874EE"/>
    <w:rsid w:val="00A874EF"/>
    <w:rsid w:val="00A87843"/>
    <w:rsid w:val="00A901B9"/>
    <w:rsid w:val="00A90DE6"/>
    <w:rsid w:val="00A9157A"/>
    <w:rsid w:val="00A9211D"/>
    <w:rsid w:val="00A92FAA"/>
    <w:rsid w:val="00A938AB"/>
    <w:rsid w:val="00A946A3"/>
    <w:rsid w:val="00A9588F"/>
    <w:rsid w:val="00A959E7"/>
    <w:rsid w:val="00A96509"/>
    <w:rsid w:val="00A967D1"/>
    <w:rsid w:val="00A96EE5"/>
    <w:rsid w:val="00A97E57"/>
    <w:rsid w:val="00AA0112"/>
    <w:rsid w:val="00AA0394"/>
    <w:rsid w:val="00AA07F6"/>
    <w:rsid w:val="00AA14AF"/>
    <w:rsid w:val="00AA1FF4"/>
    <w:rsid w:val="00AA36BB"/>
    <w:rsid w:val="00AA3915"/>
    <w:rsid w:val="00AA4DBE"/>
    <w:rsid w:val="00AA5A25"/>
    <w:rsid w:val="00AA6338"/>
    <w:rsid w:val="00AB0556"/>
    <w:rsid w:val="00AB08DB"/>
    <w:rsid w:val="00AB12F7"/>
    <w:rsid w:val="00AB2091"/>
    <w:rsid w:val="00AB22DE"/>
    <w:rsid w:val="00AB255A"/>
    <w:rsid w:val="00AB3A8E"/>
    <w:rsid w:val="00AB5390"/>
    <w:rsid w:val="00AB5A93"/>
    <w:rsid w:val="00AB5FAF"/>
    <w:rsid w:val="00AB680F"/>
    <w:rsid w:val="00AB78C3"/>
    <w:rsid w:val="00AC068A"/>
    <w:rsid w:val="00AC2CB2"/>
    <w:rsid w:val="00AC384F"/>
    <w:rsid w:val="00AC3E83"/>
    <w:rsid w:val="00AC537E"/>
    <w:rsid w:val="00AC6050"/>
    <w:rsid w:val="00AC614B"/>
    <w:rsid w:val="00AC64E8"/>
    <w:rsid w:val="00AC6519"/>
    <w:rsid w:val="00AC6DF1"/>
    <w:rsid w:val="00AD08B3"/>
    <w:rsid w:val="00AD18C8"/>
    <w:rsid w:val="00AD1C51"/>
    <w:rsid w:val="00AD1E27"/>
    <w:rsid w:val="00AD361A"/>
    <w:rsid w:val="00AD4905"/>
    <w:rsid w:val="00AD5348"/>
    <w:rsid w:val="00AD619F"/>
    <w:rsid w:val="00AD6FE2"/>
    <w:rsid w:val="00AE0824"/>
    <w:rsid w:val="00AE0C42"/>
    <w:rsid w:val="00AE0C50"/>
    <w:rsid w:val="00AE0D26"/>
    <w:rsid w:val="00AE0E09"/>
    <w:rsid w:val="00AE1089"/>
    <w:rsid w:val="00AE2A61"/>
    <w:rsid w:val="00AE372F"/>
    <w:rsid w:val="00AE37FF"/>
    <w:rsid w:val="00AE3AD3"/>
    <w:rsid w:val="00AE461C"/>
    <w:rsid w:val="00AE57EC"/>
    <w:rsid w:val="00AE5EF0"/>
    <w:rsid w:val="00AE699C"/>
    <w:rsid w:val="00AE6DB6"/>
    <w:rsid w:val="00AE7567"/>
    <w:rsid w:val="00AE77BB"/>
    <w:rsid w:val="00AE7A3D"/>
    <w:rsid w:val="00AF0BF5"/>
    <w:rsid w:val="00AF18DD"/>
    <w:rsid w:val="00AF1952"/>
    <w:rsid w:val="00AF2F7E"/>
    <w:rsid w:val="00AF3316"/>
    <w:rsid w:val="00AF388F"/>
    <w:rsid w:val="00AF408D"/>
    <w:rsid w:val="00AF4193"/>
    <w:rsid w:val="00AF4BA1"/>
    <w:rsid w:val="00AF4FCB"/>
    <w:rsid w:val="00AF5A20"/>
    <w:rsid w:val="00AF6B23"/>
    <w:rsid w:val="00AF720F"/>
    <w:rsid w:val="00B004B3"/>
    <w:rsid w:val="00B0097C"/>
    <w:rsid w:val="00B01190"/>
    <w:rsid w:val="00B01C69"/>
    <w:rsid w:val="00B01EDF"/>
    <w:rsid w:val="00B02324"/>
    <w:rsid w:val="00B0264C"/>
    <w:rsid w:val="00B04557"/>
    <w:rsid w:val="00B05133"/>
    <w:rsid w:val="00B05215"/>
    <w:rsid w:val="00B0552F"/>
    <w:rsid w:val="00B056F7"/>
    <w:rsid w:val="00B05C26"/>
    <w:rsid w:val="00B06309"/>
    <w:rsid w:val="00B103C5"/>
    <w:rsid w:val="00B11D84"/>
    <w:rsid w:val="00B11FA5"/>
    <w:rsid w:val="00B12E34"/>
    <w:rsid w:val="00B1302B"/>
    <w:rsid w:val="00B1332F"/>
    <w:rsid w:val="00B13C22"/>
    <w:rsid w:val="00B143DB"/>
    <w:rsid w:val="00B14F2C"/>
    <w:rsid w:val="00B150E0"/>
    <w:rsid w:val="00B16FE7"/>
    <w:rsid w:val="00B17A25"/>
    <w:rsid w:val="00B17B8C"/>
    <w:rsid w:val="00B17BBC"/>
    <w:rsid w:val="00B17CC1"/>
    <w:rsid w:val="00B201F2"/>
    <w:rsid w:val="00B205D2"/>
    <w:rsid w:val="00B20C1B"/>
    <w:rsid w:val="00B21D5A"/>
    <w:rsid w:val="00B21DC2"/>
    <w:rsid w:val="00B228A5"/>
    <w:rsid w:val="00B2379D"/>
    <w:rsid w:val="00B25540"/>
    <w:rsid w:val="00B25611"/>
    <w:rsid w:val="00B26770"/>
    <w:rsid w:val="00B26A6A"/>
    <w:rsid w:val="00B26BB0"/>
    <w:rsid w:val="00B26D54"/>
    <w:rsid w:val="00B26FEE"/>
    <w:rsid w:val="00B2782E"/>
    <w:rsid w:val="00B3081A"/>
    <w:rsid w:val="00B30A3D"/>
    <w:rsid w:val="00B3120F"/>
    <w:rsid w:val="00B31D06"/>
    <w:rsid w:val="00B320C0"/>
    <w:rsid w:val="00B324BE"/>
    <w:rsid w:val="00B32FBA"/>
    <w:rsid w:val="00B3303A"/>
    <w:rsid w:val="00B35231"/>
    <w:rsid w:val="00B3613A"/>
    <w:rsid w:val="00B3619B"/>
    <w:rsid w:val="00B3643B"/>
    <w:rsid w:val="00B36F4D"/>
    <w:rsid w:val="00B403BA"/>
    <w:rsid w:val="00B41144"/>
    <w:rsid w:val="00B42289"/>
    <w:rsid w:val="00B42459"/>
    <w:rsid w:val="00B4263C"/>
    <w:rsid w:val="00B42B8E"/>
    <w:rsid w:val="00B42FC6"/>
    <w:rsid w:val="00B43284"/>
    <w:rsid w:val="00B43561"/>
    <w:rsid w:val="00B45972"/>
    <w:rsid w:val="00B508BC"/>
    <w:rsid w:val="00B50C21"/>
    <w:rsid w:val="00B51396"/>
    <w:rsid w:val="00B51892"/>
    <w:rsid w:val="00B51AF1"/>
    <w:rsid w:val="00B51DD5"/>
    <w:rsid w:val="00B51DFE"/>
    <w:rsid w:val="00B524FE"/>
    <w:rsid w:val="00B52F4A"/>
    <w:rsid w:val="00B53791"/>
    <w:rsid w:val="00B547D8"/>
    <w:rsid w:val="00B54FB5"/>
    <w:rsid w:val="00B573D0"/>
    <w:rsid w:val="00B57718"/>
    <w:rsid w:val="00B61795"/>
    <w:rsid w:val="00B61C2C"/>
    <w:rsid w:val="00B620E6"/>
    <w:rsid w:val="00B62FB4"/>
    <w:rsid w:val="00B63001"/>
    <w:rsid w:val="00B63401"/>
    <w:rsid w:val="00B63598"/>
    <w:rsid w:val="00B64BBB"/>
    <w:rsid w:val="00B64CFF"/>
    <w:rsid w:val="00B65B68"/>
    <w:rsid w:val="00B665A6"/>
    <w:rsid w:val="00B70321"/>
    <w:rsid w:val="00B7185C"/>
    <w:rsid w:val="00B722BA"/>
    <w:rsid w:val="00B726E7"/>
    <w:rsid w:val="00B7341E"/>
    <w:rsid w:val="00B7349C"/>
    <w:rsid w:val="00B74095"/>
    <w:rsid w:val="00B74AE6"/>
    <w:rsid w:val="00B74B24"/>
    <w:rsid w:val="00B772AF"/>
    <w:rsid w:val="00B77853"/>
    <w:rsid w:val="00B7793D"/>
    <w:rsid w:val="00B77BCD"/>
    <w:rsid w:val="00B80109"/>
    <w:rsid w:val="00B806CB"/>
    <w:rsid w:val="00B80EDA"/>
    <w:rsid w:val="00B8332D"/>
    <w:rsid w:val="00B835F6"/>
    <w:rsid w:val="00B83926"/>
    <w:rsid w:val="00B8448C"/>
    <w:rsid w:val="00B84B01"/>
    <w:rsid w:val="00B84D92"/>
    <w:rsid w:val="00B8566B"/>
    <w:rsid w:val="00B869FD"/>
    <w:rsid w:val="00B878C3"/>
    <w:rsid w:val="00B87BB4"/>
    <w:rsid w:val="00B91D0E"/>
    <w:rsid w:val="00B921C5"/>
    <w:rsid w:val="00B92551"/>
    <w:rsid w:val="00B92784"/>
    <w:rsid w:val="00B931B1"/>
    <w:rsid w:val="00B93379"/>
    <w:rsid w:val="00B94049"/>
    <w:rsid w:val="00B94E53"/>
    <w:rsid w:val="00B9511F"/>
    <w:rsid w:val="00B9680F"/>
    <w:rsid w:val="00B96A60"/>
    <w:rsid w:val="00B96E48"/>
    <w:rsid w:val="00B97605"/>
    <w:rsid w:val="00B97F09"/>
    <w:rsid w:val="00BA1642"/>
    <w:rsid w:val="00BA1737"/>
    <w:rsid w:val="00BA1D37"/>
    <w:rsid w:val="00BA3AF7"/>
    <w:rsid w:val="00BA3FFF"/>
    <w:rsid w:val="00BA4691"/>
    <w:rsid w:val="00BA4AC7"/>
    <w:rsid w:val="00BA552C"/>
    <w:rsid w:val="00BA5719"/>
    <w:rsid w:val="00BA7191"/>
    <w:rsid w:val="00BA7CDD"/>
    <w:rsid w:val="00BB09A4"/>
    <w:rsid w:val="00BB1392"/>
    <w:rsid w:val="00BB1870"/>
    <w:rsid w:val="00BB3B5A"/>
    <w:rsid w:val="00BB4B9A"/>
    <w:rsid w:val="00BB4CEA"/>
    <w:rsid w:val="00BB4F02"/>
    <w:rsid w:val="00BB51F6"/>
    <w:rsid w:val="00BB622E"/>
    <w:rsid w:val="00BB66AB"/>
    <w:rsid w:val="00BB7089"/>
    <w:rsid w:val="00BC0BEF"/>
    <w:rsid w:val="00BC1601"/>
    <w:rsid w:val="00BC21FB"/>
    <w:rsid w:val="00BC34E8"/>
    <w:rsid w:val="00BC39D0"/>
    <w:rsid w:val="00BC3D9C"/>
    <w:rsid w:val="00BC44A5"/>
    <w:rsid w:val="00BC4E85"/>
    <w:rsid w:val="00BC4EA4"/>
    <w:rsid w:val="00BC567D"/>
    <w:rsid w:val="00BC5C42"/>
    <w:rsid w:val="00BC62C1"/>
    <w:rsid w:val="00BC6B9C"/>
    <w:rsid w:val="00BC7F09"/>
    <w:rsid w:val="00BD0B32"/>
    <w:rsid w:val="00BD123C"/>
    <w:rsid w:val="00BD136D"/>
    <w:rsid w:val="00BD2A53"/>
    <w:rsid w:val="00BD3993"/>
    <w:rsid w:val="00BD3F38"/>
    <w:rsid w:val="00BD5544"/>
    <w:rsid w:val="00BD61F4"/>
    <w:rsid w:val="00BD7651"/>
    <w:rsid w:val="00BD79DE"/>
    <w:rsid w:val="00BE2262"/>
    <w:rsid w:val="00BE2C53"/>
    <w:rsid w:val="00BE437E"/>
    <w:rsid w:val="00BE43EA"/>
    <w:rsid w:val="00BE4592"/>
    <w:rsid w:val="00BE49DB"/>
    <w:rsid w:val="00BE689E"/>
    <w:rsid w:val="00BE724E"/>
    <w:rsid w:val="00BE7A22"/>
    <w:rsid w:val="00BF2018"/>
    <w:rsid w:val="00BF2CAE"/>
    <w:rsid w:val="00BF2F2C"/>
    <w:rsid w:val="00BF3449"/>
    <w:rsid w:val="00BF4134"/>
    <w:rsid w:val="00BF46DC"/>
    <w:rsid w:val="00BF670C"/>
    <w:rsid w:val="00BF7B58"/>
    <w:rsid w:val="00C00F2D"/>
    <w:rsid w:val="00C012C8"/>
    <w:rsid w:val="00C02871"/>
    <w:rsid w:val="00C02EB9"/>
    <w:rsid w:val="00C0325A"/>
    <w:rsid w:val="00C04960"/>
    <w:rsid w:val="00C05EA1"/>
    <w:rsid w:val="00C05FE0"/>
    <w:rsid w:val="00C065F9"/>
    <w:rsid w:val="00C076CB"/>
    <w:rsid w:val="00C07BDF"/>
    <w:rsid w:val="00C07D73"/>
    <w:rsid w:val="00C10216"/>
    <w:rsid w:val="00C13902"/>
    <w:rsid w:val="00C13BC8"/>
    <w:rsid w:val="00C15C64"/>
    <w:rsid w:val="00C15C94"/>
    <w:rsid w:val="00C175E5"/>
    <w:rsid w:val="00C20154"/>
    <w:rsid w:val="00C2184C"/>
    <w:rsid w:val="00C233DE"/>
    <w:rsid w:val="00C2407F"/>
    <w:rsid w:val="00C246E7"/>
    <w:rsid w:val="00C2507D"/>
    <w:rsid w:val="00C25319"/>
    <w:rsid w:val="00C25466"/>
    <w:rsid w:val="00C2547D"/>
    <w:rsid w:val="00C25D5F"/>
    <w:rsid w:val="00C26084"/>
    <w:rsid w:val="00C2614D"/>
    <w:rsid w:val="00C26181"/>
    <w:rsid w:val="00C26190"/>
    <w:rsid w:val="00C26FD7"/>
    <w:rsid w:val="00C271A5"/>
    <w:rsid w:val="00C27B3B"/>
    <w:rsid w:val="00C302C2"/>
    <w:rsid w:val="00C30515"/>
    <w:rsid w:val="00C31241"/>
    <w:rsid w:val="00C31A90"/>
    <w:rsid w:val="00C32549"/>
    <w:rsid w:val="00C33BF5"/>
    <w:rsid w:val="00C33CE5"/>
    <w:rsid w:val="00C34D62"/>
    <w:rsid w:val="00C351C3"/>
    <w:rsid w:val="00C35761"/>
    <w:rsid w:val="00C35B38"/>
    <w:rsid w:val="00C35F20"/>
    <w:rsid w:val="00C377B8"/>
    <w:rsid w:val="00C378D5"/>
    <w:rsid w:val="00C378E2"/>
    <w:rsid w:val="00C37AF4"/>
    <w:rsid w:val="00C41761"/>
    <w:rsid w:val="00C417D2"/>
    <w:rsid w:val="00C4251C"/>
    <w:rsid w:val="00C42BC5"/>
    <w:rsid w:val="00C42DF9"/>
    <w:rsid w:val="00C43A02"/>
    <w:rsid w:val="00C440C9"/>
    <w:rsid w:val="00C445DA"/>
    <w:rsid w:val="00C44CE2"/>
    <w:rsid w:val="00C45C7A"/>
    <w:rsid w:val="00C46472"/>
    <w:rsid w:val="00C468AA"/>
    <w:rsid w:val="00C46DC9"/>
    <w:rsid w:val="00C47BB5"/>
    <w:rsid w:val="00C47E0E"/>
    <w:rsid w:val="00C51D88"/>
    <w:rsid w:val="00C537D5"/>
    <w:rsid w:val="00C53B0E"/>
    <w:rsid w:val="00C53FD6"/>
    <w:rsid w:val="00C5548C"/>
    <w:rsid w:val="00C56CC5"/>
    <w:rsid w:val="00C608F9"/>
    <w:rsid w:val="00C609B8"/>
    <w:rsid w:val="00C60EF8"/>
    <w:rsid w:val="00C616AC"/>
    <w:rsid w:val="00C6186A"/>
    <w:rsid w:val="00C61D49"/>
    <w:rsid w:val="00C61D78"/>
    <w:rsid w:val="00C64295"/>
    <w:rsid w:val="00C65729"/>
    <w:rsid w:val="00C65B28"/>
    <w:rsid w:val="00C66222"/>
    <w:rsid w:val="00C66756"/>
    <w:rsid w:val="00C67E40"/>
    <w:rsid w:val="00C67F51"/>
    <w:rsid w:val="00C71138"/>
    <w:rsid w:val="00C71418"/>
    <w:rsid w:val="00C72B40"/>
    <w:rsid w:val="00C72BA1"/>
    <w:rsid w:val="00C73C23"/>
    <w:rsid w:val="00C74519"/>
    <w:rsid w:val="00C74793"/>
    <w:rsid w:val="00C74AFF"/>
    <w:rsid w:val="00C75921"/>
    <w:rsid w:val="00C76135"/>
    <w:rsid w:val="00C765A9"/>
    <w:rsid w:val="00C76813"/>
    <w:rsid w:val="00C775D4"/>
    <w:rsid w:val="00C81058"/>
    <w:rsid w:val="00C812B4"/>
    <w:rsid w:val="00C81595"/>
    <w:rsid w:val="00C81963"/>
    <w:rsid w:val="00C819C1"/>
    <w:rsid w:val="00C81A37"/>
    <w:rsid w:val="00C81D88"/>
    <w:rsid w:val="00C82942"/>
    <w:rsid w:val="00C82EE1"/>
    <w:rsid w:val="00C837D9"/>
    <w:rsid w:val="00C83CAF"/>
    <w:rsid w:val="00C83EF4"/>
    <w:rsid w:val="00C8474B"/>
    <w:rsid w:val="00C85883"/>
    <w:rsid w:val="00C861B9"/>
    <w:rsid w:val="00C86A10"/>
    <w:rsid w:val="00C87330"/>
    <w:rsid w:val="00C90713"/>
    <w:rsid w:val="00C90CF6"/>
    <w:rsid w:val="00C934F4"/>
    <w:rsid w:val="00C9398C"/>
    <w:rsid w:val="00C93F18"/>
    <w:rsid w:val="00C945FF"/>
    <w:rsid w:val="00C95782"/>
    <w:rsid w:val="00C95FC1"/>
    <w:rsid w:val="00C97A40"/>
    <w:rsid w:val="00CA0616"/>
    <w:rsid w:val="00CA1D7D"/>
    <w:rsid w:val="00CA457B"/>
    <w:rsid w:val="00CA59E4"/>
    <w:rsid w:val="00CA672D"/>
    <w:rsid w:val="00CA6AC0"/>
    <w:rsid w:val="00CA7ECB"/>
    <w:rsid w:val="00CA7F47"/>
    <w:rsid w:val="00CB13EB"/>
    <w:rsid w:val="00CB183A"/>
    <w:rsid w:val="00CB2662"/>
    <w:rsid w:val="00CB3F05"/>
    <w:rsid w:val="00CB4460"/>
    <w:rsid w:val="00CB4D6A"/>
    <w:rsid w:val="00CB5231"/>
    <w:rsid w:val="00CB58EC"/>
    <w:rsid w:val="00CB63CC"/>
    <w:rsid w:val="00CB6BAD"/>
    <w:rsid w:val="00CB6DAC"/>
    <w:rsid w:val="00CB7CD2"/>
    <w:rsid w:val="00CC01A2"/>
    <w:rsid w:val="00CC077F"/>
    <w:rsid w:val="00CC085F"/>
    <w:rsid w:val="00CC08D4"/>
    <w:rsid w:val="00CC0AA5"/>
    <w:rsid w:val="00CC1EAF"/>
    <w:rsid w:val="00CC3076"/>
    <w:rsid w:val="00CC320C"/>
    <w:rsid w:val="00CC3595"/>
    <w:rsid w:val="00CC5335"/>
    <w:rsid w:val="00CC5DF0"/>
    <w:rsid w:val="00CC614E"/>
    <w:rsid w:val="00CC6897"/>
    <w:rsid w:val="00CC69B5"/>
    <w:rsid w:val="00CC7B6B"/>
    <w:rsid w:val="00CD0AD0"/>
    <w:rsid w:val="00CD1006"/>
    <w:rsid w:val="00CD148D"/>
    <w:rsid w:val="00CD14C6"/>
    <w:rsid w:val="00CD2C1F"/>
    <w:rsid w:val="00CD2C60"/>
    <w:rsid w:val="00CD421E"/>
    <w:rsid w:val="00CD5905"/>
    <w:rsid w:val="00CD5BE8"/>
    <w:rsid w:val="00CD7566"/>
    <w:rsid w:val="00CD7BF5"/>
    <w:rsid w:val="00CE018A"/>
    <w:rsid w:val="00CE0AE2"/>
    <w:rsid w:val="00CE331F"/>
    <w:rsid w:val="00CE3B90"/>
    <w:rsid w:val="00CE471C"/>
    <w:rsid w:val="00CE4D08"/>
    <w:rsid w:val="00CE51BD"/>
    <w:rsid w:val="00CE594F"/>
    <w:rsid w:val="00CE5ED2"/>
    <w:rsid w:val="00CE6ECA"/>
    <w:rsid w:val="00CE78CA"/>
    <w:rsid w:val="00CE7D0A"/>
    <w:rsid w:val="00CF0A0D"/>
    <w:rsid w:val="00CF0E3F"/>
    <w:rsid w:val="00CF1AAF"/>
    <w:rsid w:val="00CF29DC"/>
    <w:rsid w:val="00CF3598"/>
    <w:rsid w:val="00CF4A96"/>
    <w:rsid w:val="00CF5A98"/>
    <w:rsid w:val="00CF5B5B"/>
    <w:rsid w:val="00CF6669"/>
    <w:rsid w:val="00CF68ED"/>
    <w:rsid w:val="00CF6A61"/>
    <w:rsid w:val="00CF769A"/>
    <w:rsid w:val="00D0153D"/>
    <w:rsid w:val="00D026D0"/>
    <w:rsid w:val="00D02E53"/>
    <w:rsid w:val="00D034E7"/>
    <w:rsid w:val="00D0361E"/>
    <w:rsid w:val="00D06863"/>
    <w:rsid w:val="00D06EAA"/>
    <w:rsid w:val="00D0704E"/>
    <w:rsid w:val="00D079FA"/>
    <w:rsid w:val="00D10B9A"/>
    <w:rsid w:val="00D11274"/>
    <w:rsid w:val="00D117AC"/>
    <w:rsid w:val="00D11CF9"/>
    <w:rsid w:val="00D1306B"/>
    <w:rsid w:val="00D132EE"/>
    <w:rsid w:val="00D13A8A"/>
    <w:rsid w:val="00D145D7"/>
    <w:rsid w:val="00D14C6C"/>
    <w:rsid w:val="00D152CE"/>
    <w:rsid w:val="00D167A4"/>
    <w:rsid w:val="00D167FF"/>
    <w:rsid w:val="00D1706D"/>
    <w:rsid w:val="00D17F04"/>
    <w:rsid w:val="00D2026B"/>
    <w:rsid w:val="00D20AB9"/>
    <w:rsid w:val="00D21C32"/>
    <w:rsid w:val="00D21DF4"/>
    <w:rsid w:val="00D22131"/>
    <w:rsid w:val="00D22490"/>
    <w:rsid w:val="00D22891"/>
    <w:rsid w:val="00D228E3"/>
    <w:rsid w:val="00D22BAC"/>
    <w:rsid w:val="00D23023"/>
    <w:rsid w:val="00D231E7"/>
    <w:rsid w:val="00D239C2"/>
    <w:rsid w:val="00D246C1"/>
    <w:rsid w:val="00D24972"/>
    <w:rsid w:val="00D24B90"/>
    <w:rsid w:val="00D24CB8"/>
    <w:rsid w:val="00D25511"/>
    <w:rsid w:val="00D25A6A"/>
    <w:rsid w:val="00D25CD3"/>
    <w:rsid w:val="00D26E74"/>
    <w:rsid w:val="00D27C50"/>
    <w:rsid w:val="00D27DD9"/>
    <w:rsid w:val="00D3079A"/>
    <w:rsid w:val="00D31530"/>
    <w:rsid w:val="00D31807"/>
    <w:rsid w:val="00D31A24"/>
    <w:rsid w:val="00D32224"/>
    <w:rsid w:val="00D32249"/>
    <w:rsid w:val="00D325B6"/>
    <w:rsid w:val="00D32D9D"/>
    <w:rsid w:val="00D3535F"/>
    <w:rsid w:val="00D35F99"/>
    <w:rsid w:val="00D40182"/>
    <w:rsid w:val="00D4037A"/>
    <w:rsid w:val="00D41175"/>
    <w:rsid w:val="00D41C01"/>
    <w:rsid w:val="00D41E0B"/>
    <w:rsid w:val="00D42016"/>
    <w:rsid w:val="00D4283B"/>
    <w:rsid w:val="00D44035"/>
    <w:rsid w:val="00D4461E"/>
    <w:rsid w:val="00D44CC6"/>
    <w:rsid w:val="00D4524A"/>
    <w:rsid w:val="00D453EA"/>
    <w:rsid w:val="00D455F3"/>
    <w:rsid w:val="00D45641"/>
    <w:rsid w:val="00D4585E"/>
    <w:rsid w:val="00D45B3A"/>
    <w:rsid w:val="00D467C3"/>
    <w:rsid w:val="00D46C1A"/>
    <w:rsid w:val="00D47A5C"/>
    <w:rsid w:val="00D47F92"/>
    <w:rsid w:val="00D50D6D"/>
    <w:rsid w:val="00D51B8B"/>
    <w:rsid w:val="00D522F1"/>
    <w:rsid w:val="00D52AC3"/>
    <w:rsid w:val="00D52E68"/>
    <w:rsid w:val="00D52FC4"/>
    <w:rsid w:val="00D53038"/>
    <w:rsid w:val="00D535C2"/>
    <w:rsid w:val="00D53D5E"/>
    <w:rsid w:val="00D53F13"/>
    <w:rsid w:val="00D5458C"/>
    <w:rsid w:val="00D54790"/>
    <w:rsid w:val="00D54F93"/>
    <w:rsid w:val="00D553A2"/>
    <w:rsid w:val="00D56075"/>
    <w:rsid w:val="00D573AA"/>
    <w:rsid w:val="00D6081F"/>
    <w:rsid w:val="00D62124"/>
    <w:rsid w:val="00D623AD"/>
    <w:rsid w:val="00D62880"/>
    <w:rsid w:val="00D63ABE"/>
    <w:rsid w:val="00D64B9C"/>
    <w:rsid w:val="00D7011D"/>
    <w:rsid w:val="00D71093"/>
    <w:rsid w:val="00D7136B"/>
    <w:rsid w:val="00D714AC"/>
    <w:rsid w:val="00D71597"/>
    <w:rsid w:val="00D7159A"/>
    <w:rsid w:val="00D71F64"/>
    <w:rsid w:val="00D723F2"/>
    <w:rsid w:val="00D72F87"/>
    <w:rsid w:val="00D72FAD"/>
    <w:rsid w:val="00D73577"/>
    <w:rsid w:val="00D7386F"/>
    <w:rsid w:val="00D73EE8"/>
    <w:rsid w:val="00D75443"/>
    <w:rsid w:val="00D76735"/>
    <w:rsid w:val="00D77908"/>
    <w:rsid w:val="00D77D9E"/>
    <w:rsid w:val="00D80B14"/>
    <w:rsid w:val="00D80C2B"/>
    <w:rsid w:val="00D80C5E"/>
    <w:rsid w:val="00D816EC"/>
    <w:rsid w:val="00D81C11"/>
    <w:rsid w:val="00D81D1A"/>
    <w:rsid w:val="00D8253B"/>
    <w:rsid w:val="00D83278"/>
    <w:rsid w:val="00D83510"/>
    <w:rsid w:val="00D84754"/>
    <w:rsid w:val="00D84770"/>
    <w:rsid w:val="00D8659D"/>
    <w:rsid w:val="00D86B64"/>
    <w:rsid w:val="00D86E15"/>
    <w:rsid w:val="00D915FA"/>
    <w:rsid w:val="00D928B8"/>
    <w:rsid w:val="00D92AB6"/>
    <w:rsid w:val="00D959BD"/>
    <w:rsid w:val="00D961F8"/>
    <w:rsid w:val="00D9621C"/>
    <w:rsid w:val="00D963B8"/>
    <w:rsid w:val="00D97325"/>
    <w:rsid w:val="00D973BB"/>
    <w:rsid w:val="00DA1E74"/>
    <w:rsid w:val="00DA3513"/>
    <w:rsid w:val="00DA4874"/>
    <w:rsid w:val="00DA58EE"/>
    <w:rsid w:val="00DA5F29"/>
    <w:rsid w:val="00DA69C8"/>
    <w:rsid w:val="00DA777B"/>
    <w:rsid w:val="00DB05BC"/>
    <w:rsid w:val="00DB065E"/>
    <w:rsid w:val="00DB0D88"/>
    <w:rsid w:val="00DB100C"/>
    <w:rsid w:val="00DB18DE"/>
    <w:rsid w:val="00DB1C28"/>
    <w:rsid w:val="00DB2186"/>
    <w:rsid w:val="00DB26D7"/>
    <w:rsid w:val="00DB2941"/>
    <w:rsid w:val="00DB3070"/>
    <w:rsid w:val="00DB36BF"/>
    <w:rsid w:val="00DB3EA8"/>
    <w:rsid w:val="00DB4DBD"/>
    <w:rsid w:val="00DB5384"/>
    <w:rsid w:val="00DB5757"/>
    <w:rsid w:val="00DB7C6C"/>
    <w:rsid w:val="00DC04CE"/>
    <w:rsid w:val="00DC1784"/>
    <w:rsid w:val="00DC1BEA"/>
    <w:rsid w:val="00DC1DC7"/>
    <w:rsid w:val="00DC27A6"/>
    <w:rsid w:val="00DC2B6E"/>
    <w:rsid w:val="00DC2B76"/>
    <w:rsid w:val="00DC2D51"/>
    <w:rsid w:val="00DC2E71"/>
    <w:rsid w:val="00DC323E"/>
    <w:rsid w:val="00DC33A6"/>
    <w:rsid w:val="00DC358C"/>
    <w:rsid w:val="00DC369D"/>
    <w:rsid w:val="00DC4558"/>
    <w:rsid w:val="00DC5D49"/>
    <w:rsid w:val="00DC5F91"/>
    <w:rsid w:val="00DC6406"/>
    <w:rsid w:val="00DC65EC"/>
    <w:rsid w:val="00DC66AF"/>
    <w:rsid w:val="00DC6CC9"/>
    <w:rsid w:val="00DC6F4A"/>
    <w:rsid w:val="00DC7AF1"/>
    <w:rsid w:val="00DC7B9F"/>
    <w:rsid w:val="00DD3140"/>
    <w:rsid w:val="00DD3303"/>
    <w:rsid w:val="00DD3A7D"/>
    <w:rsid w:val="00DD49E5"/>
    <w:rsid w:val="00DD4D43"/>
    <w:rsid w:val="00DD4E4A"/>
    <w:rsid w:val="00DD6AE1"/>
    <w:rsid w:val="00DE040C"/>
    <w:rsid w:val="00DE066F"/>
    <w:rsid w:val="00DE082A"/>
    <w:rsid w:val="00DE1CCC"/>
    <w:rsid w:val="00DE3360"/>
    <w:rsid w:val="00DE37E6"/>
    <w:rsid w:val="00DE486E"/>
    <w:rsid w:val="00DE4C03"/>
    <w:rsid w:val="00DE51B2"/>
    <w:rsid w:val="00DE5516"/>
    <w:rsid w:val="00DE5856"/>
    <w:rsid w:val="00DE7E20"/>
    <w:rsid w:val="00DF0BBB"/>
    <w:rsid w:val="00DF116A"/>
    <w:rsid w:val="00DF16AA"/>
    <w:rsid w:val="00DF1B92"/>
    <w:rsid w:val="00DF2372"/>
    <w:rsid w:val="00DF238D"/>
    <w:rsid w:val="00DF2891"/>
    <w:rsid w:val="00DF29E5"/>
    <w:rsid w:val="00DF3419"/>
    <w:rsid w:val="00DF36D9"/>
    <w:rsid w:val="00DF3CF6"/>
    <w:rsid w:val="00DF4595"/>
    <w:rsid w:val="00DF4C4C"/>
    <w:rsid w:val="00DF542E"/>
    <w:rsid w:val="00DF5F3E"/>
    <w:rsid w:val="00DF6E91"/>
    <w:rsid w:val="00DF7BD8"/>
    <w:rsid w:val="00E00117"/>
    <w:rsid w:val="00E00534"/>
    <w:rsid w:val="00E01747"/>
    <w:rsid w:val="00E017F0"/>
    <w:rsid w:val="00E019B4"/>
    <w:rsid w:val="00E023B7"/>
    <w:rsid w:val="00E0393A"/>
    <w:rsid w:val="00E03BF9"/>
    <w:rsid w:val="00E0651D"/>
    <w:rsid w:val="00E07F88"/>
    <w:rsid w:val="00E1101D"/>
    <w:rsid w:val="00E114F1"/>
    <w:rsid w:val="00E12866"/>
    <w:rsid w:val="00E12CA6"/>
    <w:rsid w:val="00E13B4D"/>
    <w:rsid w:val="00E141C2"/>
    <w:rsid w:val="00E14385"/>
    <w:rsid w:val="00E14B56"/>
    <w:rsid w:val="00E165F8"/>
    <w:rsid w:val="00E1773E"/>
    <w:rsid w:val="00E20684"/>
    <w:rsid w:val="00E20A83"/>
    <w:rsid w:val="00E2133A"/>
    <w:rsid w:val="00E21452"/>
    <w:rsid w:val="00E218A3"/>
    <w:rsid w:val="00E22805"/>
    <w:rsid w:val="00E22F5F"/>
    <w:rsid w:val="00E233C9"/>
    <w:rsid w:val="00E23611"/>
    <w:rsid w:val="00E239A1"/>
    <w:rsid w:val="00E23A3B"/>
    <w:rsid w:val="00E23E4B"/>
    <w:rsid w:val="00E24B4F"/>
    <w:rsid w:val="00E25370"/>
    <w:rsid w:val="00E26594"/>
    <w:rsid w:val="00E3117A"/>
    <w:rsid w:val="00E31254"/>
    <w:rsid w:val="00E33144"/>
    <w:rsid w:val="00E33459"/>
    <w:rsid w:val="00E33A22"/>
    <w:rsid w:val="00E33D12"/>
    <w:rsid w:val="00E34B42"/>
    <w:rsid w:val="00E34BE0"/>
    <w:rsid w:val="00E35274"/>
    <w:rsid w:val="00E35D7A"/>
    <w:rsid w:val="00E35F66"/>
    <w:rsid w:val="00E3682D"/>
    <w:rsid w:val="00E368DA"/>
    <w:rsid w:val="00E379F7"/>
    <w:rsid w:val="00E37F0F"/>
    <w:rsid w:val="00E37FAC"/>
    <w:rsid w:val="00E4070C"/>
    <w:rsid w:val="00E40734"/>
    <w:rsid w:val="00E40E6D"/>
    <w:rsid w:val="00E414F6"/>
    <w:rsid w:val="00E42315"/>
    <w:rsid w:val="00E42339"/>
    <w:rsid w:val="00E42BA7"/>
    <w:rsid w:val="00E42D00"/>
    <w:rsid w:val="00E43A4E"/>
    <w:rsid w:val="00E44137"/>
    <w:rsid w:val="00E44280"/>
    <w:rsid w:val="00E44B8E"/>
    <w:rsid w:val="00E46542"/>
    <w:rsid w:val="00E4662D"/>
    <w:rsid w:val="00E4708C"/>
    <w:rsid w:val="00E52DEC"/>
    <w:rsid w:val="00E52EF6"/>
    <w:rsid w:val="00E52FFD"/>
    <w:rsid w:val="00E53D8A"/>
    <w:rsid w:val="00E54206"/>
    <w:rsid w:val="00E55929"/>
    <w:rsid w:val="00E55C5D"/>
    <w:rsid w:val="00E568F8"/>
    <w:rsid w:val="00E56CBE"/>
    <w:rsid w:val="00E579F2"/>
    <w:rsid w:val="00E57D17"/>
    <w:rsid w:val="00E60713"/>
    <w:rsid w:val="00E60B30"/>
    <w:rsid w:val="00E6148A"/>
    <w:rsid w:val="00E616B8"/>
    <w:rsid w:val="00E62829"/>
    <w:rsid w:val="00E62CE2"/>
    <w:rsid w:val="00E62FC4"/>
    <w:rsid w:val="00E63F1E"/>
    <w:rsid w:val="00E65609"/>
    <w:rsid w:val="00E6599D"/>
    <w:rsid w:val="00E65F78"/>
    <w:rsid w:val="00E662B7"/>
    <w:rsid w:val="00E663D6"/>
    <w:rsid w:val="00E66499"/>
    <w:rsid w:val="00E6673E"/>
    <w:rsid w:val="00E66C41"/>
    <w:rsid w:val="00E66F1F"/>
    <w:rsid w:val="00E679AD"/>
    <w:rsid w:val="00E67A3A"/>
    <w:rsid w:val="00E67CCF"/>
    <w:rsid w:val="00E70EED"/>
    <w:rsid w:val="00E71AE5"/>
    <w:rsid w:val="00E728CC"/>
    <w:rsid w:val="00E732F0"/>
    <w:rsid w:val="00E7381C"/>
    <w:rsid w:val="00E73E1C"/>
    <w:rsid w:val="00E746DB"/>
    <w:rsid w:val="00E75F35"/>
    <w:rsid w:val="00E76005"/>
    <w:rsid w:val="00E76139"/>
    <w:rsid w:val="00E7760B"/>
    <w:rsid w:val="00E77F9D"/>
    <w:rsid w:val="00E8018B"/>
    <w:rsid w:val="00E80240"/>
    <w:rsid w:val="00E802C4"/>
    <w:rsid w:val="00E80913"/>
    <w:rsid w:val="00E8162E"/>
    <w:rsid w:val="00E81D51"/>
    <w:rsid w:val="00E83CAD"/>
    <w:rsid w:val="00E844F3"/>
    <w:rsid w:val="00E85A1E"/>
    <w:rsid w:val="00E85C22"/>
    <w:rsid w:val="00E86A93"/>
    <w:rsid w:val="00E86B90"/>
    <w:rsid w:val="00E8735A"/>
    <w:rsid w:val="00E91096"/>
    <w:rsid w:val="00E91432"/>
    <w:rsid w:val="00E92635"/>
    <w:rsid w:val="00E92775"/>
    <w:rsid w:val="00E92B4B"/>
    <w:rsid w:val="00E930BE"/>
    <w:rsid w:val="00E93C21"/>
    <w:rsid w:val="00E944A2"/>
    <w:rsid w:val="00E94564"/>
    <w:rsid w:val="00E952C0"/>
    <w:rsid w:val="00E953BF"/>
    <w:rsid w:val="00E959D6"/>
    <w:rsid w:val="00E96331"/>
    <w:rsid w:val="00E96D9B"/>
    <w:rsid w:val="00E96E23"/>
    <w:rsid w:val="00E971E8"/>
    <w:rsid w:val="00E9769D"/>
    <w:rsid w:val="00E977E0"/>
    <w:rsid w:val="00E97A67"/>
    <w:rsid w:val="00EA085E"/>
    <w:rsid w:val="00EA0E1F"/>
    <w:rsid w:val="00EA1F47"/>
    <w:rsid w:val="00EA1F6B"/>
    <w:rsid w:val="00EA2D82"/>
    <w:rsid w:val="00EA3544"/>
    <w:rsid w:val="00EA369C"/>
    <w:rsid w:val="00EA3755"/>
    <w:rsid w:val="00EA43B2"/>
    <w:rsid w:val="00EA5908"/>
    <w:rsid w:val="00EA5C0E"/>
    <w:rsid w:val="00EA64DC"/>
    <w:rsid w:val="00EA6692"/>
    <w:rsid w:val="00EA7148"/>
    <w:rsid w:val="00EA7A77"/>
    <w:rsid w:val="00EB04F7"/>
    <w:rsid w:val="00EB1651"/>
    <w:rsid w:val="00EB1D74"/>
    <w:rsid w:val="00EB360E"/>
    <w:rsid w:val="00EB3CE3"/>
    <w:rsid w:val="00EB6788"/>
    <w:rsid w:val="00EB6E24"/>
    <w:rsid w:val="00EC090C"/>
    <w:rsid w:val="00EC0A7E"/>
    <w:rsid w:val="00EC0D96"/>
    <w:rsid w:val="00EC100A"/>
    <w:rsid w:val="00EC10AF"/>
    <w:rsid w:val="00EC188E"/>
    <w:rsid w:val="00EC190D"/>
    <w:rsid w:val="00EC2ACC"/>
    <w:rsid w:val="00EC4577"/>
    <w:rsid w:val="00EC46B6"/>
    <w:rsid w:val="00EC544C"/>
    <w:rsid w:val="00EC558C"/>
    <w:rsid w:val="00EC623F"/>
    <w:rsid w:val="00EC7481"/>
    <w:rsid w:val="00EC79DB"/>
    <w:rsid w:val="00ED0962"/>
    <w:rsid w:val="00ED1EE0"/>
    <w:rsid w:val="00ED1F00"/>
    <w:rsid w:val="00ED29A3"/>
    <w:rsid w:val="00ED38E8"/>
    <w:rsid w:val="00ED4483"/>
    <w:rsid w:val="00ED45B6"/>
    <w:rsid w:val="00ED4A11"/>
    <w:rsid w:val="00ED51A2"/>
    <w:rsid w:val="00ED5932"/>
    <w:rsid w:val="00ED5C00"/>
    <w:rsid w:val="00ED68F7"/>
    <w:rsid w:val="00ED6A59"/>
    <w:rsid w:val="00ED6B53"/>
    <w:rsid w:val="00ED7512"/>
    <w:rsid w:val="00EE000D"/>
    <w:rsid w:val="00EE2434"/>
    <w:rsid w:val="00EE24E3"/>
    <w:rsid w:val="00EE2537"/>
    <w:rsid w:val="00EE3A06"/>
    <w:rsid w:val="00EE41BB"/>
    <w:rsid w:val="00EE559B"/>
    <w:rsid w:val="00EE5C3F"/>
    <w:rsid w:val="00EE792C"/>
    <w:rsid w:val="00EF1890"/>
    <w:rsid w:val="00EF237E"/>
    <w:rsid w:val="00EF272D"/>
    <w:rsid w:val="00EF2A46"/>
    <w:rsid w:val="00EF5C56"/>
    <w:rsid w:val="00EF76F7"/>
    <w:rsid w:val="00EF7B28"/>
    <w:rsid w:val="00EF7CC6"/>
    <w:rsid w:val="00F000C3"/>
    <w:rsid w:val="00F00BDC"/>
    <w:rsid w:val="00F00DE6"/>
    <w:rsid w:val="00F00E62"/>
    <w:rsid w:val="00F010E6"/>
    <w:rsid w:val="00F013C9"/>
    <w:rsid w:val="00F01FB4"/>
    <w:rsid w:val="00F025F9"/>
    <w:rsid w:val="00F02BFD"/>
    <w:rsid w:val="00F03022"/>
    <w:rsid w:val="00F0337F"/>
    <w:rsid w:val="00F033D8"/>
    <w:rsid w:val="00F036B6"/>
    <w:rsid w:val="00F03CF6"/>
    <w:rsid w:val="00F03D0E"/>
    <w:rsid w:val="00F03FDF"/>
    <w:rsid w:val="00F0420F"/>
    <w:rsid w:val="00F05C60"/>
    <w:rsid w:val="00F0672A"/>
    <w:rsid w:val="00F071D1"/>
    <w:rsid w:val="00F07894"/>
    <w:rsid w:val="00F107D7"/>
    <w:rsid w:val="00F1239A"/>
    <w:rsid w:val="00F12926"/>
    <w:rsid w:val="00F12A9C"/>
    <w:rsid w:val="00F12C47"/>
    <w:rsid w:val="00F1352C"/>
    <w:rsid w:val="00F1377B"/>
    <w:rsid w:val="00F13D03"/>
    <w:rsid w:val="00F140DE"/>
    <w:rsid w:val="00F1420D"/>
    <w:rsid w:val="00F1454A"/>
    <w:rsid w:val="00F14FA4"/>
    <w:rsid w:val="00F172B6"/>
    <w:rsid w:val="00F1755B"/>
    <w:rsid w:val="00F17B65"/>
    <w:rsid w:val="00F17FF4"/>
    <w:rsid w:val="00F20B11"/>
    <w:rsid w:val="00F20C1F"/>
    <w:rsid w:val="00F2139C"/>
    <w:rsid w:val="00F21415"/>
    <w:rsid w:val="00F22144"/>
    <w:rsid w:val="00F227D7"/>
    <w:rsid w:val="00F2341A"/>
    <w:rsid w:val="00F236A8"/>
    <w:rsid w:val="00F23993"/>
    <w:rsid w:val="00F23B29"/>
    <w:rsid w:val="00F23D92"/>
    <w:rsid w:val="00F24676"/>
    <w:rsid w:val="00F24835"/>
    <w:rsid w:val="00F2539A"/>
    <w:rsid w:val="00F2646D"/>
    <w:rsid w:val="00F27E4F"/>
    <w:rsid w:val="00F27EB2"/>
    <w:rsid w:val="00F30A52"/>
    <w:rsid w:val="00F30B01"/>
    <w:rsid w:val="00F32D20"/>
    <w:rsid w:val="00F335E2"/>
    <w:rsid w:val="00F33845"/>
    <w:rsid w:val="00F35E01"/>
    <w:rsid w:val="00F36FAA"/>
    <w:rsid w:val="00F40018"/>
    <w:rsid w:val="00F411EE"/>
    <w:rsid w:val="00F4144B"/>
    <w:rsid w:val="00F41BF2"/>
    <w:rsid w:val="00F42FDE"/>
    <w:rsid w:val="00F4346B"/>
    <w:rsid w:val="00F438AD"/>
    <w:rsid w:val="00F43C2E"/>
    <w:rsid w:val="00F445DA"/>
    <w:rsid w:val="00F45527"/>
    <w:rsid w:val="00F45692"/>
    <w:rsid w:val="00F46D12"/>
    <w:rsid w:val="00F51EB2"/>
    <w:rsid w:val="00F51F42"/>
    <w:rsid w:val="00F52082"/>
    <w:rsid w:val="00F5522E"/>
    <w:rsid w:val="00F55342"/>
    <w:rsid w:val="00F55794"/>
    <w:rsid w:val="00F55804"/>
    <w:rsid w:val="00F55818"/>
    <w:rsid w:val="00F560AB"/>
    <w:rsid w:val="00F563A1"/>
    <w:rsid w:val="00F56EF5"/>
    <w:rsid w:val="00F575DD"/>
    <w:rsid w:val="00F57BA1"/>
    <w:rsid w:val="00F6065A"/>
    <w:rsid w:val="00F608F0"/>
    <w:rsid w:val="00F60DD9"/>
    <w:rsid w:val="00F6127F"/>
    <w:rsid w:val="00F61633"/>
    <w:rsid w:val="00F61E0B"/>
    <w:rsid w:val="00F62226"/>
    <w:rsid w:val="00F629E8"/>
    <w:rsid w:val="00F63AD5"/>
    <w:rsid w:val="00F645B1"/>
    <w:rsid w:val="00F64D1A"/>
    <w:rsid w:val="00F651B3"/>
    <w:rsid w:val="00F65840"/>
    <w:rsid w:val="00F66CBA"/>
    <w:rsid w:val="00F679E4"/>
    <w:rsid w:val="00F700FD"/>
    <w:rsid w:val="00F70399"/>
    <w:rsid w:val="00F709B1"/>
    <w:rsid w:val="00F70C57"/>
    <w:rsid w:val="00F72C45"/>
    <w:rsid w:val="00F72D2A"/>
    <w:rsid w:val="00F730CA"/>
    <w:rsid w:val="00F730F6"/>
    <w:rsid w:val="00F74064"/>
    <w:rsid w:val="00F74A28"/>
    <w:rsid w:val="00F74D4C"/>
    <w:rsid w:val="00F7518D"/>
    <w:rsid w:val="00F75450"/>
    <w:rsid w:val="00F75BC8"/>
    <w:rsid w:val="00F76A97"/>
    <w:rsid w:val="00F76BA8"/>
    <w:rsid w:val="00F76F30"/>
    <w:rsid w:val="00F770A4"/>
    <w:rsid w:val="00F773B8"/>
    <w:rsid w:val="00F7744C"/>
    <w:rsid w:val="00F779A4"/>
    <w:rsid w:val="00F77FEE"/>
    <w:rsid w:val="00F80052"/>
    <w:rsid w:val="00F804FD"/>
    <w:rsid w:val="00F80CFE"/>
    <w:rsid w:val="00F81716"/>
    <w:rsid w:val="00F81CFA"/>
    <w:rsid w:val="00F822B7"/>
    <w:rsid w:val="00F84531"/>
    <w:rsid w:val="00F84721"/>
    <w:rsid w:val="00F84C79"/>
    <w:rsid w:val="00F864F0"/>
    <w:rsid w:val="00F865E6"/>
    <w:rsid w:val="00F872E7"/>
    <w:rsid w:val="00F87F42"/>
    <w:rsid w:val="00F91988"/>
    <w:rsid w:val="00F91C97"/>
    <w:rsid w:val="00F91EB0"/>
    <w:rsid w:val="00F93047"/>
    <w:rsid w:val="00F93867"/>
    <w:rsid w:val="00F94928"/>
    <w:rsid w:val="00F95BFB"/>
    <w:rsid w:val="00F95D14"/>
    <w:rsid w:val="00F9715D"/>
    <w:rsid w:val="00F976D0"/>
    <w:rsid w:val="00F97A1A"/>
    <w:rsid w:val="00F97E1F"/>
    <w:rsid w:val="00FA061F"/>
    <w:rsid w:val="00FA14B9"/>
    <w:rsid w:val="00FA1AF0"/>
    <w:rsid w:val="00FA1C66"/>
    <w:rsid w:val="00FA3404"/>
    <w:rsid w:val="00FA4A85"/>
    <w:rsid w:val="00FA4ED5"/>
    <w:rsid w:val="00FA67DC"/>
    <w:rsid w:val="00FA6EB2"/>
    <w:rsid w:val="00FA7F56"/>
    <w:rsid w:val="00FB036B"/>
    <w:rsid w:val="00FB0776"/>
    <w:rsid w:val="00FB10B2"/>
    <w:rsid w:val="00FB11C6"/>
    <w:rsid w:val="00FB1372"/>
    <w:rsid w:val="00FB20C5"/>
    <w:rsid w:val="00FB2608"/>
    <w:rsid w:val="00FB27A2"/>
    <w:rsid w:val="00FB426D"/>
    <w:rsid w:val="00FB429B"/>
    <w:rsid w:val="00FB56AA"/>
    <w:rsid w:val="00FB5ADA"/>
    <w:rsid w:val="00FB6EFE"/>
    <w:rsid w:val="00FB728C"/>
    <w:rsid w:val="00FB7766"/>
    <w:rsid w:val="00FC0474"/>
    <w:rsid w:val="00FC0767"/>
    <w:rsid w:val="00FC0B8E"/>
    <w:rsid w:val="00FC0FA5"/>
    <w:rsid w:val="00FC1183"/>
    <w:rsid w:val="00FC12DC"/>
    <w:rsid w:val="00FC1F4C"/>
    <w:rsid w:val="00FC2567"/>
    <w:rsid w:val="00FC351C"/>
    <w:rsid w:val="00FC3591"/>
    <w:rsid w:val="00FC37FE"/>
    <w:rsid w:val="00FC40D1"/>
    <w:rsid w:val="00FC43ED"/>
    <w:rsid w:val="00FC5CC4"/>
    <w:rsid w:val="00FC7014"/>
    <w:rsid w:val="00FC7019"/>
    <w:rsid w:val="00FC7077"/>
    <w:rsid w:val="00FC7973"/>
    <w:rsid w:val="00FD004C"/>
    <w:rsid w:val="00FD00DE"/>
    <w:rsid w:val="00FD0870"/>
    <w:rsid w:val="00FD0A4A"/>
    <w:rsid w:val="00FD1805"/>
    <w:rsid w:val="00FD26E6"/>
    <w:rsid w:val="00FD2F11"/>
    <w:rsid w:val="00FD33E1"/>
    <w:rsid w:val="00FD4249"/>
    <w:rsid w:val="00FD472D"/>
    <w:rsid w:val="00FD4754"/>
    <w:rsid w:val="00FD4B65"/>
    <w:rsid w:val="00FD4F6A"/>
    <w:rsid w:val="00FD571A"/>
    <w:rsid w:val="00FD64E8"/>
    <w:rsid w:val="00FD6B60"/>
    <w:rsid w:val="00FE10A0"/>
    <w:rsid w:val="00FE10D2"/>
    <w:rsid w:val="00FE303F"/>
    <w:rsid w:val="00FE30EE"/>
    <w:rsid w:val="00FE3BC4"/>
    <w:rsid w:val="00FE4258"/>
    <w:rsid w:val="00FE7295"/>
    <w:rsid w:val="00FE756B"/>
    <w:rsid w:val="00FF081D"/>
    <w:rsid w:val="00FF0E49"/>
    <w:rsid w:val="00FF119E"/>
    <w:rsid w:val="00FF1838"/>
    <w:rsid w:val="00FF2197"/>
    <w:rsid w:val="00FF224B"/>
    <w:rsid w:val="00FF2543"/>
    <w:rsid w:val="00FF4A13"/>
    <w:rsid w:val="00FF5D19"/>
    <w:rsid w:val="00FF624E"/>
    <w:rsid w:val="00FF6317"/>
    <w:rsid w:val="00FF7053"/>
    <w:rsid w:val="00FF70E3"/>
    <w:rsid w:val="00FF7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0AD8E16E"/>
  <w15:docId w15:val="{05712D4A-CFD2-4ABC-B765-591BF7162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iPriority="99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iPriority="99" w:unhideWhenUsed="1"/>
    <w:lsdException w:name="toa heading" w:semiHidden="1" w:unhideWhenUsed="1"/>
    <w:lsdException w:name="List" w:semiHidden="1" w:unhideWhenUsed="1"/>
    <w:lsdException w:name="List Bullet" w:semiHidden="1" w:uiPriority="99" w:unhideWhenUsed="1"/>
    <w:lsdException w:name="List Number" w:uiPriority="99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iPriority="99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99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f3">
    <w:name w:val="Normal"/>
    <w:rsid w:val="006B12C9"/>
    <w:rPr>
      <w:sz w:val="24"/>
      <w:szCs w:val="24"/>
    </w:rPr>
  </w:style>
  <w:style w:type="paragraph" w:styleId="15">
    <w:name w:val="heading 1"/>
    <w:aliases w:val="Заголовок 1 Maximyz,Ариал11,Заголовок 1 абб,Заголовок 1mik,H1,H1 Знак,Заголовок 1 (табл),заголовок 1 Знак,Заголовок 1 Знак2,Заголовок 1 Знак1 Знак,Заголовок 1 (табл) Знак Знак Знак,заголовок 1 Знак Знак1 Знак,Слева:  0...,Заголовок 1 уровень"/>
    <w:basedOn w:val="af3"/>
    <w:next w:val="af3"/>
    <w:link w:val="18"/>
    <w:qFormat/>
    <w:rsid w:val="004C4781"/>
    <w:pPr>
      <w:numPr>
        <w:numId w:val="7"/>
      </w:numPr>
      <w:spacing w:after="200" w:line="276" w:lineRule="auto"/>
      <w:outlineLvl w:val="0"/>
    </w:pPr>
    <w:rPr>
      <w:rFonts w:eastAsia="Calibri"/>
      <w:b/>
      <w:bCs/>
      <w:lang w:val="en-US" w:eastAsia="en-US"/>
    </w:rPr>
  </w:style>
  <w:style w:type="paragraph" w:styleId="2">
    <w:name w:val="heading 2"/>
    <w:aliases w:val="Заголовок 2 Maximyz,Заголовок 2 Знак Знак Знак Знак,Заголовок 2 Знак Знак Знак,H2,h2,Заголовок 2 Знак1,Заголовок 2 Знак Знак, Знак1 Знак Знак, Знак1 Знак1, Знак1,Знак1 Знак1,Заголовок 2 Знак2 Знак,Знак1 Знак Знак Знак1,4 ур. Заголовок"/>
    <w:basedOn w:val="af3"/>
    <w:next w:val="af3"/>
    <w:link w:val="21"/>
    <w:qFormat/>
    <w:rsid w:val="004C4781"/>
    <w:pPr>
      <w:numPr>
        <w:ilvl w:val="1"/>
        <w:numId w:val="7"/>
      </w:numPr>
      <w:spacing w:after="200" w:line="276" w:lineRule="auto"/>
      <w:outlineLvl w:val="1"/>
    </w:pPr>
    <w:rPr>
      <w:rFonts w:eastAsia="Calibri"/>
      <w:b/>
      <w:bCs/>
      <w:lang w:eastAsia="en-US"/>
    </w:rPr>
  </w:style>
  <w:style w:type="paragraph" w:styleId="30">
    <w:name w:val="heading 3"/>
    <w:aliases w:val="Заголовок 3 Maximyz,Заголовок 3 Знак + 12 pt,не полужирный,влево,Перед:  0 пт,Пос...,Заголовок 3 Знак +,Знак,Пер..., Знак4,Знак4,H3,h3,h3 Знак Знак Знак,h3 Знак Знак Знак Знак Знак Знак Знак Знак Знак Знак Знак Знак Знак Знак Знак Знак Знак"/>
    <w:basedOn w:val="af4"/>
    <w:next w:val="af3"/>
    <w:link w:val="33"/>
    <w:qFormat/>
    <w:rsid w:val="004C4781"/>
    <w:pPr>
      <w:numPr>
        <w:ilvl w:val="2"/>
        <w:numId w:val="7"/>
      </w:numPr>
      <w:spacing w:after="200" w:line="276" w:lineRule="auto"/>
      <w:outlineLvl w:val="2"/>
    </w:pPr>
    <w:rPr>
      <w:b/>
      <w:bCs/>
      <w:szCs w:val="24"/>
      <w:lang w:val="en-US" w:eastAsia="en-US"/>
    </w:rPr>
  </w:style>
  <w:style w:type="paragraph" w:styleId="42">
    <w:name w:val="heading 4"/>
    <w:aliases w:val="Таб"/>
    <w:basedOn w:val="af3"/>
    <w:next w:val="af3"/>
    <w:link w:val="44"/>
    <w:qFormat/>
    <w:rsid w:val="00C4251C"/>
    <w:pPr>
      <w:keepNext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5">
    <w:name w:val="heading 5"/>
    <w:aliases w:val="Underline"/>
    <w:basedOn w:val="af3"/>
    <w:next w:val="af3"/>
    <w:link w:val="50"/>
    <w:qFormat/>
    <w:rsid w:val="00C4251C"/>
    <w:pPr>
      <w:keepNext/>
      <w:keepLines/>
      <w:spacing w:before="200"/>
      <w:outlineLvl w:val="4"/>
    </w:pPr>
    <w:rPr>
      <w:rFonts w:ascii="Cambria" w:hAnsi="Cambria"/>
      <w:color w:val="243F60"/>
      <w:szCs w:val="20"/>
    </w:rPr>
  </w:style>
  <w:style w:type="paragraph" w:styleId="6">
    <w:name w:val="heading 6"/>
    <w:aliases w:val="Заголовок таб."/>
    <w:basedOn w:val="af3"/>
    <w:next w:val="af3"/>
    <w:link w:val="60"/>
    <w:qFormat/>
    <w:rsid w:val="00C4251C"/>
    <w:pPr>
      <w:keepNext/>
      <w:keepLines/>
      <w:spacing w:before="200"/>
      <w:outlineLvl w:val="5"/>
    </w:pPr>
    <w:rPr>
      <w:rFonts w:ascii="Cambria" w:hAnsi="Cambria"/>
      <w:i/>
      <w:iCs/>
      <w:color w:val="243F60"/>
      <w:szCs w:val="20"/>
    </w:rPr>
  </w:style>
  <w:style w:type="paragraph" w:styleId="7">
    <w:name w:val="heading 7"/>
    <w:basedOn w:val="af3"/>
    <w:next w:val="af3"/>
    <w:link w:val="70"/>
    <w:qFormat/>
    <w:rsid w:val="00C4251C"/>
    <w:pPr>
      <w:keepNext/>
      <w:keepLines/>
      <w:spacing w:before="200"/>
      <w:outlineLvl w:val="6"/>
    </w:pPr>
    <w:rPr>
      <w:rFonts w:ascii="Cambria" w:hAnsi="Cambria"/>
      <w:i/>
      <w:iCs/>
      <w:color w:val="404040"/>
      <w:szCs w:val="20"/>
    </w:rPr>
  </w:style>
  <w:style w:type="paragraph" w:styleId="8">
    <w:name w:val="heading 8"/>
    <w:basedOn w:val="af3"/>
    <w:next w:val="af3"/>
    <w:link w:val="80"/>
    <w:qFormat/>
    <w:rsid w:val="00C4251C"/>
    <w:pPr>
      <w:keepNext/>
      <w:keepLines/>
      <w:spacing w:before="200"/>
      <w:outlineLvl w:val="7"/>
    </w:pPr>
    <w:rPr>
      <w:rFonts w:ascii="Cambria" w:hAnsi="Cambria"/>
      <w:color w:val="404040"/>
      <w:szCs w:val="20"/>
    </w:rPr>
  </w:style>
  <w:style w:type="paragraph" w:styleId="9">
    <w:name w:val="heading 9"/>
    <w:basedOn w:val="af3"/>
    <w:next w:val="af3"/>
    <w:link w:val="90"/>
    <w:qFormat/>
    <w:rsid w:val="00C4251C"/>
    <w:pPr>
      <w:keepNext/>
      <w:keepLines/>
      <w:spacing w:before="200"/>
      <w:outlineLvl w:val="8"/>
    </w:pPr>
    <w:rPr>
      <w:rFonts w:ascii="Cambria" w:hAnsi="Cambria"/>
      <w:i/>
      <w:iCs/>
      <w:color w:val="404040"/>
      <w:szCs w:val="20"/>
    </w:rPr>
  </w:style>
  <w:style w:type="character" w:default="1" w:styleId="af5">
    <w:name w:val="Default Paragraph Font"/>
    <w:uiPriority w:val="1"/>
    <w:semiHidden/>
    <w:unhideWhenUsed/>
  </w:style>
  <w:style w:type="table" w:default="1" w:styleId="af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7">
    <w:name w:val="No List"/>
    <w:uiPriority w:val="99"/>
    <w:semiHidden/>
    <w:unhideWhenUsed/>
  </w:style>
  <w:style w:type="paragraph" w:styleId="af8">
    <w:name w:val="caption"/>
    <w:aliases w:val="Body Text 2,Название объекта Таблица,Название объекта Знак1,Название объекта Знак Знак,Название объекта Знак Знак Знак1,Название объекта Знак2,Название объекта Знак Знак Знак1 Знак,Название объекта Знак Знак1,таб Знак1,Название рис Знак"/>
    <w:basedOn w:val="af3"/>
    <w:next w:val="af3"/>
    <w:link w:val="af9"/>
    <w:uiPriority w:val="35"/>
    <w:qFormat/>
    <w:rsid w:val="00680EF2"/>
    <w:rPr>
      <w:bCs/>
      <w:sz w:val="20"/>
      <w:szCs w:val="20"/>
    </w:rPr>
  </w:style>
  <w:style w:type="paragraph" w:customStyle="1" w:styleId="MTDisplayEquation">
    <w:name w:val="MTDisplayEquation"/>
    <w:basedOn w:val="af3"/>
    <w:next w:val="af3"/>
    <w:link w:val="MTDisplayEquation0"/>
    <w:rsid w:val="00877B4D"/>
    <w:pPr>
      <w:keepNext/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f5"/>
    <w:link w:val="MTDisplayEquation"/>
    <w:rsid w:val="00877B4D"/>
    <w:rPr>
      <w:sz w:val="24"/>
      <w:szCs w:val="24"/>
    </w:rPr>
  </w:style>
  <w:style w:type="paragraph" w:styleId="afa">
    <w:name w:val="Balloon Text"/>
    <w:basedOn w:val="af3"/>
    <w:link w:val="afb"/>
    <w:rsid w:val="004103CE"/>
    <w:rPr>
      <w:rFonts w:ascii="Tahoma" w:hAnsi="Tahoma" w:cs="Tahoma"/>
      <w:sz w:val="16"/>
      <w:szCs w:val="16"/>
      <w:lang w:eastAsia="en-US"/>
    </w:rPr>
  </w:style>
  <w:style w:type="character" w:customStyle="1" w:styleId="afb">
    <w:name w:val="Текст выноски Знак"/>
    <w:basedOn w:val="af5"/>
    <w:link w:val="afa"/>
    <w:uiPriority w:val="99"/>
    <w:locked/>
    <w:rsid w:val="004103CE"/>
    <w:rPr>
      <w:rFonts w:ascii="Tahoma" w:hAnsi="Tahoma" w:cs="Tahoma"/>
      <w:sz w:val="16"/>
      <w:szCs w:val="16"/>
      <w:lang w:val="ru-RU" w:eastAsia="en-US" w:bidi="ar-SA"/>
    </w:rPr>
  </w:style>
  <w:style w:type="character" w:customStyle="1" w:styleId="18">
    <w:name w:val="Заголовок 1 Знак"/>
    <w:aliases w:val="Заголовок 1 Maximyz Знак,Ариал11 Знак,Заголовок 1 абб Знак,Заголовок 1mik Знак,H1 Знак2,H1 Знак Знак1,Заголовок 1 (табл) Знак1,заголовок 1 Знак Знак1,Заголовок 1 Знак2 Знак1,Заголовок 1 Знак1 Знак Знак1,заголовок 1 Знак Знак1 Знак Знак"/>
    <w:basedOn w:val="af5"/>
    <w:link w:val="15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21">
    <w:name w:val="Заголовок 2 Знак"/>
    <w:aliases w:val="Заголовок 2 Maximyz Знак,Заголовок 2 Знак Знак Знак Знак Знак,Заголовок 2 Знак Знак Знак Знак1,H2 Знак2,h2 Знак,Заголовок 2 Знак1 Знак,Заголовок 2 Знак Знак Знак1, Знак1 Знак Знак Знак, Знак1 Знак1 Знак, Знак1 Знак,Знак1 Знак1 Знак"/>
    <w:basedOn w:val="af5"/>
    <w:link w:val="2"/>
    <w:rsid w:val="00C4251C"/>
    <w:rPr>
      <w:rFonts w:eastAsia="Calibri"/>
      <w:b/>
      <w:bCs/>
      <w:sz w:val="24"/>
      <w:szCs w:val="24"/>
      <w:lang w:eastAsia="en-US"/>
    </w:rPr>
  </w:style>
  <w:style w:type="character" w:customStyle="1" w:styleId="33">
    <w:name w:val="Заголовок 3 Знак"/>
    <w:aliases w:val="Заголовок 3 Maximyz Знак,Заголовок 3 Знак + 12 pt Знак,не полужирный Знак,влево Знак,Перед:  0 пт Знак,Пос... Знак,Заголовок 3 Знак + Знак,Знак Знак,Пер... Знак, Знак4 Знак,Знак4 Знак,H3 Знак,h3 Знак,h3 Знак Знак Знак Знак"/>
    <w:basedOn w:val="af5"/>
    <w:link w:val="30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44">
    <w:name w:val="Заголовок 4 Знак"/>
    <w:aliases w:val="Таб Знак"/>
    <w:basedOn w:val="af5"/>
    <w:link w:val="42"/>
    <w:rsid w:val="00C4251C"/>
    <w:rPr>
      <w:rFonts w:ascii="Calibri" w:hAnsi="Calibri"/>
      <w:b/>
      <w:bCs/>
      <w:sz w:val="28"/>
      <w:szCs w:val="28"/>
      <w:lang w:val="ru-RU" w:eastAsia="en-US" w:bidi="ar-SA"/>
    </w:rPr>
  </w:style>
  <w:style w:type="character" w:customStyle="1" w:styleId="50">
    <w:name w:val="Заголовок 5 Знак"/>
    <w:aliases w:val="Underline Знак"/>
    <w:basedOn w:val="af5"/>
    <w:link w:val="5"/>
    <w:rsid w:val="00C4251C"/>
    <w:rPr>
      <w:rFonts w:ascii="Cambria" w:hAnsi="Cambria"/>
      <w:color w:val="243F60"/>
      <w:sz w:val="24"/>
      <w:lang w:val="ru-RU" w:eastAsia="ru-RU" w:bidi="ar-SA"/>
    </w:rPr>
  </w:style>
  <w:style w:type="character" w:customStyle="1" w:styleId="60">
    <w:name w:val="Заголовок 6 Знак"/>
    <w:aliases w:val="Заголовок таб. Знак"/>
    <w:basedOn w:val="af5"/>
    <w:link w:val="6"/>
    <w:rsid w:val="00C4251C"/>
    <w:rPr>
      <w:rFonts w:ascii="Cambria" w:hAnsi="Cambria"/>
      <w:i/>
      <w:iCs/>
      <w:color w:val="243F60"/>
      <w:sz w:val="24"/>
      <w:lang w:val="ru-RU" w:eastAsia="ru-RU" w:bidi="ar-SA"/>
    </w:rPr>
  </w:style>
  <w:style w:type="character" w:customStyle="1" w:styleId="70">
    <w:name w:val="Заголовок 7 Знак"/>
    <w:basedOn w:val="af5"/>
    <w:link w:val="7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character" w:customStyle="1" w:styleId="80">
    <w:name w:val="Заголовок 8 Знак"/>
    <w:basedOn w:val="af5"/>
    <w:link w:val="8"/>
    <w:rsid w:val="00C4251C"/>
    <w:rPr>
      <w:rFonts w:ascii="Cambria" w:hAnsi="Cambria"/>
      <w:color w:val="404040"/>
      <w:sz w:val="24"/>
      <w:lang w:val="ru-RU" w:eastAsia="ru-RU" w:bidi="ar-SA"/>
    </w:rPr>
  </w:style>
  <w:style w:type="character" w:customStyle="1" w:styleId="90">
    <w:name w:val="Заголовок 9 Знак"/>
    <w:basedOn w:val="af5"/>
    <w:link w:val="9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numbering" w:customStyle="1" w:styleId="19">
    <w:name w:val="Нет списка1"/>
    <w:next w:val="af7"/>
    <w:semiHidden/>
    <w:rsid w:val="00C4251C"/>
  </w:style>
  <w:style w:type="paragraph" w:styleId="afc">
    <w:name w:val="header"/>
    <w:basedOn w:val="af3"/>
    <w:link w:val="afd"/>
    <w:rsid w:val="00C4251C"/>
    <w:pPr>
      <w:tabs>
        <w:tab w:val="center" w:pos="4677"/>
        <w:tab w:val="right" w:pos="9355"/>
      </w:tabs>
    </w:pPr>
  </w:style>
  <w:style w:type="character" w:customStyle="1" w:styleId="afd">
    <w:name w:val="Верхний колонтитул Знак"/>
    <w:basedOn w:val="af5"/>
    <w:link w:val="afc"/>
    <w:uiPriority w:val="99"/>
    <w:rsid w:val="00C4251C"/>
    <w:rPr>
      <w:sz w:val="24"/>
      <w:szCs w:val="24"/>
      <w:lang w:val="ru-RU" w:eastAsia="ru-RU" w:bidi="ar-SA"/>
    </w:rPr>
  </w:style>
  <w:style w:type="paragraph" w:styleId="afe">
    <w:name w:val="footer"/>
    <w:basedOn w:val="af3"/>
    <w:link w:val="aff"/>
    <w:uiPriority w:val="99"/>
    <w:rsid w:val="00C4251C"/>
    <w:pPr>
      <w:tabs>
        <w:tab w:val="center" w:pos="4677"/>
        <w:tab w:val="right" w:pos="9355"/>
      </w:tabs>
    </w:pPr>
  </w:style>
  <w:style w:type="character" w:customStyle="1" w:styleId="aff">
    <w:name w:val="Нижний колонтитул Знак"/>
    <w:basedOn w:val="af5"/>
    <w:link w:val="afe"/>
    <w:uiPriority w:val="99"/>
    <w:rsid w:val="00C4251C"/>
    <w:rPr>
      <w:sz w:val="24"/>
      <w:szCs w:val="24"/>
      <w:lang w:val="ru-RU" w:eastAsia="ru-RU" w:bidi="ar-SA"/>
    </w:rPr>
  </w:style>
  <w:style w:type="paragraph" w:styleId="aff0">
    <w:name w:val="Plain Text"/>
    <w:basedOn w:val="af3"/>
    <w:link w:val="aff1"/>
    <w:rsid w:val="00C4251C"/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f5"/>
    <w:link w:val="aff0"/>
    <w:rsid w:val="00C4251C"/>
    <w:rPr>
      <w:rFonts w:ascii="Courier New" w:hAnsi="Courier New" w:cs="Courier New"/>
      <w:lang w:val="ru-RU" w:eastAsia="ru-RU" w:bidi="ar-SA"/>
    </w:rPr>
  </w:style>
  <w:style w:type="paragraph" w:styleId="aff2">
    <w:name w:val="Normal (Web)"/>
    <w:aliases w:val="Обычный (Web),Обычный (Web)1"/>
    <w:basedOn w:val="af3"/>
    <w:uiPriority w:val="99"/>
    <w:qFormat/>
    <w:rsid w:val="00C4251C"/>
    <w:pPr>
      <w:spacing w:before="100" w:beforeAutospacing="1" w:after="100" w:afterAutospacing="1"/>
      <w:ind w:left="150" w:right="150"/>
    </w:pPr>
    <w:rPr>
      <w:rFonts w:ascii="Arial" w:hAnsi="Arial" w:cs="Arial"/>
      <w:color w:val="000000"/>
      <w:sz w:val="20"/>
      <w:szCs w:val="20"/>
    </w:rPr>
  </w:style>
  <w:style w:type="character" w:customStyle="1" w:styleId="MapleInput">
    <w:name w:val="Maple Input"/>
    <w:uiPriority w:val="99"/>
    <w:rsid w:val="00C4251C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C4251C"/>
    <w:rPr>
      <w:color w:val="0000FF"/>
    </w:rPr>
  </w:style>
  <w:style w:type="paragraph" w:customStyle="1" w:styleId="MapleOutput1">
    <w:name w:val="Maple Output1"/>
    <w:uiPriority w:val="99"/>
    <w:rsid w:val="00C4251C"/>
    <w:pPr>
      <w:autoSpaceDE w:val="0"/>
      <w:autoSpaceDN w:val="0"/>
      <w:adjustRightInd w:val="0"/>
      <w:spacing w:line="312" w:lineRule="auto"/>
      <w:jc w:val="center"/>
    </w:pPr>
    <w:rPr>
      <w:sz w:val="24"/>
      <w:szCs w:val="24"/>
    </w:rPr>
  </w:style>
  <w:style w:type="table" w:styleId="aff3">
    <w:name w:val="Table Grid"/>
    <w:basedOn w:val="af6"/>
    <w:rsid w:val="00C425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ximyz1">
    <w:name w:val="Maximyz Заголовок 1"/>
    <w:basedOn w:val="15"/>
    <w:rsid w:val="003123D2"/>
    <w:pPr>
      <w:numPr>
        <w:numId w:val="5"/>
      </w:numPr>
      <w:spacing w:line="360" w:lineRule="auto"/>
    </w:pPr>
  </w:style>
  <w:style w:type="paragraph" w:customStyle="1" w:styleId="Maximyz0">
    <w:name w:val="Maximyz Обычный"/>
    <w:basedOn w:val="af3"/>
    <w:link w:val="Maximyz2"/>
    <w:qFormat/>
    <w:rsid w:val="0000509A"/>
    <w:pPr>
      <w:spacing w:line="360" w:lineRule="auto"/>
      <w:ind w:firstLine="709"/>
      <w:jc w:val="both"/>
    </w:pPr>
    <w:rPr>
      <w:rFonts w:eastAsia="Calibri"/>
      <w:szCs w:val="20"/>
    </w:rPr>
  </w:style>
  <w:style w:type="paragraph" w:styleId="aff4">
    <w:name w:val="Title"/>
    <w:aliases w:val="Рис."/>
    <w:basedOn w:val="af3"/>
    <w:next w:val="af3"/>
    <w:link w:val="aff5"/>
    <w:uiPriority w:val="99"/>
    <w:qFormat/>
    <w:rsid w:val="00C4251C"/>
    <w:pPr>
      <w:pBdr>
        <w:bottom w:val="single" w:sz="4" w:space="1" w:color="auto"/>
      </w:pBdr>
      <w:contextualSpacing/>
    </w:pPr>
    <w:rPr>
      <w:rFonts w:ascii="Cambria" w:hAnsi="Cambria"/>
      <w:spacing w:val="5"/>
      <w:sz w:val="52"/>
      <w:szCs w:val="52"/>
    </w:rPr>
  </w:style>
  <w:style w:type="character" w:customStyle="1" w:styleId="aff5">
    <w:name w:val="Заголовок Знак"/>
    <w:aliases w:val="Рис. Знак"/>
    <w:basedOn w:val="af5"/>
    <w:link w:val="aff4"/>
    <w:uiPriority w:val="99"/>
    <w:rsid w:val="00C4251C"/>
    <w:rPr>
      <w:rFonts w:ascii="Cambria" w:hAnsi="Cambria"/>
      <w:spacing w:val="5"/>
      <w:sz w:val="52"/>
      <w:szCs w:val="52"/>
      <w:lang w:val="ru-RU" w:eastAsia="ru-RU" w:bidi="ar-SA"/>
    </w:rPr>
  </w:style>
  <w:style w:type="paragraph" w:styleId="aff6">
    <w:name w:val="Subtitle"/>
    <w:aliases w:val="Таб. нал."/>
    <w:basedOn w:val="af3"/>
    <w:next w:val="af3"/>
    <w:link w:val="aff7"/>
    <w:uiPriority w:val="11"/>
    <w:qFormat/>
    <w:rsid w:val="00C4251C"/>
    <w:pPr>
      <w:spacing w:after="600"/>
    </w:pPr>
    <w:rPr>
      <w:rFonts w:ascii="Cambria" w:hAnsi="Cambria"/>
      <w:i/>
      <w:iCs/>
      <w:spacing w:val="13"/>
      <w:szCs w:val="20"/>
    </w:rPr>
  </w:style>
  <w:style w:type="character" w:customStyle="1" w:styleId="aff7">
    <w:name w:val="Подзаголовок Знак"/>
    <w:aliases w:val="Таб. нал. Знак"/>
    <w:basedOn w:val="af5"/>
    <w:link w:val="aff6"/>
    <w:uiPriority w:val="11"/>
    <w:rsid w:val="00C4251C"/>
    <w:rPr>
      <w:rFonts w:ascii="Cambria" w:hAnsi="Cambria"/>
      <w:i/>
      <w:iCs/>
      <w:spacing w:val="13"/>
      <w:sz w:val="24"/>
      <w:lang w:val="ru-RU" w:eastAsia="ru-RU" w:bidi="ar-SA"/>
    </w:rPr>
  </w:style>
  <w:style w:type="character" w:styleId="aff8">
    <w:name w:val="Strong"/>
    <w:qFormat/>
    <w:rsid w:val="00C4251C"/>
    <w:rPr>
      <w:b/>
      <w:bCs/>
    </w:rPr>
  </w:style>
  <w:style w:type="paragraph" w:styleId="af4">
    <w:name w:val="List Paragraph"/>
    <w:aliases w:val="ТАБЛИЦА,ПАРАГРАФ,Абзац списка11,List Paragraph,Тал.слева-12"/>
    <w:basedOn w:val="af3"/>
    <w:link w:val="aff9"/>
    <w:qFormat/>
    <w:rsid w:val="00C4251C"/>
    <w:pPr>
      <w:ind w:left="720"/>
      <w:contextualSpacing/>
    </w:pPr>
    <w:rPr>
      <w:rFonts w:eastAsia="Calibri"/>
      <w:szCs w:val="20"/>
    </w:rPr>
  </w:style>
  <w:style w:type="paragraph" w:styleId="1a">
    <w:name w:val="toc 1"/>
    <w:basedOn w:val="af3"/>
    <w:next w:val="af3"/>
    <w:autoRedefine/>
    <w:uiPriority w:val="39"/>
    <w:unhideWhenUsed/>
    <w:qFormat/>
    <w:rsid w:val="00C43A02"/>
    <w:pPr>
      <w:spacing w:before="120" w:after="120"/>
    </w:pPr>
    <w:rPr>
      <w:rFonts w:asciiTheme="minorHAnsi" w:hAnsiTheme="minorHAnsi" w:cstheme="minorHAnsi"/>
      <w:b/>
      <w:bCs/>
      <w:caps/>
      <w:sz w:val="20"/>
      <w:szCs w:val="20"/>
    </w:rPr>
  </w:style>
  <w:style w:type="paragraph" w:styleId="22">
    <w:name w:val="toc 2"/>
    <w:basedOn w:val="af3"/>
    <w:next w:val="af3"/>
    <w:autoRedefine/>
    <w:uiPriority w:val="39"/>
    <w:unhideWhenUsed/>
    <w:qFormat/>
    <w:rsid w:val="00C4251C"/>
    <w:pPr>
      <w:ind w:left="240"/>
    </w:pPr>
    <w:rPr>
      <w:rFonts w:asciiTheme="minorHAnsi" w:hAnsiTheme="minorHAnsi" w:cstheme="minorHAnsi"/>
      <w:smallCaps/>
      <w:sz w:val="20"/>
      <w:szCs w:val="20"/>
    </w:rPr>
  </w:style>
  <w:style w:type="character" w:styleId="affa">
    <w:name w:val="Hyperlink"/>
    <w:basedOn w:val="af5"/>
    <w:uiPriority w:val="99"/>
    <w:unhideWhenUsed/>
    <w:rsid w:val="00C4251C"/>
    <w:rPr>
      <w:color w:val="0000FF"/>
      <w:u w:val="single"/>
    </w:rPr>
  </w:style>
  <w:style w:type="character" w:styleId="affb">
    <w:name w:val="Emphasis"/>
    <w:qFormat/>
    <w:rsid w:val="00C4251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fc">
    <w:name w:val="No Spacing"/>
    <w:aliases w:val="РАЗДЕЛ"/>
    <w:basedOn w:val="af3"/>
    <w:link w:val="affd"/>
    <w:qFormat/>
    <w:rsid w:val="00C4251C"/>
    <w:rPr>
      <w:rFonts w:eastAsia="Calibri"/>
      <w:szCs w:val="20"/>
    </w:rPr>
  </w:style>
  <w:style w:type="paragraph" w:styleId="23">
    <w:name w:val="Quote"/>
    <w:basedOn w:val="af3"/>
    <w:next w:val="af3"/>
    <w:link w:val="24"/>
    <w:uiPriority w:val="29"/>
    <w:qFormat/>
    <w:rsid w:val="00C4251C"/>
    <w:pPr>
      <w:spacing w:before="200"/>
      <w:ind w:left="360" w:right="360"/>
    </w:pPr>
    <w:rPr>
      <w:rFonts w:eastAsia="Calibri"/>
      <w:i/>
      <w:iCs/>
      <w:szCs w:val="20"/>
    </w:rPr>
  </w:style>
  <w:style w:type="character" w:customStyle="1" w:styleId="24">
    <w:name w:val="Цитата 2 Знак"/>
    <w:basedOn w:val="af5"/>
    <w:link w:val="23"/>
    <w:uiPriority w:val="29"/>
    <w:rsid w:val="00C4251C"/>
    <w:rPr>
      <w:rFonts w:eastAsia="Calibri"/>
      <w:i/>
      <w:iCs/>
      <w:sz w:val="24"/>
      <w:lang w:val="ru-RU" w:eastAsia="ru-RU" w:bidi="ar-SA"/>
    </w:rPr>
  </w:style>
  <w:style w:type="paragraph" w:styleId="affe">
    <w:name w:val="Intense Quote"/>
    <w:basedOn w:val="af3"/>
    <w:next w:val="af3"/>
    <w:link w:val="afff"/>
    <w:uiPriority w:val="30"/>
    <w:qFormat/>
    <w:rsid w:val="00C4251C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eastAsia="Calibri"/>
      <w:b/>
      <w:bCs/>
      <w:i/>
      <w:iCs/>
      <w:szCs w:val="20"/>
    </w:rPr>
  </w:style>
  <w:style w:type="character" w:customStyle="1" w:styleId="afff">
    <w:name w:val="Выделенная цитата Знак"/>
    <w:basedOn w:val="af5"/>
    <w:link w:val="affe"/>
    <w:uiPriority w:val="30"/>
    <w:rsid w:val="00C4251C"/>
    <w:rPr>
      <w:rFonts w:eastAsia="Calibri"/>
      <w:b/>
      <w:bCs/>
      <w:i/>
      <w:iCs/>
      <w:sz w:val="24"/>
      <w:lang w:val="ru-RU" w:eastAsia="ru-RU" w:bidi="ar-SA"/>
    </w:rPr>
  </w:style>
  <w:style w:type="character" w:styleId="afff0">
    <w:name w:val="Subtle Emphasis"/>
    <w:uiPriority w:val="19"/>
    <w:qFormat/>
    <w:rsid w:val="00C4251C"/>
    <w:rPr>
      <w:i/>
      <w:iCs/>
    </w:rPr>
  </w:style>
  <w:style w:type="character" w:styleId="afff1">
    <w:name w:val="Intense Emphasis"/>
    <w:uiPriority w:val="21"/>
    <w:qFormat/>
    <w:rsid w:val="00C4251C"/>
    <w:rPr>
      <w:b/>
      <w:bCs/>
    </w:rPr>
  </w:style>
  <w:style w:type="character" w:styleId="afff2">
    <w:name w:val="Subtle Reference"/>
    <w:uiPriority w:val="31"/>
    <w:qFormat/>
    <w:rsid w:val="00C4251C"/>
    <w:rPr>
      <w:smallCaps/>
    </w:rPr>
  </w:style>
  <w:style w:type="character" w:styleId="afff3">
    <w:name w:val="Intense Reference"/>
    <w:uiPriority w:val="32"/>
    <w:qFormat/>
    <w:rsid w:val="00C4251C"/>
    <w:rPr>
      <w:smallCaps/>
      <w:spacing w:val="5"/>
      <w:u w:val="single"/>
    </w:rPr>
  </w:style>
  <w:style w:type="character" w:styleId="afff4">
    <w:name w:val="Book Title"/>
    <w:uiPriority w:val="33"/>
    <w:qFormat/>
    <w:rsid w:val="00C4251C"/>
    <w:rPr>
      <w:i/>
      <w:iCs/>
      <w:smallCaps/>
      <w:spacing w:val="5"/>
    </w:rPr>
  </w:style>
  <w:style w:type="paragraph" w:customStyle="1" w:styleId="110">
    <w:name w:val="Заголовок 11"/>
    <w:basedOn w:val="af3"/>
    <w:rsid w:val="00C4251C"/>
    <w:pPr>
      <w:autoSpaceDE w:val="0"/>
      <w:autoSpaceDN w:val="0"/>
      <w:spacing w:before="100" w:after="100"/>
      <w:jc w:val="center"/>
      <w:outlineLvl w:val="1"/>
    </w:pPr>
    <w:rPr>
      <w:rFonts w:ascii="Verdana" w:hAnsi="Verdana" w:cs="Verdana"/>
      <w:b/>
      <w:bCs/>
      <w:color w:val="000080"/>
      <w:kern w:val="36"/>
      <w:sz w:val="27"/>
      <w:szCs w:val="27"/>
    </w:rPr>
  </w:style>
  <w:style w:type="paragraph" w:customStyle="1" w:styleId="afff5">
    <w:name w:val="Наполнение"/>
    <w:basedOn w:val="af3"/>
    <w:link w:val="afff6"/>
    <w:rsid w:val="00C4251C"/>
    <w:pPr>
      <w:ind w:right="284" w:firstLine="1134"/>
      <w:contextualSpacing/>
    </w:pPr>
    <w:rPr>
      <w:rFonts w:cs="Arial"/>
      <w:szCs w:val="20"/>
    </w:rPr>
  </w:style>
  <w:style w:type="paragraph" w:customStyle="1" w:styleId="p">
    <w:name w:val="p"/>
    <w:basedOn w:val="af3"/>
    <w:rsid w:val="00C4251C"/>
    <w:pPr>
      <w:spacing w:before="48" w:after="48"/>
      <w:ind w:firstLine="480"/>
      <w:jc w:val="both"/>
    </w:pPr>
    <w:rPr>
      <w:szCs w:val="20"/>
    </w:rPr>
  </w:style>
  <w:style w:type="paragraph" w:customStyle="1" w:styleId="FR1">
    <w:name w:val="FR1"/>
    <w:link w:val="FR10"/>
    <w:rsid w:val="00C4251C"/>
    <w:pPr>
      <w:widowControl w:val="0"/>
      <w:overflowPunct w:val="0"/>
      <w:autoSpaceDE w:val="0"/>
      <w:autoSpaceDN w:val="0"/>
      <w:adjustRightInd w:val="0"/>
      <w:spacing w:before="40"/>
      <w:jc w:val="right"/>
      <w:textAlignment w:val="baseline"/>
    </w:pPr>
    <w:rPr>
      <w:sz w:val="28"/>
    </w:rPr>
  </w:style>
  <w:style w:type="paragraph" w:customStyle="1" w:styleId="FR2">
    <w:name w:val="FR2"/>
    <w:rsid w:val="00C4251C"/>
    <w:pPr>
      <w:widowControl w:val="0"/>
      <w:overflowPunct w:val="0"/>
      <w:autoSpaceDE w:val="0"/>
      <w:autoSpaceDN w:val="0"/>
      <w:adjustRightInd w:val="0"/>
      <w:spacing w:before="20"/>
      <w:jc w:val="right"/>
      <w:textAlignment w:val="baseline"/>
    </w:pPr>
    <w:rPr>
      <w:b/>
      <w:sz w:val="12"/>
      <w:lang w:val="en-US"/>
    </w:rPr>
  </w:style>
  <w:style w:type="character" w:customStyle="1" w:styleId="Text">
    <w:name w:val="Text"/>
    <w:uiPriority w:val="99"/>
    <w:rsid w:val="00C4251C"/>
    <w:rPr>
      <w:color w:val="000000"/>
    </w:rPr>
  </w:style>
  <w:style w:type="paragraph" w:customStyle="1" w:styleId="Maximyz3">
    <w:name w:val="Maximyz Обычный текст"/>
    <w:basedOn w:val="af3"/>
    <w:rsid w:val="00A23392"/>
    <w:pPr>
      <w:spacing w:line="360" w:lineRule="auto"/>
      <w:jc w:val="both"/>
    </w:pPr>
  </w:style>
  <w:style w:type="paragraph" w:customStyle="1" w:styleId="1b">
    <w:name w:val="Стиль1"/>
    <w:basedOn w:val="af3"/>
    <w:link w:val="1c"/>
    <w:qFormat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25">
    <w:name w:val="Стиль2"/>
    <w:basedOn w:val="af3"/>
    <w:link w:val="26"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34">
    <w:name w:val="Стиль3"/>
    <w:basedOn w:val="af3"/>
    <w:rsid w:val="00BF4134"/>
    <w:pPr>
      <w:spacing w:line="360" w:lineRule="auto"/>
      <w:jc w:val="both"/>
    </w:pPr>
    <w:rPr>
      <w:rFonts w:eastAsia="Calibri"/>
      <w:b/>
    </w:rPr>
  </w:style>
  <w:style w:type="paragraph" w:customStyle="1" w:styleId="Maximyz20">
    <w:name w:val="Maximyz Заголовок 2"/>
    <w:basedOn w:val="Maximyz1"/>
    <w:rsid w:val="00487E99"/>
    <w:pPr>
      <w:numPr>
        <w:numId w:val="0"/>
      </w:numPr>
    </w:pPr>
  </w:style>
  <w:style w:type="paragraph" w:customStyle="1" w:styleId="Maximyz30">
    <w:name w:val="Maximyz Заголовок 3"/>
    <w:basedOn w:val="Maximyz20"/>
    <w:rsid w:val="00C4251C"/>
  </w:style>
  <w:style w:type="character" w:customStyle="1" w:styleId="35">
    <w:name w:val="Знак Знак3"/>
    <w:basedOn w:val="af5"/>
    <w:rsid w:val="00C4251C"/>
    <w:rPr>
      <w:rFonts w:ascii="Tahoma" w:eastAsia="Calibri" w:hAnsi="Tahoma" w:cs="Tahoma"/>
      <w:sz w:val="16"/>
      <w:szCs w:val="16"/>
      <w:lang w:eastAsia="ru-RU"/>
    </w:rPr>
  </w:style>
  <w:style w:type="paragraph" w:customStyle="1" w:styleId="afff7">
    <w:name w:val="Знак Знак Знак Знак"/>
    <w:basedOn w:val="af3"/>
    <w:rsid w:val="00C4251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ff8">
    <w:name w:val="page number"/>
    <w:basedOn w:val="af5"/>
    <w:rsid w:val="00C4251C"/>
  </w:style>
  <w:style w:type="paragraph" w:styleId="afff9">
    <w:name w:val="Body Text Indent"/>
    <w:aliases w:val="Основной текст 1"/>
    <w:basedOn w:val="af3"/>
    <w:link w:val="afffa"/>
    <w:uiPriority w:val="99"/>
    <w:qFormat/>
    <w:rsid w:val="00C4251C"/>
    <w:pPr>
      <w:autoSpaceDE w:val="0"/>
      <w:autoSpaceDN w:val="0"/>
      <w:spacing w:after="120" w:line="480" w:lineRule="auto"/>
    </w:pPr>
  </w:style>
  <w:style w:type="character" w:customStyle="1" w:styleId="afffa">
    <w:name w:val="Основной текст с отступом Знак"/>
    <w:aliases w:val="Основной текст 1 Знак"/>
    <w:basedOn w:val="af5"/>
    <w:link w:val="afff9"/>
    <w:uiPriority w:val="99"/>
    <w:rsid w:val="00C4251C"/>
    <w:rPr>
      <w:sz w:val="24"/>
      <w:szCs w:val="24"/>
      <w:lang w:val="ru-RU" w:eastAsia="ru-RU" w:bidi="ar-SA"/>
    </w:rPr>
  </w:style>
  <w:style w:type="paragraph" w:customStyle="1" w:styleId="310">
    <w:name w:val="Заголовок 31"/>
    <w:basedOn w:val="af3"/>
    <w:rsid w:val="00C4251C"/>
    <w:pPr>
      <w:autoSpaceDE w:val="0"/>
      <w:autoSpaceDN w:val="0"/>
      <w:spacing w:before="225" w:after="75"/>
      <w:ind w:left="375"/>
      <w:outlineLvl w:val="3"/>
    </w:pPr>
    <w:rPr>
      <w:rFonts w:ascii="Verdana" w:hAnsi="Verdana" w:cs="Verdana"/>
      <w:b/>
      <w:bCs/>
      <w:color w:val="800000"/>
      <w:sz w:val="20"/>
      <w:szCs w:val="20"/>
    </w:rPr>
  </w:style>
  <w:style w:type="paragraph" w:styleId="afffb">
    <w:name w:val="TOC Heading"/>
    <w:basedOn w:val="15"/>
    <w:next w:val="af3"/>
    <w:uiPriority w:val="39"/>
    <w:qFormat/>
    <w:rsid w:val="00C4251C"/>
    <w:pPr>
      <w:keepLines/>
      <w:outlineLvl w:val="9"/>
    </w:pPr>
    <w:rPr>
      <w:color w:val="365F91"/>
    </w:rPr>
  </w:style>
  <w:style w:type="paragraph" w:styleId="afffc">
    <w:name w:val="Body Text"/>
    <w:aliases w:val="Знак1 Знак,Основной текст Знак Знак Знак,Основной текст Знак Знак Знак Знак,Основной текст Знак Знак Знак Знак Знак,Oaaee?iue,Oaaee?iue1,Oaaee?iue2,Oaaee?iue3,Oaaee?iue4,Oaaee?iue5,Oaaee?iue11,Oaaee?iue21,Oaaee?iue31,Oaaee?iue41,Табличный"/>
    <w:basedOn w:val="af3"/>
    <w:link w:val="afffd"/>
    <w:qFormat/>
    <w:rsid w:val="00C4251C"/>
    <w:pPr>
      <w:spacing w:after="120"/>
    </w:pPr>
  </w:style>
  <w:style w:type="character" w:customStyle="1" w:styleId="afffd">
    <w:name w:val="Основной текст Знак"/>
    <w:aliases w:val="Знак1 Знак Знак,Основной текст Знак Знак Знак Знак5,Основной текст Знак Знак Знак Знак Знак1,Основной текст Знак Знак Знак Знак Знак Знак4,Oaaee?iue Знак,Oaaee?iue1 Знак,Oaaee?iue2 Знак,Oaaee?iue3 Знак,Oaaee?iue4 Знак,Oaaee?iue5 Знак"/>
    <w:basedOn w:val="af5"/>
    <w:link w:val="afffc"/>
    <w:rsid w:val="00C4251C"/>
    <w:rPr>
      <w:sz w:val="24"/>
      <w:szCs w:val="24"/>
      <w:lang w:val="ru-RU" w:eastAsia="ru-RU" w:bidi="ar-SA"/>
    </w:rPr>
  </w:style>
  <w:style w:type="paragraph" w:customStyle="1" w:styleId="1d">
    <w:name w:val="заголовок 1"/>
    <w:basedOn w:val="af3"/>
    <w:next w:val="af3"/>
    <w:rsid w:val="00C4251C"/>
    <w:pPr>
      <w:keepNext/>
      <w:autoSpaceDE w:val="0"/>
      <w:autoSpaceDN w:val="0"/>
      <w:outlineLvl w:val="0"/>
    </w:pPr>
    <w:rPr>
      <w:b/>
      <w:bCs/>
      <w:sz w:val="20"/>
      <w:szCs w:val="20"/>
    </w:rPr>
  </w:style>
  <w:style w:type="paragraph" w:styleId="27">
    <w:name w:val="Body Text 2"/>
    <w:basedOn w:val="af3"/>
    <w:link w:val="28"/>
    <w:rsid w:val="00C4251C"/>
    <w:pPr>
      <w:spacing w:after="120" w:line="480" w:lineRule="auto"/>
    </w:pPr>
  </w:style>
  <w:style w:type="character" w:customStyle="1" w:styleId="28">
    <w:name w:val="Основной текст 2 Знак"/>
    <w:basedOn w:val="af5"/>
    <w:link w:val="27"/>
    <w:rsid w:val="00C4251C"/>
    <w:rPr>
      <w:sz w:val="24"/>
      <w:szCs w:val="24"/>
      <w:lang w:val="ru-RU" w:eastAsia="ru-RU" w:bidi="ar-SA"/>
    </w:rPr>
  </w:style>
  <w:style w:type="paragraph" w:styleId="36">
    <w:name w:val="toc 3"/>
    <w:basedOn w:val="af3"/>
    <w:next w:val="af3"/>
    <w:autoRedefine/>
    <w:uiPriority w:val="39"/>
    <w:qFormat/>
    <w:rsid w:val="002D5E30"/>
    <w:pPr>
      <w:tabs>
        <w:tab w:val="left" w:pos="1200"/>
        <w:tab w:val="right" w:leader="dot" w:pos="10206"/>
      </w:tabs>
      <w:ind w:left="480"/>
    </w:pPr>
    <w:rPr>
      <w:rFonts w:asciiTheme="minorHAnsi" w:hAnsiTheme="minorHAnsi" w:cstheme="minorHAnsi"/>
      <w:i/>
      <w:iCs/>
      <w:sz w:val="20"/>
      <w:szCs w:val="20"/>
    </w:rPr>
  </w:style>
  <w:style w:type="paragraph" w:customStyle="1" w:styleId="1e">
    <w:name w:val="Абзац списка1"/>
    <w:basedOn w:val="af3"/>
    <w:link w:val="ListParagraphChar"/>
    <w:qFormat/>
    <w:rsid w:val="003A44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fe">
    <w:name w:val="footnote text"/>
    <w:aliases w:val="Table_Footnote_last,Table_Footnote_last Знак Знак Знак,Table_Footnote_last Знак,Текст сноски Знак Знак,Текст сноски Знак1 Знак Знак,Текст сноски Знак Знак Знак Знак,Table_Footnote_last Знак1 Знак Знак,single space,Знак Знак Знак,Знак6"/>
    <w:basedOn w:val="af3"/>
    <w:link w:val="1f"/>
    <w:qFormat/>
    <w:rsid w:val="006B67BF"/>
    <w:rPr>
      <w:sz w:val="20"/>
      <w:szCs w:val="20"/>
    </w:rPr>
  </w:style>
  <w:style w:type="character" w:customStyle="1" w:styleId="1f">
    <w:name w:val="Текст сноски Знак1"/>
    <w:aliases w:val="Table_Footnote_last Знак2,Table_Footnote_last Знак Знак Знак Знак1,Table_Footnote_last Знак Знак1,Текст сноски Знак Знак Знак1,Текст сноски Знак1 Знак Знак Знак1,Текст сноски Знак Знак Знак Знак Знак1,single space Знак,Знак6 Знак"/>
    <w:basedOn w:val="af5"/>
    <w:link w:val="afffe"/>
    <w:rsid w:val="006B67BF"/>
  </w:style>
  <w:style w:type="character" w:styleId="affff">
    <w:name w:val="footnote reference"/>
    <w:aliases w:val="Знак сноски-FN,Знак сноски 1,Ciae niinee-FN,Referencia nota al pie,Ciae niinee 1,SUPERS,Odwołanie przypisu,Footnote symbol"/>
    <w:basedOn w:val="af5"/>
    <w:rsid w:val="006B67BF"/>
    <w:rPr>
      <w:vertAlign w:val="superscript"/>
    </w:rPr>
  </w:style>
  <w:style w:type="paragraph" w:styleId="37">
    <w:name w:val="Body Text Indent 3"/>
    <w:basedOn w:val="af3"/>
    <w:link w:val="38"/>
    <w:rsid w:val="006B67BF"/>
    <w:pPr>
      <w:ind w:firstLine="720"/>
    </w:pPr>
    <w:rPr>
      <w:sz w:val="28"/>
      <w:szCs w:val="28"/>
    </w:rPr>
  </w:style>
  <w:style w:type="character" w:customStyle="1" w:styleId="38">
    <w:name w:val="Основной текст с отступом 3 Знак"/>
    <w:basedOn w:val="af5"/>
    <w:link w:val="37"/>
    <w:rsid w:val="006B67BF"/>
    <w:rPr>
      <w:sz w:val="28"/>
      <w:szCs w:val="28"/>
    </w:rPr>
  </w:style>
  <w:style w:type="paragraph" w:customStyle="1" w:styleId="ConsNonformat">
    <w:name w:val="ConsNonformat"/>
    <w:uiPriority w:val="99"/>
    <w:rsid w:val="006B67BF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customStyle="1" w:styleId="16">
    <w:name w:val="Уровень 1"/>
    <w:basedOn w:val="15"/>
    <w:rsid w:val="006B67BF"/>
    <w:pPr>
      <w:keepNext/>
      <w:numPr>
        <w:ilvl w:val="2"/>
        <w:numId w:val="1"/>
      </w:numPr>
      <w:spacing w:before="240" w:after="60"/>
    </w:pPr>
    <w:rPr>
      <w:rFonts w:ascii="Arial" w:hAnsi="Arial"/>
      <w:bCs w:val="0"/>
      <w:kern w:val="28"/>
      <w:sz w:val="32"/>
      <w:szCs w:val="32"/>
    </w:rPr>
  </w:style>
  <w:style w:type="paragraph" w:customStyle="1" w:styleId="20">
    <w:name w:val="Уровень 2"/>
    <w:basedOn w:val="af3"/>
    <w:rsid w:val="006B67BF"/>
    <w:pPr>
      <w:numPr>
        <w:ilvl w:val="1"/>
        <w:numId w:val="1"/>
      </w:numPr>
      <w:spacing w:after="60"/>
      <w:jc w:val="both"/>
    </w:pPr>
    <w:rPr>
      <w:sz w:val="28"/>
      <w:szCs w:val="28"/>
    </w:rPr>
  </w:style>
  <w:style w:type="paragraph" w:customStyle="1" w:styleId="31">
    <w:name w:val="Таблица 3"/>
    <w:basedOn w:val="af3"/>
    <w:rsid w:val="006B67BF"/>
    <w:pPr>
      <w:numPr>
        <w:ilvl w:val="3"/>
        <w:numId w:val="1"/>
      </w:num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paragraph" w:customStyle="1" w:styleId="41">
    <w:name w:val="Уровень 4"/>
    <w:basedOn w:val="af3"/>
    <w:rsid w:val="006B67BF"/>
    <w:pPr>
      <w:numPr>
        <w:ilvl w:val="4"/>
        <w:numId w:val="1"/>
      </w:numPr>
      <w:tabs>
        <w:tab w:val="left" w:pos="-1985"/>
      </w:tabs>
      <w:spacing w:after="60"/>
      <w:jc w:val="both"/>
    </w:pPr>
    <w:rPr>
      <w:sz w:val="28"/>
      <w:szCs w:val="28"/>
    </w:rPr>
  </w:style>
  <w:style w:type="paragraph" w:customStyle="1" w:styleId="a9">
    <w:name w:val="Заголовок раздела ПИ"/>
    <w:basedOn w:val="af3"/>
    <w:next w:val="af3"/>
    <w:rsid w:val="006B67BF"/>
    <w:pPr>
      <w:widowControl w:val="0"/>
      <w:numPr>
        <w:numId w:val="2"/>
      </w:numPr>
      <w:spacing w:before="240" w:after="60" w:line="360" w:lineRule="auto"/>
      <w:jc w:val="both"/>
      <w:outlineLvl w:val="0"/>
    </w:pPr>
    <w:rPr>
      <w:b/>
      <w:bCs/>
      <w:caps/>
      <w:sz w:val="28"/>
      <w:szCs w:val="28"/>
    </w:rPr>
  </w:style>
  <w:style w:type="paragraph" w:customStyle="1" w:styleId="aa">
    <w:name w:val="Текст ПМИ"/>
    <w:basedOn w:val="af3"/>
    <w:rsid w:val="006B67BF"/>
    <w:pPr>
      <w:widowControl w:val="0"/>
      <w:numPr>
        <w:ilvl w:val="1"/>
        <w:numId w:val="2"/>
      </w:numPr>
      <w:spacing w:line="360" w:lineRule="auto"/>
      <w:jc w:val="both"/>
    </w:pPr>
    <w:rPr>
      <w:sz w:val="28"/>
      <w:szCs w:val="28"/>
    </w:rPr>
  </w:style>
  <w:style w:type="paragraph" w:styleId="affff0">
    <w:name w:val="List"/>
    <w:basedOn w:val="af3"/>
    <w:link w:val="affff1"/>
    <w:rsid w:val="006B67BF"/>
    <w:pPr>
      <w:tabs>
        <w:tab w:val="left" w:pos="720"/>
        <w:tab w:val="left" w:pos="3119"/>
      </w:tabs>
      <w:ind w:left="1078" w:right="567" w:hanging="227"/>
      <w:jc w:val="both"/>
    </w:pPr>
    <w:rPr>
      <w:rFonts w:ascii="Arial" w:hAnsi="Arial"/>
      <w:sz w:val="20"/>
      <w:szCs w:val="20"/>
    </w:rPr>
  </w:style>
  <w:style w:type="paragraph" w:customStyle="1" w:styleId="32">
    <w:name w:val="Уровень 3"/>
    <w:basedOn w:val="20"/>
    <w:rsid w:val="006B67BF"/>
    <w:pPr>
      <w:numPr>
        <w:ilvl w:val="0"/>
        <w:numId w:val="3"/>
      </w:numPr>
      <w:tabs>
        <w:tab w:val="left" w:pos="-1985"/>
      </w:tabs>
    </w:pPr>
  </w:style>
  <w:style w:type="character" w:styleId="affff2">
    <w:name w:val="FollowedHyperlink"/>
    <w:basedOn w:val="af5"/>
    <w:uiPriority w:val="99"/>
    <w:rsid w:val="00FA061F"/>
    <w:rPr>
      <w:rFonts w:cs="Times New Roman"/>
      <w:color w:val="800080"/>
      <w:u w:val="single"/>
    </w:rPr>
  </w:style>
  <w:style w:type="character" w:customStyle="1" w:styleId="affff3">
    <w:name w:val="Текст сноски Знак"/>
    <w:aliases w:val="Table_Footnote_last Знак1,Table_Footnote_last Знак Знак Знак Знак,Table_Footnote_last Знак Знак,Текст сноски Знак1 Знак,Текст сноски Знак Знак Знак,Текст сноски Знак1 Знак Знак Знак,Текст сноски Знак Знак Знак Знак Знак,Знак Знак2"/>
    <w:basedOn w:val="af5"/>
    <w:rsid w:val="00A851D6"/>
  </w:style>
  <w:style w:type="numbering" w:customStyle="1" w:styleId="29">
    <w:name w:val="Нет списка2"/>
    <w:next w:val="af7"/>
    <w:uiPriority w:val="99"/>
    <w:semiHidden/>
    <w:unhideWhenUsed/>
    <w:rsid w:val="00406426"/>
  </w:style>
  <w:style w:type="paragraph" w:customStyle="1" w:styleId="1f0">
    <w:name w:val="Обычный1"/>
    <w:rsid w:val="00406426"/>
    <w:rPr>
      <w:snapToGrid w:val="0"/>
    </w:rPr>
  </w:style>
  <w:style w:type="paragraph" w:customStyle="1" w:styleId="Maximyz4">
    <w:name w:val="Maximyz Подзаголовок"/>
    <w:basedOn w:val="Maximyz1"/>
    <w:rsid w:val="00406426"/>
  </w:style>
  <w:style w:type="character" w:customStyle="1" w:styleId="1f1">
    <w:name w:val="Основной текст с отступом Знак1"/>
    <w:basedOn w:val="af5"/>
    <w:uiPriority w:val="99"/>
    <w:rsid w:val="00406426"/>
    <w:rPr>
      <w:rFonts w:eastAsia="Calibri"/>
      <w:sz w:val="24"/>
      <w:szCs w:val="24"/>
    </w:rPr>
  </w:style>
  <w:style w:type="paragraph" w:customStyle="1" w:styleId="2a">
    <w:name w:val="Обычный2"/>
    <w:rsid w:val="00406426"/>
  </w:style>
  <w:style w:type="character" w:customStyle="1" w:styleId="1f2">
    <w:name w:val="Основной шрифт абзаца1"/>
    <w:rsid w:val="00406426"/>
  </w:style>
  <w:style w:type="character" w:customStyle="1" w:styleId="2b">
    <w:name w:val="Основной текст с отступом 2 Знак"/>
    <w:aliases w:val="Основной текст с отступом 2 Знак Знак Знак Знак Знак Знак2,Основной текст с отступом 2 Знак Знак Знак3 Знак Знак Знак2,Основной текст с отступом 2 Знак Знак Знак Знак Знак1"/>
    <w:basedOn w:val="af5"/>
    <w:link w:val="2c"/>
    <w:rsid w:val="00406426"/>
    <w:rPr>
      <w:szCs w:val="24"/>
    </w:rPr>
  </w:style>
  <w:style w:type="paragraph" w:styleId="2c">
    <w:name w:val="Body Text Indent 2"/>
    <w:aliases w:val="Основной текст с отступом 2 Знак Знак Знак Знак Знак,Основной текст с отступом 2 Знак Знак Знак3 Знак Знак,Основной текст с отступом 2 Знак Знак Знак Знак"/>
    <w:basedOn w:val="af3"/>
    <w:link w:val="2b"/>
    <w:rsid w:val="00406426"/>
    <w:pPr>
      <w:tabs>
        <w:tab w:val="num" w:pos="360"/>
      </w:tabs>
      <w:spacing w:line="360" w:lineRule="auto"/>
      <w:ind w:left="360" w:hanging="360"/>
      <w:jc w:val="both"/>
    </w:pPr>
    <w:rPr>
      <w:sz w:val="20"/>
    </w:rPr>
  </w:style>
  <w:style w:type="character" w:customStyle="1" w:styleId="210">
    <w:name w:val="Основной текст с отступом 2 Знак1"/>
    <w:aliases w:val="Основной текст с отступом 2 Знак Знак,Основной текст с отступом 2 Знак Знак Знак Знак Знак Знак1,Основной текст с отступом 22 Знак1,Основной текст с отступом 2 Знак Знак Знак3 Знак Знак Знак1"/>
    <w:basedOn w:val="af5"/>
    <w:uiPriority w:val="99"/>
    <w:rsid w:val="00406426"/>
    <w:rPr>
      <w:sz w:val="24"/>
      <w:szCs w:val="24"/>
    </w:rPr>
  </w:style>
  <w:style w:type="character" w:customStyle="1" w:styleId="311">
    <w:name w:val="Основной текст с отступом 3 Знак1"/>
    <w:basedOn w:val="af5"/>
    <w:uiPriority w:val="99"/>
    <w:rsid w:val="00406426"/>
    <w:rPr>
      <w:rFonts w:eastAsia="Calibri"/>
      <w:sz w:val="16"/>
      <w:szCs w:val="16"/>
    </w:rPr>
  </w:style>
  <w:style w:type="paragraph" w:styleId="39">
    <w:name w:val="Body Text 3"/>
    <w:basedOn w:val="af3"/>
    <w:link w:val="3a"/>
    <w:rsid w:val="00406426"/>
    <w:pPr>
      <w:autoSpaceDE w:val="0"/>
      <w:autoSpaceDN w:val="0"/>
      <w:ind w:left="1440" w:firstLine="567"/>
      <w:jc w:val="both"/>
    </w:pPr>
    <w:rPr>
      <w:sz w:val="20"/>
      <w:szCs w:val="20"/>
    </w:rPr>
  </w:style>
  <w:style w:type="character" w:customStyle="1" w:styleId="3a">
    <w:name w:val="Основной текст 3 Знак"/>
    <w:basedOn w:val="af5"/>
    <w:link w:val="39"/>
    <w:rsid w:val="00406426"/>
    <w:rPr>
      <w:sz w:val="16"/>
      <w:szCs w:val="16"/>
    </w:rPr>
  </w:style>
  <w:style w:type="paragraph" w:customStyle="1" w:styleId="affff4">
    <w:name w:val="Îáû÷íûé"/>
    <w:rsid w:val="00406426"/>
    <w:pPr>
      <w:widowControl w:val="0"/>
    </w:pPr>
    <w:rPr>
      <w:rFonts w:ascii="PragmaticaCTT" w:hAnsi="PragmaticaCTT"/>
      <w:lang w:val="en-GB"/>
    </w:rPr>
  </w:style>
  <w:style w:type="paragraph" w:customStyle="1" w:styleId="affff5">
    <w:name w:val="Название таблицы Знак Знак Знак"/>
    <w:basedOn w:val="af3"/>
    <w:next w:val="af3"/>
    <w:link w:val="affff6"/>
    <w:rsid w:val="00406426"/>
    <w:pPr>
      <w:keepNext/>
      <w:spacing w:before="120" w:after="240"/>
      <w:jc w:val="center"/>
    </w:pPr>
    <w:rPr>
      <w:b/>
    </w:rPr>
  </w:style>
  <w:style w:type="character" w:customStyle="1" w:styleId="affff6">
    <w:name w:val="Название таблицы Знак Знак Знак Знак"/>
    <w:basedOn w:val="af5"/>
    <w:link w:val="affff5"/>
    <w:rsid w:val="00406426"/>
    <w:rPr>
      <w:b/>
      <w:sz w:val="24"/>
      <w:szCs w:val="24"/>
    </w:rPr>
  </w:style>
  <w:style w:type="character" w:customStyle="1" w:styleId="affff7">
    <w:name w:val="Схема документа Знак"/>
    <w:basedOn w:val="af5"/>
    <w:link w:val="affff8"/>
    <w:rsid w:val="00406426"/>
    <w:rPr>
      <w:rFonts w:ascii="Tahoma" w:hAnsi="Tahoma" w:cs="Tahoma"/>
      <w:shd w:val="clear" w:color="auto" w:fill="000080"/>
    </w:rPr>
  </w:style>
  <w:style w:type="paragraph" w:styleId="affff8">
    <w:name w:val="Document Map"/>
    <w:basedOn w:val="af3"/>
    <w:link w:val="affff7"/>
    <w:rsid w:val="00406426"/>
    <w:pPr>
      <w:shd w:val="clear" w:color="auto" w:fill="000080"/>
      <w:ind w:firstLine="567"/>
      <w:jc w:val="both"/>
    </w:pPr>
    <w:rPr>
      <w:rFonts w:ascii="Tahoma" w:hAnsi="Tahoma" w:cs="Tahoma"/>
      <w:sz w:val="20"/>
      <w:szCs w:val="20"/>
    </w:rPr>
  </w:style>
  <w:style w:type="character" w:customStyle="1" w:styleId="1f3">
    <w:name w:val="Схема документа Знак1"/>
    <w:basedOn w:val="af5"/>
    <w:uiPriority w:val="99"/>
    <w:rsid w:val="00406426"/>
    <w:rPr>
      <w:rFonts w:ascii="Tahoma" w:hAnsi="Tahoma" w:cs="Tahoma"/>
      <w:sz w:val="16"/>
      <w:szCs w:val="16"/>
    </w:rPr>
  </w:style>
  <w:style w:type="character" w:customStyle="1" w:styleId="affff9">
    <w:name w:val="Красная строка Знак"/>
    <w:basedOn w:val="afffd"/>
    <w:link w:val="affffa"/>
    <w:rsid w:val="00406426"/>
    <w:rPr>
      <w:sz w:val="24"/>
      <w:szCs w:val="24"/>
      <w:lang w:val="ru-RU" w:eastAsia="ru-RU" w:bidi="ar-SA"/>
    </w:rPr>
  </w:style>
  <w:style w:type="paragraph" w:styleId="affffa">
    <w:name w:val="Body Text First Indent"/>
    <w:basedOn w:val="afffc"/>
    <w:link w:val="affff9"/>
    <w:rsid w:val="00406426"/>
    <w:pPr>
      <w:ind w:firstLine="210"/>
      <w:jc w:val="both"/>
    </w:pPr>
  </w:style>
  <w:style w:type="character" w:customStyle="1" w:styleId="1f4">
    <w:name w:val="Красная строка Знак1"/>
    <w:basedOn w:val="afffd"/>
    <w:uiPriority w:val="99"/>
    <w:rsid w:val="00406426"/>
    <w:rPr>
      <w:sz w:val="24"/>
      <w:szCs w:val="24"/>
      <w:lang w:val="ru-RU" w:eastAsia="ru-RU" w:bidi="ar-SA"/>
    </w:rPr>
  </w:style>
  <w:style w:type="character" w:customStyle="1" w:styleId="2d">
    <w:name w:val="Красная строка 2 Знак"/>
    <w:basedOn w:val="afffa"/>
    <w:link w:val="2e"/>
    <w:rsid w:val="00406426"/>
    <w:rPr>
      <w:sz w:val="24"/>
      <w:szCs w:val="24"/>
      <w:lang w:val="ru-RU" w:eastAsia="ru-RU" w:bidi="ar-SA"/>
    </w:rPr>
  </w:style>
  <w:style w:type="paragraph" w:styleId="2e">
    <w:name w:val="Body Text First Indent 2"/>
    <w:basedOn w:val="afff9"/>
    <w:link w:val="2d"/>
    <w:rsid w:val="00406426"/>
    <w:pPr>
      <w:autoSpaceDE/>
      <w:autoSpaceDN/>
      <w:spacing w:line="240" w:lineRule="auto"/>
      <w:ind w:left="283" w:firstLine="210"/>
      <w:jc w:val="both"/>
    </w:pPr>
  </w:style>
  <w:style w:type="character" w:customStyle="1" w:styleId="211">
    <w:name w:val="Красная строка 2 Знак1"/>
    <w:basedOn w:val="afffa"/>
    <w:uiPriority w:val="99"/>
    <w:rsid w:val="00406426"/>
    <w:rPr>
      <w:sz w:val="24"/>
      <w:szCs w:val="24"/>
      <w:lang w:val="ru-RU" w:eastAsia="ru-RU" w:bidi="ar-SA"/>
    </w:rPr>
  </w:style>
  <w:style w:type="paragraph" w:styleId="affffb">
    <w:name w:val="Bibliography"/>
    <w:basedOn w:val="af3"/>
    <w:next w:val="af3"/>
    <w:uiPriority w:val="37"/>
    <w:unhideWhenUsed/>
    <w:rsid w:val="009C479C"/>
  </w:style>
  <w:style w:type="numbering" w:customStyle="1" w:styleId="3b">
    <w:name w:val="Нет списка3"/>
    <w:next w:val="af7"/>
    <w:uiPriority w:val="99"/>
    <w:semiHidden/>
    <w:unhideWhenUsed/>
    <w:rsid w:val="00715E44"/>
  </w:style>
  <w:style w:type="paragraph" w:customStyle="1" w:styleId="3c">
    <w:name w:val="Обычный3"/>
    <w:rsid w:val="00715E44"/>
  </w:style>
  <w:style w:type="character" w:customStyle="1" w:styleId="2f">
    <w:name w:val="Основной шрифт абзаца2"/>
    <w:rsid w:val="00715E44"/>
  </w:style>
  <w:style w:type="character" w:customStyle="1" w:styleId="312">
    <w:name w:val="Основной текст 3 Знак1"/>
    <w:basedOn w:val="af5"/>
    <w:uiPriority w:val="99"/>
    <w:rsid w:val="00715E44"/>
    <w:rPr>
      <w:rFonts w:eastAsia="Calibri"/>
      <w:sz w:val="16"/>
      <w:szCs w:val="16"/>
    </w:rPr>
  </w:style>
  <w:style w:type="numbering" w:customStyle="1" w:styleId="45">
    <w:name w:val="Нет списка4"/>
    <w:next w:val="af7"/>
    <w:uiPriority w:val="99"/>
    <w:semiHidden/>
    <w:unhideWhenUsed/>
    <w:rsid w:val="004C2448"/>
  </w:style>
  <w:style w:type="character" w:customStyle="1" w:styleId="MTEquationSection">
    <w:name w:val="MTEquationSection"/>
    <w:basedOn w:val="af5"/>
    <w:rsid w:val="00005781"/>
    <w:rPr>
      <w:vanish/>
      <w:color w:val="FF0000"/>
    </w:rPr>
  </w:style>
  <w:style w:type="character" w:styleId="affffc">
    <w:name w:val="Placeholder Text"/>
    <w:basedOn w:val="af5"/>
    <w:uiPriority w:val="99"/>
    <w:semiHidden/>
    <w:rsid w:val="00916FCA"/>
    <w:rPr>
      <w:color w:val="808080"/>
    </w:rPr>
  </w:style>
  <w:style w:type="paragraph" w:customStyle="1" w:styleId="Default">
    <w:name w:val="Default"/>
    <w:link w:val="Default0"/>
    <w:qFormat/>
    <w:rsid w:val="00BA552C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  <w:style w:type="paragraph" w:customStyle="1" w:styleId="affffd">
    <w:name w:val=".®.±.­"/>
    <w:basedOn w:val="Default"/>
    <w:next w:val="Default"/>
    <w:uiPriority w:val="99"/>
    <w:rsid w:val="00BA552C"/>
    <w:rPr>
      <w:color w:val="auto"/>
    </w:rPr>
  </w:style>
  <w:style w:type="paragraph" w:customStyle="1" w:styleId="affffe">
    <w:name w:val="........."/>
    <w:basedOn w:val="Default"/>
    <w:next w:val="Default"/>
    <w:uiPriority w:val="99"/>
    <w:rsid w:val="00BA552C"/>
    <w:rPr>
      <w:color w:val="auto"/>
    </w:rPr>
  </w:style>
  <w:style w:type="character" w:customStyle="1" w:styleId="font40">
    <w:name w:val="font40"/>
    <w:basedOn w:val="af5"/>
    <w:uiPriority w:val="99"/>
    <w:rsid w:val="00BA552C"/>
  </w:style>
  <w:style w:type="paragraph" w:customStyle="1" w:styleId="2f0">
    <w:name w:val="Абзац списка2"/>
    <w:basedOn w:val="af3"/>
    <w:rsid w:val="003450B1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46">
    <w:name w:val="toc 4"/>
    <w:basedOn w:val="af3"/>
    <w:next w:val="af3"/>
    <w:autoRedefine/>
    <w:uiPriority w:val="39"/>
    <w:rsid w:val="00594980"/>
    <w:pPr>
      <w:ind w:left="720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f3"/>
    <w:next w:val="af3"/>
    <w:autoRedefine/>
    <w:uiPriority w:val="39"/>
    <w:rsid w:val="00594980"/>
    <w:pPr>
      <w:ind w:left="960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f3"/>
    <w:next w:val="af3"/>
    <w:autoRedefine/>
    <w:uiPriority w:val="39"/>
    <w:rsid w:val="00594980"/>
    <w:pPr>
      <w:ind w:left="1200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f3"/>
    <w:next w:val="af3"/>
    <w:autoRedefine/>
    <w:uiPriority w:val="39"/>
    <w:rsid w:val="00594980"/>
    <w:pPr>
      <w:ind w:left="1440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f3"/>
    <w:next w:val="af3"/>
    <w:autoRedefine/>
    <w:uiPriority w:val="39"/>
    <w:rsid w:val="00594980"/>
    <w:pPr>
      <w:ind w:left="1680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f3"/>
    <w:next w:val="af3"/>
    <w:autoRedefine/>
    <w:uiPriority w:val="39"/>
    <w:rsid w:val="00594980"/>
    <w:pPr>
      <w:ind w:left="1920"/>
    </w:pPr>
    <w:rPr>
      <w:rFonts w:asciiTheme="minorHAnsi" w:hAnsiTheme="minorHAnsi" w:cstheme="minorHAnsi"/>
      <w:sz w:val="18"/>
      <w:szCs w:val="18"/>
    </w:rPr>
  </w:style>
  <w:style w:type="table" w:customStyle="1" w:styleId="1f5">
    <w:name w:val="Сетка таблицы1"/>
    <w:basedOn w:val="af6"/>
    <w:next w:val="aff3"/>
    <w:uiPriority w:val="59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f1">
    <w:name w:val="Сетка таблицы2"/>
    <w:basedOn w:val="af6"/>
    <w:next w:val="aff3"/>
    <w:uiPriority w:val="59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font5">
    <w:name w:val="font5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font6">
    <w:name w:val="font6"/>
    <w:basedOn w:val="af3"/>
    <w:uiPriority w:val="99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7">
    <w:name w:val="font7"/>
    <w:basedOn w:val="af3"/>
    <w:uiPriority w:val="99"/>
    <w:qFormat/>
    <w:rsid w:val="001B59E4"/>
    <w:pPr>
      <w:spacing w:before="100" w:beforeAutospacing="1" w:after="100" w:afterAutospacing="1"/>
    </w:pPr>
    <w:rPr>
      <w:rFonts w:ascii="Symbol" w:hAnsi="Symbol"/>
      <w:b/>
      <w:bCs/>
      <w:color w:val="000000"/>
      <w:sz w:val="16"/>
      <w:szCs w:val="16"/>
    </w:rPr>
  </w:style>
  <w:style w:type="paragraph" w:customStyle="1" w:styleId="font8">
    <w:name w:val="font8"/>
    <w:basedOn w:val="af3"/>
    <w:uiPriority w:val="99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xl63">
    <w:name w:val="xl63"/>
    <w:basedOn w:val="af3"/>
    <w:qFormat/>
    <w:rsid w:val="001B59E4"/>
    <w:pPr>
      <w:shd w:val="clear" w:color="000000" w:fill="FFC417"/>
      <w:spacing w:before="100" w:beforeAutospacing="1" w:after="100" w:afterAutospacing="1"/>
    </w:pPr>
  </w:style>
  <w:style w:type="paragraph" w:customStyle="1" w:styleId="xl64">
    <w:name w:val="xl64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65">
    <w:name w:val="xl65"/>
    <w:basedOn w:val="af3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66">
    <w:name w:val="xl66"/>
    <w:basedOn w:val="af3"/>
    <w:qFormat/>
    <w:rsid w:val="001B59E4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67">
    <w:name w:val="xl67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68">
    <w:name w:val="xl68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</w:rPr>
  </w:style>
  <w:style w:type="paragraph" w:customStyle="1" w:styleId="xl69">
    <w:name w:val="xl69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</w:style>
  <w:style w:type="paragraph" w:customStyle="1" w:styleId="xl70">
    <w:name w:val="xl70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71">
    <w:name w:val="xl71"/>
    <w:basedOn w:val="af3"/>
    <w:qFormat/>
    <w:rsid w:val="001B59E4"/>
    <w:pPr>
      <w:spacing w:before="100" w:beforeAutospacing="1" w:after="100" w:afterAutospacing="1"/>
      <w:jc w:val="center"/>
    </w:pPr>
  </w:style>
  <w:style w:type="paragraph" w:customStyle="1" w:styleId="xl72">
    <w:name w:val="xl72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73">
    <w:name w:val="xl73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4">
    <w:name w:val="xl74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5">
    <w:name w:val="xl75"/>
    <w:basedOn w:val="af3"/>
    <w:qFormat/>
    <w:rsid w:val="001B59E4"/>
    <w:pPr>
      <w:spacing w:before="100" w:beforeAutospacing="1" w:after="100" w:afterAutospacing="1"/>
      <w:jc w:val="center"/>
    </w:pPr>
    <w:rPr>
      <w:rFonts w:ascii="Symbol" w:hAnsi="Symbol"/>
      <w:b/>
      <w:bCs/>
    </w:rPr>
  </w:style>
  <w:style w:type="paragraph" w:customStyle="1" w:styleId="xl76">
    <w:name w:val="xl76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77">
    <w:name w:val="xl77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78">
    <w:name w:val="xl78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0">
    <w:name w:val="xl80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81">
    <w:name w:val="xl81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  <w:sz w:val="22"/>
      <w:szCs w:val="22"/>
    </w:rPr>
  </w:style>
  <w:style w:type="paragraph" w:customStyle="1" w:styleId="xl82">
    <w:name w:val="xl82"/>
    <w:basedOn w:val="af3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83">
    <w:name w:val="xl83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sz w:val="16"/>
      <w:szCs w:val="16"/>
    </w:rPr>
  </w:style>
  <w:style w:type="paragraph" w:customStyle="1" w:styleId="xl85">
    <w:name w:val="xl85"/>
    <w:basedOn w:val="af3"/>
    <w:qFormat/>
    <w:rsid w:val="001B59E4"/>
    <w:pPr>
      <w:spacing w:before="100" w:beforeAutospacing="1" w:after="100" w:afterAutospacing="1"/>
      <w:textAlignment w:val="top"/>
    </w:pPr>
    <w:rPr>
      <w:rFonts w:ascii="Arial" w:hAnsi="Arial" w:cs="Arial"/>
      <w:sz w:val="16"/>
      <w:szCs w:val="16"/>
    </w:rPr>
  </w:style>
  <w:style w:type="paragraph" w:customStyle="1" w:styleId="xl86">
    <w:name w:val="xl86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7">
    <w:name w:val="xl87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88">
    <w:name w:val="xl88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89">
    <w:name w:val="xl89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90">
    <w:name w:val="xl90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91">
    <w:name w:val="xl91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2">
    <w:name w:val="xl92"/>
    <w:basedOn w:val="af3"/>
    <w:qFormat/>
    <w:rsid w:val="001B59E4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93">
    <w:name w:val="xl93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4">
    <w:name w:val="xl94"/>
    <w:basedOn w:val="af3"/>
    <w:qFormat/>
    <w:rsid w:val="001B59E4"/>
    <w:pPr>
      <w:shd w:val="clear" w:color="000000" w:fill="FFC417"/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5">
    <w:name w:val="xl95"/>
    <w:basedOn w:val="af3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6">
    <w:name w:val="xl96"/>
    <w:basedOn w:val="af3"/>
    <w:qFormat/>
    <w:rsid w:val="001B59E4"/>
    <w:pP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7">
    <w:name w:val="xl97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8">
    <w:name w:val="xl98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9">
    <w:name w:val="xl99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0">
    <w:name w:val="xl100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1">
    <w:name w:val="xl101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2">
    <w:name w:val="xl102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103">
    <w:name w:val="xl103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4">
    <w:name w:val="xl104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">
    <w:name w:val="xl105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0000FF"/>
    </w:rPr>
  </w:style>
  <w:style w:type="paragraph" w:customStyle="1" w:styleId="xl106">
    <w:name w:val="xl106"/>
    <w:basedOn w:val="af3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7">
    <w:name w:val="xl107"/>
    <w:basedOn w:val="af3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8">
    <w:name w:val="xl108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9">
    <w:name w:val="xl109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110">
    <w:name w:val="xl110"/>
    <w:basedOn w:val="af3"/>
    <w:qFormat/>
    <w:rsid w:val="001B59E4"/>
    <w:pPr>
      <w:spacing w:before="100" w:beforeAutospacing="1" w:after="100" w:afterAutospacing="1"/>
      <w:jc w:val="right"/>
    </w:pPr>
    <w:rPr>
      <w:rFonts w:ascii="Arial" w:hAnsi="Arial" w:cs="Arial"/>
      <w:b/>
      <w:bCs/>
      <w:color w:val="FFFFFF"/>
      <w:sz w:val="16"/>
      <w:szCs w:val="16"/>
    </w:rPr>
  </w:style>
  <w:style w:type="paragraph" w:customStyle="1" w:styleId="xl111">
    <w:name w:val="xl111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color w:val="333333"/>
    </w:rPr>
  </w:style>
  <w:style w:type="paragraph" w:customStyle="1" w:styleId="xl112">
    <w:name w:val="xl112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3">
    <w:name w:val="xl113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4">
    <w:name w:val="xl114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5">
    <w:name w:val="xl115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6">
    <w:name w:val="xl116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7">
    <w:name w:val="xl117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8">
    <w:name w:val="xl118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9">
    <w:name w:val="xl119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0">
    <w:name w:val="xl120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1">
    <w:name w:val="xl121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2">
    <w:name w:val="xl122"/>
    <w:basedOn w:val="af3"/>
    <w:qFormat/>
    <w:rsid w:val="001B59E4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3">
    <w:name w:val="xl123"/>
    <w:basedOn w:val="af3"/>
    <w:qFormat/>
    <w:rsid w:val="001B59E4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4">
    <w:name w:val="xl124"/>
    <w:basedOn w:val="af3"/>
    <w:qFormat/>
    <w:rsid w:val="001B59E4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5">
    <w:name w:val="xl125"/>
    <w:basedOn w:val="af3"/>
    <w:qFormat/>
    <w:rsid w:val="001B59E4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6">
    <w:name w:val="xl126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FFFFFF"/>
    </w:rPr>
  </w:style>
  <w:style w:type="paragraph" w:customStyle="1" w:styleId="xl127">
    <w:name w:val="xl127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8">
    <w:name w:val="xl128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9">
    <w:name w:val="xl129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0">
    <w:name w:val="xl130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1">
    <w:name w:val="xl131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2">
    <w:name w:val="xl132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3">
    <w:name w:val="xl133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4">
    <w:name w:val="xl134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5">
    <w:name w:val="xl135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6">
    <w:name w:val="xl136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7">
    <w:name w:val="xl137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8">
    <w:name w:val="xl138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9">
    <w:name w:val="xl139"/>
    <w:basedOn w:val="af3"/>
    <w:qFormat/>
    <w:rsid w:val="001B59E4"/>
    <w:pPr>
      <w:pBdr>
        <w:top w:val="single" w:sz="4" w:space="0" w:color="auto"/>
        <w:lef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0">
    <w:name w:val="xl140"/>
    <w:basedOn w:val="af3"/>
    <w:qFormat/>
    <w:rsid w:val="001B59E4"/>
    <w:pPr>
      <w:pBdr>
        <w:top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1">
    <w:name w:val="xl141"/>
    <w:basedOn w:val="af3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2">
    <w:name w:val="xl142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3">
    <w:name w:val="xl143"/>
    <w:basedOn w:val="af3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3d">
    <w:name w:val="Абзац списка3"/>
    <w:basedOn w:val="af3"/>
    <w:rsid w:val="00BB4CEA"/>
    <w:pPr>
      <w:ind w:left="720"/>
      <w:contextualSpacing/>
    </w:pPr>
    <w:rPr>
      <w:szCs w:val="20"/>
    </w:rPr>
  </w:style>
  <w:style w:type="paragraph" w:customStyle="1" w:styleId="Maximyz10">
    <w:name w:val="Maximyz Заголовок 1 без номера"/>
    <w:basedOn w:val="Maximyz1"/>
    <w:rsid w:val="00487E99"/>
    <w:pPr>
      <w:numPr>
        <w:numId w:val="0"/>
      </w:numPr>
      <w:jc w:val="center"/>
    </w:pPr>
    <w:rPr>
      <w:lang w:val="ru-RU"/>
    </w:rPr>
  </w:style>
  <w:style w:type="numbering" w:customStyle="1" w:styleId="Maximyz">
    <w:name w:val="Maximyz Список"/>
    <w:uiPriority w:val="99"/>
    <w:rsid w:val="003123D2"/>
    <w:pPr>
      <w:numPr>
        <w:numId w:val="4"/>
      </w:numPr>
    </w:pPr>
  </w:style>
  <w:style w:type="paragraph" w:customStyle="1" w:styleId="Maximyz21">
    <w:name w:val="Maximyz Заголовок 2.1"/>
    <w:basedOn w:val="Maximyz20"/>
    <w:rsid w:val="003123D2"/>
    <w:pPr>
      <w:numPr>
        <w:ilvl w:val="1"/>
        <w:numId w:val="5"/>
      </w:numPr>
    </w:pPr>
  </w:style>
  <w:style w:type="paragraph" w:customStyle="1" w:styleId="Maximyz31">
    <w:name w:val="Maximyz Заголовок 3.1"/>
    <w:basedOn w:val="af4"/>
    <w:rsid w:val="003123D2"/>
    <w:pPr>
      <w:numPr>
        <w:ilvl w:val="2"/>
        <w:numId w:val="5"/>
      </w:numPr>
      <w:spacing w:after="200" w:line="360" w:lineRule="auto"/>
    </w:pPr>
    <w:rPr>
      <w:b/>
      <w:lang w:eastAsia="en-US"/>
    </w:rPr>
  </w:style>
  <w:style w:type="paragraph" w:customStyle="1" w:styleId="afffff">
    <w:name w:val="Стиль Название объекта + полужирный"/>
    <w:basedOn w:val="af8"/>
    <w:rsid w:val="00680EF2"/>
  </w:style>
  <w:style w:type="numbering" w:customStyle="1" w:styleId="52">
    <w:name w:val="Нет списка5"/>
    <w:next w:val="af7"/>
    <w:uiPriority w:val="99"/>
    <w:semiHidden/>
    <w:unhideWhenUsed/>
    <w:rsid w:val="0039116A"/>
  </w:style>
  <w:style w:type="paragraph" w:customStyle="1" w:styleId="Maximyz5">
    <w:name w:val="Maximyz Заголовок"/>
    <w:basedOn w:val="af3"/>
    <w:rsid w:val="0039116A"/>
    <w:pPr>
      <w:ind w:firstLine="709"/>
      <w:jc w:val="both"/>
    </w:pPr>
    <w:rPr>
      <w:rFonts w:eastAsia="Calibri"/>
      <w:b/>
      <w:sz w:val="28"/>
      <w:szCs w:val="20"/>
    </w:rPr>
  </w:style>
  <w:style w:type="table" w:customStyle="1" w:styleId="3e">
    <w:name w:val="Сетка таблицы3"/>
    <w:basedOn w:val="af6"/>
    <w:next w:val="aff3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ximyz50">
    <w:name w:val="Maximyz Заголовок 5"/>
    <w:basedOn w:val="Maximyz4"/>
    <w:rsid w:val="0039116A"/>
    <w:pPr>
      <w:numPr>
        <w:numId w:val="0"/>
      </w:numPr>
      <w:spacing w:after="0"/>
      <w:ind w:firstLine="709"/>
      <w:jc w:val="both"/>
      <w:outlineLvl w:val="9"/>
    </w:pPr>
    <w:rPr>
      <w:bCs w:val="0"/>
      <w:lang w:val="ru-RU" w:eastAsia="ru-RU"/>
    </w:rPr>
  </w:style>
  <w:style w:type="paragraph" w:customStyle="1" w:styleId="47">
    <w:name w:val="Обычный4"/>
    <w:rsid w:val="0039116A"/>
  </w:style>
  <w:style w:type="paragraph" w:customStyle="1" w:styleId="410">
    <w:name w:val="Заголовок 41"/>
    <w:basedOn w:val="47"/>
    <w:next w:val="47"/>
    <w:rsid w:val="0039116A"/>
  </w:style>
  <w:style w:type="character" w:customStyle="1" w:styleId="3f">
    <w:name w:val="Основной шрифт абзаца3"/>
    <w:rsid w:val="0039116A"/>
  </w:style>
  <w:style w:type="paragraph" w:customStyle="1" w:styleId="212">
    <w:name w:val="Заголовок 21"/>
    <w:basedOn w:val="47"/>
    <w:next w:val="47"/>
    <w:rsid w:val="0039116A"/>
  </w:style>
  <w:style w:type="paragraph" w:customStyle="1" w:styleId="213">
    <w:name w:val="Основной текст с отступом 21"/>
    <w:basedOn w:val="47"/>
    <w:rsid w:val="0039116A"/>
  </w:style>
  <w:style w:type="paragraph" w:customStyle="1" w:styleId="313">
    <w:name w:val="Основной текст с отступом 31"/>
    <w:basedOn w:val="47"/>
    <w:rsid w:val="0039116A"/>
  </w:style>
  <w:style w:type="paragraph" w:customStyle="1" w:styleId="510">
    <w:name w:val="Заголовок 51"/>
    <w:basedOn w:val="47"/>
    <w:next w:val="47"/>
    <w:rsid w:val="0039116A"/>
  </w:style>
  <w:style w:type="paragraph" w:customStyle="1" w:styleId="1f6">
    <w:name w:val="Название объекта1"/>
    <w:basedOn w:val="47"/>
    <w:next w:val="47"/>
    <w:qFormat/>
    <w:rsid w:val="0039116A"/>
  </w:style>
  <w:style w:type="paragraph" w:customStyle="1" w:styleId="710">
    <w:name w:val="Заголовок 71"/>
    <w:basedOn w:val="47"/>
    <w:next w:val="47"/>
    <w:rsid w:val="0039116A"/>
  </w:style>
  <w:style w:type="paragraph" w:customStyle="1" w:styleId="810">
    <w:name w:val="Заголовок 81"/>
    <w:basedOn w:val="47"/>
    <w:next w:val="47"/>
    <w:rsid w:val="0039116A"/>
  </w:style>
  <w:style w:type="paragraph" w:customStyle="1" w:styleId="Arial">
    <w:name w:val="Обычный + Arial"/>
    <w:aliases w:val="10 pt,полужирный"/>
    <w:basedOn w:val="af3"/>
    <w:rsid w:val="0039116A"/>
    <w:rPr>
      <w:rFonts w:ascii="Arial" w:hAnsi="Arial" w:cs="Arial"/>
      <w:b/>
      <w:bCs/>
      <w:sz w:val="20"/>
      <w:szCs w:val="20"/>
    </w:rPr>
  </w:style>
  <w:style w:type="paragraph" w:customStyle="1" w:styleId="100">
    <w:name w:val="Стиль10"/>
    <w:basedOn w:val="afc"/>
    <w:rsid w:val="0039116A"/>
    <w:pPr>
      <w:tabs>
        <w:tab w:val="clear" w:pos="9355"/>
        <w:tab w:val="left" w:pos="1880"/>
        <w:tab w:val="left" w:pos="2508"/>
        <w:tab w:val="right" w:pos="10659"/>
      </w:tabs>
      <w:ind w:left="-570" w:right="-622" w:hanging="57"/>
      <w:jc w:val="center"/>
    </w:pPr>
    <w:rPr>
      <w:lang w:val="en-US"/>
    </w:rPr>
  </w:style>
  <w:style w:type="numbering" w:customStyle="1" w:styleId="62">
    <w:name w:val="Нет списка6"/>
    <w:next w:val="af7"/>
    <w:uiPriority w:val="99"/>
    <w:semiHidden/>
    <w:unhideWhenUsed/>
    <w:rsid w:val="0039116A"/>
  </w:style>
  <w:style w:type="table" w:customStyle="1" w:styleId="48">
    <w:name w:val="Сетка таблицы4"/>
    <w:basedOn w:val="af6"/>
    <w:next w:val="aff3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72">
    <w:name w:val="Нет списка7"/>
    <w:next w:val="af7"/>
    <w:uiPriority w:val="99"/>
    <w:semiHidden/>
    <w:unhideWhenUsed/>
    <w:rsid w:val="0039116A"/>
  </w:style>
  <w:style w:type="table" w:customStyle="1" w:styleId="53">
    <w:name w:val="Сетка таблицы5"/>
    <w:basedOn w:val="af6"/>
    <w:next w:val="aff3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2">
    <w:name w:val="Нет списка8"/>
    <w:next w:val="af7"/>
    <w:uiPriority w:val="99"/>
    <w:semiHidden/>
    <w:unhideWhenUsed/>
    <w:rsid w:val="00CF0E3F"/>
  </w:style>
  <w:style w:type="paragraph" w:customStyle="1" w:styleId="afffff0">
    <w:name w:val="Чертежный"/>
    <w:qFormat/>
    <w:rsid w:val="00CF0E3F"/>
    <w:pPr>
      <w:jc w:val="both"/>
    </w:pPr>
    <w:rPr>
      <w:rFonts w:ascii="ISOCPEUR" w:hAnsi="ISOCPEUR"/>
      <w:i/>
      <w:sz w:val="28"/>
      <w:lang w:val="uk-UA"/>
    </w:rPr>
  </w:style>
  <w:style w:type="character" w:customStyle="1" w:styleId="afff6">
    <w:name w:val="Наполнение Знак"/>
    <w:basedOn w:val="af5"/>
    <w:link w:val="afff5"/>
    <w:rsid w:val="00CF0E3F"/>
    <w:rPr>
      <w:rFonts w:cs="Arial"/>
      <w:sz w:val="24"/>
    </w:rPr>
  </w:style>
  <w:style w:type="paragraph" w:customStyle="1" w:styleId="1f7">
    <w:name w:val="Основной текст1"/>
    <w:basedOn w:val="af3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111">
    <w:name w:val="Основной текст11"/>
    <w:basedOn w:val="af3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2f2">
    <w:name w:val="Основной текст2"/>
    <w:basedOn w:val="af3"/>
    <w:link w:val="afffff1"/>
    <w:rsid w:val="00CF0E3F"/>
    <w:pPr>
      <w:contextualSpacing/>
      <w:jc w:val="both"/>
    </w:pPr>
    <w:rPr>
      <w:sz w:val="20"/>
      <w:szCs w:val="20"/>
      <w:lang w:val="en-US"/>
    </w:rPr>
  </w:style>
  <w:style w:type="table" w:customStyle="1" w:styleId="63">
    <w:name w:val="Сетка таблицы6"/>
    <w:basedOn w:val="af6"/>
    <w:next w:val="aff3"/>
    <w:rsid w:val="00CF0E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2">
    <w:name w:val="Наполнение Знак Знак"/>
    <w:basedOn w:val="af5"/>
    <w:rsid w:val="00CF0E3F"/>
    <w:rPr>
      <w:rFonts w:ascii="Arial" w:hAnsi="Arial" w:cs="Arial"/>
      <w:szCs w:val="24"/>
      <w:lang w:val="ru-RU" w:eastAsia="ru-RU" w:bidi="ar-SA"/>
    </w:rPr>
  </w:style>
  <w:style w:type="paragraph" w:customStyle="1" w:styleId="afffff3">
    <w:name w:val="Нормальный"/>
    <w:rsid w:val="00CF0E3F"/>
    <w:pPr>
      <w:autoSpaceDE w:val="0"/>
      <w:autoSpaceDN w:val="0"/>
      <w:jc w:val="center"/>
    </w:pPr>
    <w:rPr>
      <w:sz w:val="24"/>
    </w:rPr>
  </w:style>
  <w:style w:type="paragraph" w:customStyle="1" w:styleId="afffff4">
    <w:name w:val="Под формулой"/>
    <w:basedOn w:val="afffff3"/>
    <w:rsid w:val="00CF0E3F"/>
    <w:pPr>
      <w:ind w:left="567"/>
      <w:jc w:val="left"/>
    </w:pPr>
    <w:rPr>
      <w:sz w:val="22"/>
    </w:rPr>
  </w:style>
  <w:style w:type="paragraph" w:styleId="1f8">
    <w:name w:val="index 1"/>
    <w:basedOn w:val="af3"/>
    <w:next w:val="af3"/>
    <w:autoRedefine/>
    <w:uiPriority w:val="99"/>
    <w:unhideWhenUsed/>
    <w:rsid w:val="00CF0E3F"/>
    <w:pPr>
      <w:ind w:left="220" w:hanging="220"/>
      <w:contextualSpacing/>
      <w:jc w:val="both"/>
    </w:pPr>
    <w:rPr>
      <w:rFonts w:eastAsiaTheme="minorEastAsia" w:cstheme="minorBidi"/>
      <w:sz w:val="28"/>
      <w:szCs w:val="22"/>
    </w:rPr>
  </w:style>
  <w:style w:type="paragraph" w:styleId="afffff5">
    <w:name w:val="index heading"/>
    <w:basedOn w:val="af3"/>
    <w:next w:val="1f8"/>
    <w:rsid w:val="00CF0E3F"/>
    <w:pPr>
      <w:suppressAutoHyphens/>
      <w:contextualSpacing/>
      <w:jc w:val="both"/>
    </w:pPr>
    <w:rPr>
      <w:sz w:val="28"/>
    </w:rPr>
  </w:style>
  <w:style w:type="numbering" w:customStyle="1" w:styleId="92">
    <w:name w:val="Нет списка9"/>
    <w:next w:val="af7"/>
    <w:uiPriority w:val="99"/>
    <w:semiHidden/>
    <w:unhideWhenUsed/>
    <w:rsid w:val="00307187"/>
  </w:style>
  <w:style w:type="table" w:customStyle="1" w:styleId="73">
    <w:name w:val="Сетка таблицы7"/>
    <w:basedOn w:val="af6"/>
    <w:next w:val="aff3"/>
    <w:uiPriority w:val="59"/>
    <w:rsid w:val="00307187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54">
    <w:name w:val="Обычный5"/>
    <w:rsid w:val="00307187"/>
  </w:style>
  <w:style w:type="paragraph" w:customStyle="1" w:styleId="420">
    <w:name w:val="Заголовок 42"/>
    <w:basedOn w:val="54"/>
    <w:next w:val="54"/>
    <w:rsid w:val="00307187"/>
  </w:style>
  <w:style w:type="character" w:customStyle="1" w:styleId="49">
    <w:name w:val="Основной шрифт абзаца4"/>
    <w:rsid w:val="00307187"/>
  </w:style>
  <w:style w:type="paragraph" w:customStyle="1" w:styleId="220">
    <w:name w:val="Заголовок 22"/>
    <w:basedOn w:val="54"/>
    <w:next w:val="54"/>
    <w:rsid w:val="00307187"/>
  </w:style>
  <w:style w:type="paragraph" w:customStyle="1" w:styleId="221">
    <w:name w:val="Основной текст с отступом 22"/>
    <w:basedOn w:val="54"/>
    <w:rsid w:val="00307187"/>
  </w:style>
  <w:style w:type="paragraph" w:customStyle="1" w:styleId="320">
    <w:name w:val="Основной текст с отступом 32"/>
    <w:basedOn w:val="54"/>
    <w:rsid w:val="00307187"/>
  </w:style>
  <w:style w:type="paragraph" w:customStyle="1" w:styleId="520">
    <w:name w:val="Заголовок 52"/>
    <w:basedOn w:val="54"/>
    <w:next w:val="54"/>
    <w:rsid w:val="00307187"/>
  </w:style>
  <w:style w:type="paragraph" w:customStyle="1" w:styleId="2f3">
    <w:name w:val="Название объекта2"/>
    <w:basedOn w:val="54"/>
    <w:next w:val="54"/>
    <w:rsid w:val="00307187"/>
  </w:style>
  <w:style w:type="paragraph" w:customStyle="1" w:styleId="720">
    <w:name w:val="Заголовок 72"/>
    <w:basedOn w:val="54"/>
    <w:next w:val="54"/>
    <w:rsid w:val="00307187"/>
  </w:style>
  <w:style w:type="paragraph" w:customStyle="1" w:styleId="820">
    <w:name w:val="Заголовок 82"/>
    <w:basedOn w:val="54"/>
    <w:next w:val="54"/>
    <w:rsid w:val="00307187"/>
  </w:style>
  <w:style w:type="paragraph" w:styleId="afffff6">
    <w:name w:val="Normal Indent"/>
    <w:basedOn w:val="af3"/>
    <w:link w:val="afffff7"/>
    <w:unhideWhenUsed/>
    <w:rsid w:val="00046AC3"/>
    <w:pPr>
      <w:spacing w:after="200" w:line="276" w:lineRule="auto"/>
      <w:ind w:left="708"/>
    </w:pPr>
    <w:rPr>
      <w:rFonts w:eastAsiaTheme="minorHAnsi" w:cstheme="minorBidi"/>
      <w:szCs w:val="22"/>
      <w:lang w:eastAsia="en-US"/>
    </w:rPr>
  </w:style>
  <w:style w:type="character" w:customStyle="1" w:styleId="mw-headline">
    <w:name w:val="mw-headline"/>
    <w:basedOn w:val="af5"/>
    <w:rsid w:val="00C2547D"/>
  </w:style>
  <w:style w:type="character" w:customStyle="1" w:styleId="aff9">
    <w:name w:val="Абзац списка Знак"/>
    <w:aliases w:val="ТАБЛИЦА Знак,ПАРАГРАФ Знак,Абзац списка11 Знак,List Paragraph Знак,Тал.слева-12 Знак"/>
    <w:basedOn w:val="af5"/>
    <w:link w:val="af4"/>
    <w:uiPriority w:val="34"/>
    <w:rsid w:val="00C2547D"/>
    <w:rPr>
      <w:rFonts w:eastAsia="Calibri"/>
      <w:sz w:val="24"/>
    </w:rPr>
  </w:style>
  <w:style w:type="paragraph" w:customStyle="1" w:styleId="afffff8">
    <w:name w:val="Раздел"/>
    <w:basedOn w:val="af3"/>
    <w:link w:val="afffff9"/>
    <w:rsid w:val="00C2547D"/>
    <w:pPr>
      <w:spacing w:after="200" w:line="276" w:lineRule="auto"/>
      <w:jc w:val="center"/>
    </w:pPr>
    <w:rPr>
      <w:rFonts w:eastAsia="Calibri"/>
      <w:b/>
      <w:sz w:val="28"/>
    </w:rPr>
  </w:style>
  <w:style w:type="character" w:customStyle="1" w:styleId="afffff9">
    <w:name w:val="Раздел Знак"/>
    <w:basedOn w:val="af5"/>
    <w:link w:val="afffff8"/>
    <w:rsid w:val="00C2547D"/>
    <w:rPr>
      <w:rFonts w:eastAsia="Calibri"/>
      <w:b/>
      <w:sz w:val="28"/>
      <w:szCs w:val="24"/>
    </w:rPr>
  </w:style>
  <w:style w:type="paragraph" w:customStyle="1" w:styleId="afffffa">
    <w:name w:val="ОснТекст"/>
    <w:basedOn w:val="af3"/>
    <w:link w:val="afffffb"/>
    <w:qFormat/>
    <w:rsid w:val="00C2547D"/>
    <w:pPr>
      <w:spacing w:after="200" w:line="276" w:lineRule="auto"/>
      <w:ind w:firstLine="540"/>
      <w:jc w:val="both"/>
    </w:pPr>
    <w:rPr>
      <w:rFonts w:eastAsiaTheme="minorEastAsia" w:cstheme="minorBidi"/>
    </w:rPr>
  </w:style>
  <w:style w:type="character" w:customStyle="1" w:styleId="afffffb">
    <w:name w:val="ОснТекст Знак"/>
    <w:basedOn w:val="af5"/>
    <w:link w:val="afffffa"/>
    <w:rsid w:val="00C2547D"/>
    <w:rPr>
      <w:rFonts w:eastAsiaTheme="minorEastAsia" w:cstheme="minorBidi"/>
      <w:sz w:val="24"/>
      <w:szCs w:val="24"/>
    </w:rPr>
  </w:style>
  <w:style w:type="paragraph" w:customStyle="1" w:styleId="afffffc">
    <w:name w:val="Глава"/>
    <w:basedOn w:val="af4"/>
    <w:link w:val="afffffd"/>
    <w:rsid w:val="00C2547D"/>
    <w:pPr>
      <w:spacing w:after="200" w:line="276" w:lineRule="auto"/>
      <w:ind w:left="0" w:right="-21"/>
      <w:jc w:val="both"/>
    </w:pPr>
    <w:rPr>
      <w:b/>
      <w:szCs w:val="24"/>
    </w:rPr>
  </w:style>
  <w:style w:type="character" w:customStyle="1" w:styleId="afffffd">
    <w:name w:val="Глава Знак"/>
    <w:basedOn w:val="aff9"/>
    <w:link w:val="afffffc"/>
    <w:rsid w:val="00C2547D"/>
    <w:rPr>
      <w:rFonts w:eastAsia="Calibri"/>
      <w:b/>
      <w:sz w:val="24"/>
      <w:szCs w:val="24"/>
    </w:rPr>
  </w:style>
  <w:style w:type="character" w:customStyle="1" w:styleId="ListParagraphChar">
    <w:name w:val="List Paragraph Char"/>
    <w:aliases w:val="ПАРАГРАФ Char,Абзац списка11 Char"/>
    <w:basedOn w:val="af5"/>
    <w:link w:val="1e"/>
    <w:locked/>
    <w:rsid w:val="00C2547D"/>
    <w:rPr>
      <w:rFonts w:ascii="Calibri" w:eastAsia="Calibri" w:hAnsi="Calibri"/>
      <w:sz w:val="22"/>
      <w:szCs w:val="22"/>
      <w:lang w:eastAsia="en-US"/>
    </w:rPr>
  </w:style>
  <w:style w:type="paragraph" w:customStyle="1" w:styleId="1f9">
    <w:name w:val="Без интервала1"/>
    <w:rsid w:val="00C2547D"/>
    <w:rPr>
      <w:rFonts w:ascii="Calibri" w:hAnsi="Calibri"/>
      <w:sz w:val="22"/>
      <w:szCs w:val="22"/>
    </w:rPr>
  </w:style>
  <w:style w:type="character" w:customStyle="1" w:styleId="mycontent">
    <w:name w:val="mycontent"/>
    <w:basedOn w:val="af5"/>
    <w:rsid w:val="00C2547D"/>
  </w:style>
  <w:style w:type="paragraph" w:customStyle="1" w:styleId="afffffe">
    <w:name w:val="ТАБЛИЦЫ"/>
    <w:basedOn w:val="affc"/>
    <w:link w:val="affffff"/>
    <w:qFormat/>
    <w:rsid w:val="00C2547D"/>
    <w:pPr>
      <w:jc w:val="center"/>
    </w:pPr>
    <w:rPr>
      <w:sz w:val="20"/>
    </w:rPr>
  </w:style>
  <w:style w:type="character" w:customStyle="1" w:styleId="affffff">
    <w:name w:val="ТАБЛИЦЫ Знак"/>
    <w:basedOn w:val="af5"/>
    <w:link w:val="afffffe"/>
    <w:rsid w:val="00C2547D"/>
    <w:rPr>
      <w:rFonts w:eastAsia="Calibri"/>
    </w:rPr>
  </w:style>
  <w:style w:type="paragraph" w:customStyle="1" w:styleId="xl24">
    <w:name w:val="xl24"/>
    <w:basedOn w:val="af3"/>
    <w:rsid w:val="00B4356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</w:rPr>
  </w:style>
  <w:style w:type="character" w:styleId="affffff0">
    <w:name w:val="annotation reference"/>
    <w:basedOn w:val="af5"/>
    <w:unhideWhenUsed/>
    <w:rsid w:val="00B57718"/>
    <w:rPr>
      <w:sz w:val="16"/>
      <w:szCs w:val="16"/>
    </w:rPr>
  </w:style>
  <w:style w:type="paragraph" w:styleId="affffff1">
    <w:name w:val="annotation text"/>
    <w:basedOn w:val="af3"/>
    <w:link w:val="affffff2"/>
    <w:unhideWhenUsed/>
    <w:rsid w:val="00B57718"/>
    <w:rPr>
      <w:sz w:val="20"/>
      <w:szCs w:val="20"/>
    </w:rPr>
  </w:style>
  <w:style w:type="character" w:customStyle="1" w:styleId="affffff2">
    <w:name w:val="Текст примечания Знак"/>
    <w:basedOn w:val="af5"/>
    <w:link w:val="affffff1"/>
    <w:rsid w:val="00B57718"/>
  </w:style>
  <w:style w:type="paragraph" w:styleId="affffff3">
    <w:name w:val="annotation subject"/>
    <w:basedOn w:val="affffff1"/>
    <w:next w:val="affffff1"/>
    <w:link w:val="affffff4"/>
    <w:unhideWhenUsed/>
    <w:rsid w:val="00B57718"/>
    <w:rPr>
      <w:b/>
      <w:bCs/>
    </w:rPr>
  </w:style>
  <w:style w:type="character" w:customStyle="1" w:styleId="affffff4">
    <w:name w:val="Тема примечания Знак"/>
    <w:basedOn w:val="affffff2"/>
    <w:link w:val="affffff3"/>
    <w:rsid w:val="00B57718"/>
    <w:rPr>
      <w:b/>
      <w:bCs/>
    </w:rPr>
  </w:style>
  <w:style w:type="paragraph" w:customStyle="1" w:styleId="xl79">
    <w:name w:val="xl79"/>
    <w:basedOn w:val="af3"/>
    <w:qFormat/>
    <w:rsid w:val="005B0D39"/>
    <w:pPr>
      <w:pBdr>
        <w:top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b/>
      <w:bCs/>
      <w:i/>
      <w:iCs/>
      <w:sz w:val="22"/>
      <w:szCs w:val="22"/>
    </w:rPr>
  </w:style>
  <w:style w:type="paragraph" w:customStyle="1" w:styleId="xl84">
    <w:name w:val="xl84"/>
    <w:basedOn w:val="af3"/>
    <w:qFormat/>
    <w:rsid w:val="005B0D39"/>
    <w:pPr>
      <w:pBdr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i/>
      <w:iCs/>
      <w:color w:val="0000FF"/>
      <w:sz w:val="22"/>
      <w:szCs w:val="22"/>
    </w:rPr>
  </w:style>
  <w:style w:type="paragraph" w:customStyle="1" w:styleId="footnotedescription">
    <w:name w:val="footnote description"/>
    <w:next w:val="af3"/>
    <w:link w:val="footnotedescriptionChar"/>
    <w:hidden/>
    <w:rsid w:val="00837F8A"/>
    <w:pPr>
      <w:jc w:val="right"/>
    </w:pPr>
    <w:rPr>
      <w:rFonts w:ascii="Arial" w:eastAsia="Arial" w:hAnsi="Arial" w:cs="Arial"/>
      <w:color w:val="000000"/>
      <w:sz w:val="18"/>
      <w:szCs w:val="22"/>
    </w:rPr>
  </w:style>
  <w:style w:type="character" w:customStyle="1" w:styleId="footnotedescriptionChar">
    <w:name w:val="footnote description Char"/>
    <w:link w:val="footnotedescription"/>
    <w:rsid w:val="00837F8A"/>
    <w:rPr>
      <w:rFonts w:ascii="Arial" w:eastAsia="Arial" w:hAnsi="Arial" w:cs="Arial"/>
      <w:color w:val="000000"/>
      <w:sz w:val="18"/>
      <w:szCs w:val="22"/>
    </w:rPr>
  </w:style>
  <w:style w:type="character" w:customStyle="1" w:styleId="footnotemark">
    <w:name w:val="footnote mark"/>
    <w:hidden/>
    <w:rsid w:val="00837F8A"/>
    <w:rPr>
      <w:rFonts w:ascii="Arial" w:eastAsia="Arial" w:hAnsi="Arial" w:cs="Arial"/>
      <w:color w:val="000000"/>
      <w:sz w:val="12"/>
      <w:vertAlign w:val="superscript"/>
    </w:rPr>
  </w:style>
  <w:style w:type="table" w:customStyle="1" w:styleId="TableGrid">
    <w:name w:val="TableGrid"/>
    <w:rsid w:val="00837F8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f9">
    <w:name w:val="Название объекта Знак"/>
    <w:aliases w:val="Body Text 2 Знак,Название объекта Таблица Знак,Название объекта Знак1 Знак,Название объекта Знак Знак Знак,Название объекта Знак Знак Знак1 Знак1,Название объекта Знак2 Знак,Название объекта Знак Знак Знак1 Знак Знак,таб Знак1 Знак"/>
    <w:basedOn w:val="af5"/>
    <w:link w:val="af8"/>
    <w:uiPriority w:val="35"/>
    <w:rsid w:val="0008245B"/>
    <w:rPr>
      <w:bCs/>
    </w:rPr>
  </w:style>
  <w:style w:type="paragraph" w:customStyle="1" w:styleId="ConsPlusNormal">
    <w:name w:val="ConsPlusNormal"/>
    <w:qFormat/>
    <w:rsid w:val="00D6081F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2f4">
    <w:name w:val="List 2"/>
    <w:basedOn w:val="af3"/>
    <w:unhideWhenUsed/>
    <w:rsid w:val="00DF542E"/>
    <w:pPr>
      <w:ind w:left="566" w:hanging="283"/>
      <w:contextualSpacing/>
    </w:pPr>
  </w:style>
  <w:style w:type="paragraph" w:styleId="affffff5">
    <w:name w:val="endnote text"/>
    <w:basedOn w:val="af3"/>
    <w:link w:val="affffff6"/>
    <w:uiPriority w:val="99"/>
    <w:semiHidden/>
    <w:unhideWhenUsed/>
    <w:rsid w:val="009E01D6"/>
    <w:rPr>
      <w:sz w:val="20"/>
      <w:szCs w:val="20"/>
    </w:rPr>
  </w:style>
  <w:style w:type="character" w:customStyle="1" w:styleId="affffff6">
    <w:name w:val="Текст концевой сноски Знак"/>
    <w:basedOn w:val="af5"/>
    <w:link w:val="affffff5"/>
    <w:uiPriority w:val="99"/>
    <w:semiHidden/>
    <w:rsid w:val="009E01D6"/>
  </w:style>
  <w:style w:type="character" w:styleId="affffff7">
    <w:name w:val="endnote reference"/>
    <w:basedOn w:val="af5"/>
    <w:uiPriority w:val="99"/>
    <w:semiHidden/>
    <w:unhideWhenUsed/>
    <w:rsid w:val="009E01D6"/>
    <w:rPr>
      <w:vertAlign w:val="superscript"/>
    </w:rPr>
  </w:style>
  <w:style w:type="paragraph" w:customStyle="1" w:styleId="a5">
    <w:name w:val="Перечисление"/>
    <w:basedOn w:val="af4"/>
    <w:link w:val="affffff8"/>
    <w:qFormat/>
    <w:rsid w:val="00F74064"/>
    <w:pPr>
      <w:widowControl w:val="0"/>
      <w:numPr>
        <w:numId w:val="6"/>
      </w:numPr>
      <w:spacing w:line="360" w:lineRule="auto"/>
      <w:ind w:left="0" w:firstLine="567"/>
      <w:jc w:val="both"/>
    </w:pPr>
    <w:rPr>
      <w:szCs w:val="22"/>
      <w:lang w:val="x-none" w:eastAsia="en-US"/>
    </w:rPr>
  </w:style>
  <w:style w:type="character" w:customStyle="1" w:styleId="affffff8">
    <w:name w:val="Перечисление Знак"/>
    <w:link w:val="a5"/>
    <w:rsid w:val="00F74064"/>
    <w:rPr>
      <w:rFonts w:eastAsia="Calibri"/>
      <w:sz w:val="24"/>
      <w:szCs w:val="22"/>
      <w:lang w:val="x-none" w:eastAsia="en-US"/>
    </w:rPr>
  </w:style>
  <w:style w:type="paragraph" w:customStyle="1" w:styleId="214">
    <w:name w:val="Основной текст 21"/>
    <w:basedOn w:val="af3"/>
    <w:rsid w:val="0066319E"/>
    <w:pPr>
      <w:widowControl w:val="0"/>
      <w:overflowPunct w:val="0"/>
      <w:autoSpaceDE w:val="0"/>
      <w:autoSpaceDN w:val="0"/>
      <w:adjustRightInd w:val="0"/>
      <w:textAlignment w:val="baseline"/>
    </w:pPr>
    <w:rPr>
      <w:szCs w:val="20"/>
    </w:rPr>
  </w:style>
  <w:style w:type="paragraph" w:customStyle="1" w:styleId="xl144">
    <w:name w:val="xl144"/>
    <w:basedOn w:val="af3"/>
    <w:qFormat/>
    <w:rsid w:val="00642765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45">
    <w:name w:val="xl145"/>
    <w:basedOn w:val="af3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6">
    <w:name w:val="xl146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7">
    <w:name w:val="xl147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8">
    <w:name w:val="xl148"/>
    <w:basedOn w:val="af3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9">
    <w:name w:val="xl149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0">
    <w:name w:val="xl150"/>
    <w:basedOn w:val="af3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1">
    <w:name w:val="xl151"/>
    <w:basedOn w:val="af3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2">
    <w:name w:val="xl152"/>
    <w:basedOn w:val="af3"/>
    <w:qFormat/>
    <w:rsid w:val="00642765"/>
    <w:pPr>
      <w:pBdr>
        <w:left w:val="single" w:sz="8" w:space="0" w:color="auto"/>
      </w:pBdr>
      <w:spacing w:before="100" w:beforeAutospacing="1" w:after="100" w:afterAutospacing="1"/>
    </w:pPr>
  </w:style>
  <w:style w:type="paragraph" w:customStyle="1" w:styleId="xl153">
    <w:name w:val="xl153"/>
    <w:basedOn w:val="af3"/>
    <w:qFormat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4">
    <w:name w:val="xl154"/>
    <w:basedOn w:val="af3"/>
    <w:qFormat/>
    <w:rsid w:val="00642765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</w:style>
  <w:style w:type="paragraph" w:customStyle="1" w:styleId="xl155">
    <w:name w:val="xl155"/>
    <w:basedOn w:val="af3"/>
    <w:qFormat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56">
    <w:name w:val="xl156"/>
    <w:basedOn w:val="af3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7">
    <w:name w:val="xl157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8">
    <w:name w:val="xl158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9">
    <w:name w:val="xl159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0">
    <w:name w:val="xl160"/>
    <w:basedOn w:val="af3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1">
    <w:name w:val="xl161"/>
    <w:basedOn w:val="af3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2">
    <w:name w:val="xl162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3">
    <w:name w:val="xl163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4">
    <w:name w:val="xl164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5">
    <w:name w:val="xl165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6">
    <w:name w:val="xl166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7">
    <w:name w:val="xl167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8">
    <w:name w:val="xl168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9">
    <w:name w:val="xl169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0">
    <w:name w:val="xl170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1">
    <w:name w:val="xl171"/>
    <w:basedOn w:val="af3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2">
    <w:name w:val="xl172"/>
    <w:basedOn w:val="af3"/>
    <w:qFormat/>
    <w:rsid w:val="00642765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3">
    <w:name w:val="xl173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4">
    <w:name w:val="xl174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5">
    <w:name w:val="xl175"/>
    <w:basedOn w:val="af3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6">
    <w:name w:val="xl176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7">
    <w:name w:val="xl177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8">
    <w:name w:val="xl178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9">
    <w:name w:val="xl179"/>
    <w:basedOn w:val="af3"/>
    <w:qFormat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0">
    <w:name w:val="xl180"/>
    <w:basedOn w:val="af3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1">
    <w:name w:val="xl181"/>
    <w:basedOn w:val="af3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2">
    <w:name w:val="xl182"/>
    <w:basedOn w:val="af3"/>
    <w:qFormat/>
    <w:rsid w:val="00642765"/>
    <w:pPr>
      <w:pBdr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3">
    <w:name w:val="xl183"/>
    <w:basedOn w:val="af3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4">
    <w:name w:val="xl184"/>
    <w:basedOn w:val="af3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5">
    <w:name w:val="xl185"/>
    <w:basedOn w:val="af3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6">
    <w:name w:val="xl186"/>
    <w:basedOn w:val="af3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7">
    <w:name w:val="xl187"/>
    <w:basedOn w:val="af3"/>
    <w:qFormat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8">
    <w:name w:val="xl188"/>
    <w:basedOn w:val="af3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9">
    <w:name w:val="xl189"/>
    <w:basedOn w:val="af3"/>
    <w:qFormat/>
    <w:rsid w:val="00642765"/>
    <w:pPr>
      <w:pBdr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0">
    <w:name w:val="xl190"/>
    <w:basedOn w:val="af3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1">
    <w:name w:val="xl191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2">
    <w:name w:val="xl192"/>
    <w:basedOn w:val="af3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3">
    <w:name w:val="xl193"/>
    <w:basedOn w:val="af3"/>
    <w:qFormat/>
    <w:rsid w:val="00642765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4">
    <w:name w:val="xl194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5">
    <w:name w:val="xl195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6">
    <w:name w:val="xl196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7">
    <w:name w:val="xl197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8">
    <w:name w:val="xl198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9">
    <w:name w:val="xl199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0">
    <w:name w:val="xl200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1">
    <w:name w:val="xl201"/>
    <w:basedOn w:val="af3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2">
    <w:name w:val="xl202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3">
    <w:name w:val="xl203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4">
    <w:name w:val="xl204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5">
    <w:name w:val="xl205"/>
    <w:basedOn w:val="af3"/>
    <w:qFormat/>
    <w:rsid w:val="00642765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06">
    <w:name w:val="xl206"/>
    <w:basedOn w:val="af3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7">
    <w:name w:val="xl207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08">
    <w:name w:val="xl208"/>
    <w:basedOn w:val="af3"/>
    <w:qFormat/>
    <w:rsid w:val="00642765"/>
    <w:pPr>
      <w:pBdr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9">
    <w:name w:val="xl209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0">
    <w:name w:val="xl210"/>
    <w:basedOn w:val="af3"/>
    <w:qFormat/>
    <w:rsid w:val="00642765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1">
    <w:name w:val="xl211"/>
    <w:basedOn w:val="af3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2">
    <w:name w:val="xl212"/>
    <w:basedOn w:val="af3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3">
    <w:name w:val="xl213"/>
    <w:basedOn w:val="af3"/>
    <w:qFormat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4">
    <w:name w:val="xl214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5">
    <w:name w:val="xl215"/>
    <w:basedOn w:val="af3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6">
    <w:name w:val="xl216"/>
    <w:basedOn w:val="af3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17">
    <w:name w:val="xl217"/>
    <w:basedOn w:val="af3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8">
    <w:name w:val="xl218"/>
    <w:basedOn w:val="af3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9">
    <w:name w:val="xl219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0">
    <w:name w:val="xl220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1">
    <w:name w:val="xl221"/>
    <w:basedOn w:val="af3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222">
    <w:name w:val="xl222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23">
    <w:name w:val="xl223"/>
    <w:basedOn w:val="af3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4">
    <w:name w:val="xl224"/>
    <w:basedOn w:val="af3"/>
    <w:qFormat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5">
    <w:name w:val="xl225"/>
    <w:basedOn w:val="af3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6">
    <w:name w:val="xl226"/>
    <w:basedOn w:val="af3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7">
    <w:name w:val="xl227"/>
    <w:basedOn w:val="af3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8">
    <w:name w:val="xl228"/>
    <w:basedOn w:val="af3"/>
    <w:qFormat/>
    <w:rsid w:val="00642765"/>
    <w:pPr>
      <w:pBdr>
        <w:top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9">
    <w:name w:val="xl229"/>
    <w:basedOn w:val="af3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30">
    <w:name w:val="xl230"/>
    <w:basedOn w:val="af3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1">
    <w:name w:val="xl231"/>
    <w:basedOn w:val="af3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2">
    <w:name w:val="xl232"/>
    <w:basedOn w:val="af3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3">
    <w:name w:val="xl233"/>
    <w:basedOn w:val="af3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4">
    <w:name w:val="xl234"/>
    <w:basedOn w:val="af3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5">
    <w:name w:val="xl235"/>
    <w:basedOn w:val="af3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6">
    <w:name w:val="xl236"/>
    <w:basedOn w:val="af3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7">
    <w:name w:val="xl237"/>
    <w:basedOn w:val="af3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8">
    <w:name w:val="xl238"/>
    <w:basedOn w:val="af3"/>
    <w:qFormat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9">
    <w:name w:val="xl239"/>
    <w:basedOn w:val="af3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0">
    <w:name w:val="xl240"/>
    <w:basedOn w:val="af3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1">
    <w:name w:val="xl241"/>
    <w:basedOn w:val="af3"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2">
    <w:name w:val="xl242"/>
    <w:basedOn w:val="af3"/>
    <w:rsid w:val="00642765"/>
    <w:pPr>
      <w:pBdr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3">
    <w:name w:val="xl243"/>
    <w:basedOn w:val="af3"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4">
    <w:name w:val="xl244"/>
    <w:basedOn w:val="af3"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5">
    <w:name w:val="xl245"/>
    <w:basedOn w:val="af3"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6">
    <w:name w:val="xl246"/>
    <w:basedOn w:val="af3"/>
    <w:rsid w:val="00642765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7">
    <w:name w:val="xl247"/>
    <w:basedOn w:val="af3"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8">
    <w:name w:val="xl248"/>
    <w:basedOn w:val="af3"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49">
    <w:name w:val="xl249"/>
    <w:basedOn w:val="af3"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0">
    <w:name w:val="xl250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1">
    <w:name w:val="xl251"/>
    <w:basedOn w:val="af3"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2">
    <w:name w:val="xl252"/>
    <w:basedOn w:val="af3"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3">
    <w:name w:val="xl253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4">
    <w:name w:val="xl254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5">
    <w:name w:val="xl255"/>
    <w:basedOn w:val="af3"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6">
    <w:name w:val="xl256"/>
    <w:basedOn w:val="af3"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7">
    <w:name w:val="xl257"/>
    <w:basedOn w:val="af3"/>
    <w:rsid w:val="00642765"/>
    <w:pPr>
      <w:pBdr>
        <w:top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8">
    <w:name w:val="xl258"/>
    <w:basedOn w:val="af3"/>
    <w:rsid w:val="00642765"/>
    <w:pPr>
      <w:pBdr>
        <w:top w:val="single" w:sz="8" w:space="0" w:color="auto"/>
        <w:bottom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59">
    <w:name w:val="xl259"/>
    <w:basedOn w:val="af3"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60">
    <w:name w:val="xl260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1">
    <w:name w:val="xl261"/>
    <w:basedOn w:val="af3"/>
    <w:rsid w:val="00642765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2">
    <w:name w:val="xl262"/>
    <w:basedOn w:val="af3"/>
    <w:rsid w:val="00642765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3">
    <w:name w:val="xl263"/>
    <w:basedOn w:val="af3"/>
    <w:rsid w:val="00642765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4">
    <w:name w:val="xl264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5">
    <w:name w:val="xl265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6">
    <w:name w:val="xl266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7">
    <w:name w:val="xl267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8">
    <w:name w:val="xl268"/>
    <w:basedOn w:val="af3"/>
    <w:rsid w:val="00642765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9">
    <w:name w:val="xl269"/>
    <w:basedOn w:val="af3"/>
    <w:rsid w:val="00642765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0">
    <w:name w:val="xl270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1">
    <w:name w:val="xl271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2">
    <w:name w:val="xl272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3">
    <w:name w:val="xl273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4">
    <w:name w:val="xl274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5">
    <w:name w:val="xl275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6">
    <w:name w:val="xl276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7">
    <w:name w:val="xl277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8">
    <w:name w:val="xl278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9">
    <w:name w:val="xl279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0">
    <w:name w:val="xl280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1">
    <w:name w:val="xl281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2">
    <w:name w:val="xl282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3">
    <w:name w:val="xl283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4">
    <w:name w:val="xl284"/>
    <w:basedOn w:val="af3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5">
    <w:name w:val="xl285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6">
    <w:name w:val="xl286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7">
    <w:name w:val="xl287"/>
    <w:basedOn w:val="af3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8">
    <w:name w:val="xl288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9">
    <w:name w:val="xl289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0">
    <w:name w:val="xl290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1">
    <w:name w:val="xl291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2">
    <w:name w:val="xl292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3">
    <w:name w:val="xl293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4">
    <w:name w:val="xl294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5">
    <w:name w:val="xl295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6">
    <w:name w:val="xl296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character" w:customStyle="1" w:styleId="112">
    <w:name w:val="Заголовок 1 Знак1"/>
    <w:aliases w:val="Заголовок 1 Знак Знак,Заголовок 1 Знак Знак1,Заголовок 1 Знак Знак Знак,H1 Знак1,H1 Знак Знак,Заголовок 1 (табл) Знак,заголовок 1 Знак1,заголовок 1 Знак Знак,Заголовок 1 Знак2 Знак,Заголовок 1 Знак1 Знак Знак"/>
    <w:basedOn w:val="af5"/>
    <w:rsid w:val="003D0AFF"/>
    <w:rPr>
      <w:rFonts w:ascii="Arial" w:hAnsi="Arial" w:cs="Arial"/>
      <w:b/>
      <w:bCs/>
      <w:caps/>
      <w:kern w:val="32"/>
      <w:sz w:val="28"/>
      <w:szCs w:val="28"/>
      <w:lang w:val="ru-RU" w:eastAsia="ru-RU" w:bidi="ar-SA"/>
    </w:rPr>
  </w:style>
  <w:style w:type="paragraph" w:customStyle="1" w:styleId="-">
    <w:name w:val="УГТП-Шифр объекта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sz w:val="28"/>
      <w:szCs w:val="28"/>
    </w:rPr>
  </w:style>
  <w:style w:type="paragraph" w:customStyle="1" w:styleId="-0">
    <w:name w:val="УГТП-Наименование объекта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/>
      <w:sz w:val="20"/>
      <w:szCs w:val="20"/>
    </w:rPr>
  </w:style>
  <w:style w:type="paragraph" w:customStyle="1" w:styleId="-2">
    <w:name w:val="УГТП-Стадия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color w:val="0000FF"/>
      <w:sz w:val="20"/>
      <w:szCs w:val="20"/>
    </w:rPr>
  </w:style>
  <w:style w:type="paragraph" w:customStyle="1" w:styleId="-3">
    <w:name w:val="УГТП-Подписи"/>
    <w:basedOn w:val="afc"/>
    <w:rsid w:val="003D0AFF"/>
    <w:pPr>
      <w:framePr w:hSpace="181" w:wrap="around" w:vAnchor="page" w:hAnchor="page" w:x="1248" w:y="14278"/>
    </w:pPr>
    <w:rPr>
      <w:rFonts w:ascii="Arial" w:hAnsi="Arial" w:cs="Arial"/>
      <w:sz w:val="16"/>
      <w:szCs w:val="16"/>
    </w:rPr>
  </w:style>
  <w:style w:type="paragraph" w:customStyle="1" w:styleId="-4">
    <w:name w:val="УГТП-Боковой штамп"/>
    <w:basedOn w:val="af3"/>
    <w:rsid w:val="003D0AFF"/>
    <w:pPr>
      <w:jc w:val="center"/>
    </w:pPr>
    <w:rPr>
      <w:rFonts w:ascii="Arial" w:hAnsi="Arial" w:cs="Arial"/>
      <w:sz w:val="18"/>
      <w:szCs w:val="18"/>
    </w:rPr>
  </w:style>
  <w:style w:type="paragraph" w:customStyle="1" w:styleId="-5">
    <w:name w:val="УГТП-Номер тома"/>
    <w:basedOn w:val="af3"/>
    <w:rsid w:val="003D0AFF"/>
    <w:pPr>
      <w:jc w:val="center"/>
    </w:pPr>
    <w:rPr>
      <w:rFonts w:ascii="Arial" w:hAnsi="Arial" w:cs="Arial"/>
      <w:sz w:val="20"/>
      <w:szCs w:val="20"/>
    </w:rPr>
  </w:style>
  <w:style w:type="paragraph" w:customStyle="1" w:styleId="-6">
    <w:name w:val="УГТП-Обозначение"/>
    <w:basedOn w:val="af3"/>
    <w:rsid w:val="003D0AFF"/>
    <w:rPr>
      <w:rFonts w:ascii="Arial" w:hAnsi="Arial" w:cs="Arial"/>
      <w:sz w:val="20"/>
      <w:szCs w:val="20"/>
    </w:rPr>
  </w:style>
  <w:style w:type="paragraph" w:customStyle="1" w:styleId="-7">
    <w:name w:val="УГТП-Наименование"/>
    <w:basedOn w:val="af3"/>
    <w:rsid w:val="003D0AFF"/>
    <w:rPr>
      <w:rFonts w:ascii="Arial" w:hAnsi="Arial" w:cs="Arial"/>
      <w:sz w:val="20"/>
      <w:szCs w:val="20"/>
    </w:rPr>
  </w:style>
  <w:style w:type="paragraph" w:customStyle="1" w:styleId="-8">
    <w:name w:val="УГТП-Примечание"/>
    <w:basedOn w:val="af3"/>
    <w:rsid w:val="003D0AFF"/>
    <w:pPr>
      <w:jc w:val="center"/>
    </w:pPr>
    <w:rPr>
      <w:rFonts w:ascii="Arial" w:hAnsi="Arial" w:cs="Arial"/>
      <w:sz w:val="20"/>
      <w:szCs w:val="20"/>
    </w:rPr>
  </w:style>
  <w:style w:type="character" w:customStyle="1" w:styleId="FR10">
    <w:name w:val="FR1 Знак"/>
    <w:basedOn w:val="af5"/>
    <w:link w:val="FR1"/>
    <w:rsid w:val="003D0AFF"/>
    <w:rPr>
      <w:sz w:val="28"/>
    </w:rPr>
  </w:style>
  <w:style w:type="paragraph" w:customStyle="1" w:styleId="affffff9">
    <w:name w:val="Главы"/>
    <w:basedOn w:val="2"/>
    <w:next w:val="15"/>
    <w:rsid w:val="003D0AFF"/>
    <w:pPr>
      <w:keepNext/>
      <w:widowControl w:val="0"/>
      <w:numPr>
        <w:ilvl w:val="0"/>
        <w:numId w:val="0"/>
      </w:numPr>
      <w:autoSpaceDE w:val="0"/>
      <w:autoSpaceDN w:val="0"/>
      <w:adjustRightInd w:val="0"/>
      <w:spacing w:after="0" w:line="240" w:lineRule="auto"/>
      <w:jc w:val="center"/>
    </w:pPr>
    <w:rPr>
      <w:rFonts w:eastAsia="Times New Roman" w:cs="Arial"/>
      <w:lang w:eastAsia="ru-RU"/>
    </w:rPr>
  </w:style>
  <w:style w:type="paragraph" w:customStyle="1" w:styleId="affffffa">
    <w:name w:val="Подглавы"/>
    <w:basedOn w:val="affffff9"/>
    <w:qFormat/>
    <w:rsid w:val="003D0AFF"/>
  </w:style>
  <w:style w:type="paragraph" w:customStyle="1" w:styleId="CharChar1CharChar1CharChar">
    <w:name w:val="Char Char Знак Знак1 Char Char1 Знак Знак Char Char"/>
    <w:basedOn w:val="af3"/>
    <w:rsid w:val="003D0AFF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4">
    <w:name w:val="Font Style34"/>
    <w:basedOn w:val="af5"/>
    <w:uiPriority w:val="99"/>
    <w:rsid w:val="003D0AFF"/>
    <w:rPr>
      <w:rFonts w:ascii="Times New Roman" w:hAnsi="Times New Roman" w:cs="Times New Roman"/>
      <w:sz w:val="18"/>
      <w:szCs w:val="18"/>
    </w:rPr>
  </w:style>
  <w:style w:type="paragraph" w:customStyle="1" w:styleId="101">
    <w:name w:val="Знак10"/>
    <w:basedOn w:val="af3"/>
    <w:rsid w:val="003D0AFF"/>
    <w:rPr>
      <w:rFonts w:ascii="Verdana" w:hAnsi="Verdana" w:cs="Verdana"/>
      <w:sz w:val="20"/>
      <w:szCs w:val="20"/>
      <w:lang w:val="en-US" w:eastAsia="en-US"/>
    </w:rPr>
  </w:style>
  <w:style w:type="paragraph" w:styleId="HTML">
    <w:name w:val="HTML Preformatted"/>
    <w:basedOn w:val="af3"/>
    <w:link w:val="HTML0"/>
    <w:rsid w:val="003D0AF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f5"/>
    <w:link w:val="HTML"/>
    <w:rsid w:val="003D0AFF"/>
    <w:rPr>
      <w:rFonts w:ascii="Courier New" w:hAnsi="Courier New" w:cs="Courier New"/>
    </w:rPr>
  </w:style>
  <w:style w:type="character" w:customStyle="1" w:styleId="iceouttxt">
    <w:name w:val="iceouttxt"/>
    <w:basedOn w:val="af5"/>
    <w:rsid w:val="003D0AFF"/>
  </w:style>
  <w:style w:type="character" w:customStyle="1" w:styleId="10pt">
    <w:name w:val="Основной текст + 10 pt;Полужирный"/>
    <w:basedOn w:val="af5"/>
    <w:rsid w:val="003D0AF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customStyle="1" w:styleId="64">
    <w:name w:val="Основной текст6"/>
    <w:basedOn w:val="af3"/>
    <w:rsid w:val="003D0AFF"/>
    <w:pPr>
      <w:widowControl w:val="0"/>
      <w:shd w:val="clear" w:color="auto" w:fill="FFFFFF"/>
      <w:spacing w:after="300" w:line="0" w:lineRule="atLeast"/>
      <w:ind w:hanging="360"/>
      <w:jc w:val="center"/>
    </w:pPr>
    <w:rPr>
      <w:color w:val="000000"/>
      <w:sz w:val="22"/>
      <w:szCs w:val="22"/>
    </w:rPr>
  </w:style>
  <w:style w:type="paragraph" w:customStyle="1" w:styleId="1fa">
    <w:name w:val="Основной текст с отступом1"/>
    <w:basedOn w:val="af3"/>
    <w:rsid w:val="003D0AFF"/>
    <w:pPr>
      <w:ind w:firstLine="720"/>
      <w:jc w:val="both"/>
    </w:pPr>
    <w:rPr>
      <w:sz w:val="28"/>
      <w:szCs w:val="28"/>
    </w:rPr>
  </w:style>
  <w:style w:type="character" w:customStyle="1" w:styleId="apple-converted-space">
    <w:name w:val="apple-converted-space"/>
    <w:basedOn w:val="af5"/>
    <w:rsid w:val="00425065"/>
  </w:style>
  <w:style w:type="paragraph" w:customStyle="1" w:styleId="msonormal0">
    <w:name w:val="msonormal"/>
    <w:basedOn w:val="af3"/>
    <w:uiPriority w:val="99"/>
    <w:rsid w:val="006E06FC"/>
    <w:pPr>
      <w:spacing w:before="100" w:beforeAutospacing="1" w:after="100" w:afterAutospacing="1"/>
    </w:pPr>
  </w:style>
  <w:style w:type="character" w:customStyle="1" w:styleId="4a">
    <w:name w:val="Основной текст (4)_"/>
    <w:basedOn w:val="af5"/>
    <w:link w:val="411"/>
    <w:uiPriority w:val="99"/>
    <w:locked/>
    <w:rsid w:val="006E06FC"/>
    <w:rPr>
      <w:sz w:val="18"/>
      <w:szCs w:val="18"/>
      <w:shd w:val="clear" w:color="auto" w:fill="FFFFFF"/>
    </w:rPr>
  </w:style>
  <w:style w:type="character" w:customStyle="1" w:styleId="42pt">
    <w:name w:val="Основной текст (4) + Интервал 2 pt"/>
    <w:basedOn w:val="4a"/>
    <w:uiPriority w:val="99"/>
    <w:rsid w:val="006E06FC"/>
    <w:rPr>
      <w:spacing w:val="40"/>
      <w:sz w:val="18"/>
      <w:szCs w:val="18"/>
      <w:shd w:val="clear" w:color="auto" w:fill="FFFFFF"/>
    </w:rPr>
  </w:style>
  <w:style w:type="character" w:customStyle="1" w:styleId="2f5">
    <w:name w:val="Основной текст (2)_"/>
    <w:basedOn w:val="af5"/>
    <w:link w:val="2f6"/>
    <w:uiPriority w:val="99"/>
    <w:locked/>
    <w:rsid w:val="006E06FC"/>
    <w:rPr>
      <w:spacing w:val="-10"/>
      <w:sz w:val="17"/>
      <w:szCs w:val="17"/>
      <w:shd w:val="clear" w:color="auto" w:fill="FFFFFF"/>
    </w:rPr>
  </w:style>
  <w:style w:type="paragraph" w:customStyle="1" w:styleId="411">
    <w:name w:val="Основной текст (4)1"/>
    <w:basedOn w:val="af3"/>
    <w:link w:val="4a"/>
    <w:uiPriority w:val="99"/>
    <w:rsid w:val="006E06FC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2f6">
    <w:name w:val="Основной текст (2)"/>
    <w:basedOn w:val="af3"/>
    <w:link w:val="2f5"/>
    <w:uiPriority w:val="99"/>
    <w:rsid w:val="006E06FC"/>
    <w:pPr>
      <w:shd w:val="clear" w:color="auto" w:fill="FFFFFF"/>
      <w:spacing w:line="240" w:lineRule="atLeast"/>
    </w:pPr>
    <w:rPr>
      <w:spacing w:val="-10"/>
      <w:sz w:val="17"/>
      <w:szCs w:val="17"/>
    </w:rPr>
  </w:style>
  <w:style w:type="paragraph" w:customStyle="1" w:styleId="af0">
    <w:name w:val="_таблица"/>
    <w:basedOn w:val="af3"/>
    <w:link w:val="affffffb"/>
    <w:rsid w:val="006E06FC"/>
    <w:pPr>
      <w:numPr>
        <w:numId w:val="8"/>
      </w:numPr>
      <w:autoSpaceDE w:val="0"/>
      <w:autoSpaceDN w:val="0"/>
      <w:adjustRightInd w:val="0"/>
      <w:spacing w:line="360" w:lineRule="auto"/>
      <w:jc w:val="right"/>
    </w:pPr>
    <w:rPr>
      <w:rFonts w:eastAsia="Calibri"/>
      <w:b/>
      <w:sz w:val="26"/>
      <w:szCs w:val="26"/>
      <w:lang w:eastAsia="en-US"/>
    </w:rPr>
  </w:style>
  <w:style w:type="character" w:customStyle="1" w:styleId="affffffb">
    <w:name w:val="_таблица Знак"/>
    <w:link w:val="af0"/>
    <w:rsid w:val="006E06FC"/>
    <w:rPr>
      <w:rFonts w:eastAsia="Calibri"/>
      <w:b/>
      <w:sz w:val="26"/>
      <w:szCs w:val="26"/>
      <w:lang w:eastAsia="en-US"/>
    </w:rPr>
  </w:style>
  <w:style w:type="paragraph" w:customStyle="1" w:styleId="affffffc">
    <w:name w:val="_Обычный"/>
    <w:basedOn w:val="af3"/>
    <w:link w:val="affffffd"/>
    <w:rsid w:val="006E06FC"/>
    <w:pPr>
      <w:spacing w:line="360" w:lineRule="auto"/>
      <w:ind w:firstLine="567"/>
      <w:contextualSpacing/>
      <w:jc w:val="both"/>
    </w:pPr>
    <w:rPr>
      <w:rFonts w:eastAsia="Calibri"/>
      <w:sz w:val="26"/>
      <w:szCs w:val="26"/>
      <w:lang w:eastAsia="en-US"/>
    </w:rPr>
  </w:style>
  <w:style w:type="character" w:customStyle="1" w:styleId="affffffd">
    <w:name w:val="_Обычный Знак"/>
    <w:link w:val="affffffc"/>
    <w:rsid w:val="006E06FC"/>
    <w:rPr>
      <w:rFonts w:eastAsia="Calibri"/>
      <w:sz w:val="26"/>
      <w:szCs w:val="26"/>
      <w:lang w:eastAsia="en-US"/>
    </w:rPr>
  </w:style>
  <w:style w:type="paragraph" w:customStyle="1" w:styleId="font9">
    <w:name w:val="font9"/>
    <w:basedOn w:val="af3"/>
    <w:uiPriority w:val="99"/>
    <w:qFormat/>
    <w:rsid w:val="006E06FC"/>
    <w:pPr>
      <w:spacing w:before="100" w:beforeAutospacing="1" w:after="100" w:afterAutospacing="1"/>
    </w:pPr>
    <w:rPr>
      <w:sz w:val="16"/>
      <w:szCs w:val="16"/>
    </w:rPr>
  </w:style>
  <w:style w:type="paragraph" w:customStyle="1" w:styleId="font10">
    <w:name w:val="font10"/>
    <w:basedOn w:val="af3"/>
    <w:uiPriority w:val="99"/>
    <w:qFormat/>
    <w:rsid w:val="006E06FC"/>
    <w:pPr>
      <w:spacing w:before="100" w:beforeAutospacing="1" w:after="100" w:afterAutospacing="1"/>
    </w:pPr>
    <w:rPr>
      <w:sz w:val="20"/>
      <w:szCs w:val="20"/>
    </w:rPr>
  </w:style>
  <w:style w:type="paragraph" w:customStyle="1" w:styleId="font11">
    <w:name w:val="font11"/>
    <w:basedOn w:val="af3"/>
    <w:uiPriority w:val="99"/>
    <w:qFormat/>
    <w:rsid w:val="006E06FC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2">
    <w:name w:val="font12"/>
    <w:basedOn w:val="af3"/>
    <w:uiPriority w:val="99"/>
    <w:qFormat/>
    <w:rsid w:val="006E06FC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3">
    <w:name w:val="font13"/>
    <w:basedOn w:val="af3"/>
    <w:uiPriority w:val="99"/>
    <w:rsid w:val="006E06FC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14">
    <w:name w:val="font14"/>
    <w:basedOn w:val="af3"/>
    <w:uiPriority w:val="99"/>
    <w:rsid w:val="006E06FC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5">
    <w:name w:val="font15"/>
    <w:basedOn w:val="af3"/>
    <w:uiPriority w:val="99"/>
    <w:rsid w:val="006E06FC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6">
    <w:name w:val="font16"/>
    <w:basedOn w:val="af3"/>
    <w:uiPriority w:val="99"/>
    <w:rsid w:val="006E06FC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7">
    <w:name w:val="font17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8">
    <w:name w:val="font18"/>
    <w:basedOn w:val="af3"/>
    <w:rsid w:val="006E06FC"/>
    <w:pPr>
      <w:spacing w:before="100" w:beforeAutospacing="1" w:after="100" w:afterAutospacing="1"/>
    </w:pPr>
    <w:rPr>
      <w:color w:val="000000"/>
      <w:sz w:val="14"/>
      <w:szCs w:val="14"/>
    </w:rPr>
  </w:style>
  <w:style w:type="paragraph" w:customStyle="1" w:styleId="font19">
    <w:name w:val="font19"/>
    <w:basedOn w:val="af3"/>
    <w:rsid w:val="006E06FC"/>
    <w:pPr>
      <w:spacing w:before="100" w:beforeAutospacing="1" w:after="100" w:afterAutospacing="1"/>
    </w:pPr>
    <w:rPr>
      <w:rFonts w:ascii="Calibri" w:hAnsi="Calibri" w:cs="Calibri"/>
      <w:color w:val="000000"/>
      <w:sz w:val="14"/>
      <w:szCs w:val="14"/>
    </w:rPr>
  </w:style>
  <w:style w:type="paragraph" w:customStyle="1" w:styleId="font20">
    <w:name w:val="font20"/>
    <w:basedOn w:val="af3"/>
    <w:rsid w:val="006E06FC"/>
    <w:pPr>
      <w:spacing w:before="100" w:beforeAutospacing="1" w:after="100" w:afterAutospacing="1"/>
    </w:pPr>
    <w:rPr>
      <w:b/>
      <w:bCs/>
      <w:color w:val="000000"/>
      <w:sz w:val="16"/>
      <w:szCs w:val="16"/>
    </w:rPr>
  </w:style>
  <w:style w:type="paragraph" w:customStyle="1" w:styleId="font21">
    <w:name w:val="font21"/>
    <w:basedOn w:val="af3"/>
    <w:rsid w:val="006E06FC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22">
    <w:name w:val="font22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3">
    <w:name w:val="font23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4">
    <w:name w:val="font24"/>
    <w:basedOn w:val="af3"/>
    <w:rsid w:val="006E06FC"/>
    <w:pPr>
      <w:spacing w:before="100" w:beforeAutospacing="1" w:after="100" w:afterAutospacing="1"/>
    </w:pPr>
    <w:rPr>
      <w:color w:val="000080"/>
      <w:sz w:val="16"/>
      <w:szCs w:val="16"/>
    </w:rPr>
  </w:style>
  <w:style w:type="paragraph" w:customStyle="1" w:styleId="font25">
    <w:name w:val="font25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6">
    <w:name w:val="font26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7">
    <w:name w:val="font27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8">
    <w:name w:val="font28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9">
    <w:name w:val="font29"/>
    <w:basedOn w:val="af3"/>
    <w:rsid w:val="006E06FC"/>
    <w:pPr>
      <w:spacing w:before="100" w:beforeAutospacing="1" w:after="100" w:afterAutospacing="1"/>
    </w:pPr>
    <w:rPr>
      <w:rFonts w:ascii="Agency FB" w:hAnsi="Agency FB"/>
      <w:b/>
      <w:bCs/>
      <w:color w:val="000000"/>
      <w:sz w:val="16"/>
      <w:szCs w:val="16"/>
    </w:rPr>
  </w:style>
  <w:style w:type="paragraph" w:customStyle="1" w:styleId="font30">
    <w:name w:val="font30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1">
    <w:name w:val="font31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2">
    <w:name w:val="font32"/>
    <w:basedOn w:val="af3"/>
    <w:rsid w:val="006E06FC"/>
    <w:pP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font33">
    <w:name w:val="font33"/>
    <w:basedOn w:val="af3"/>
    <w:rsid w:val="006E06FC"/>
    <w:pPr>
      <w:spacing w:before="100" w:beforeAutospacing="1" w:after="100" w:afterAutospacing="1"/>
    </w:pPr>
    <w:rPr>
      <w:rFonts w:ascii="Cambria" w:hAnsi="Cambria"/>
      <w:color w:val="969696"/>
      <w:sz w:val="14"/>
      <w:szCs w:val="14"/>
    </w:rPr>
  </w:style>
  <w:style w:type="paragraph" w:customStyle="1" w:styleId="font34">
    <w:name w:val="font34"/>
    <w:basedOn w:val="af3"/>
    <w:rsid w:val="006E06FC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5">
    <w:name w:val="font35"/>
    <w:basedOn w:val="af3"/>
    <w:rsid w:val="006E06FC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6">
    <w:name w:val="font36"/>
    <w:basedOn w:val="af3"/>
    <w:rsid w:val="006E06FC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7">
    <w:name w:val="font37"/>
    <w:basedOn w:val="af3"/>
    <w:rsid w:val="006E06FC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8">
    <w:name w:val="font38"/>
    <w:basedOn w:val="af3"/>
    <w:rsid w:val="006E06FC"/>
    <w:pPr>
      <w:spacing w:before="100" w:beforeAutospacing="1" w:after="100" w:afterAutospacing="1"/>
    </w:pPr>
    <w:rPr>
      <w:b/>
      <w:bCs/>
      <w:color w:val="CC3300"/>
      <w:sz w:val="16"/>
      <w:szCs w:val="16"/>
    </w:rPr>
  </w:style>
  <w:style w:type="paragraph" w:customStyle="1" w:styleId="font39">
    <w:name w:val="font39"/>
    <w:basedOn w:val="af3"/>
    <w:rsid w:val="006E06FC"/>
    <w:pPr>
      <w:spacing w:before="100" w:beforeAutospacing="1" w:after="100" w:afterAutospacing="1"/>
    </w:pPr>
    <w:rPr>
      <w:b/>
      <w:bCs/>
      <w:i/>
      <w:iCs/>
      <w:color w:val="800000"/>
      <w:sz w:val="18"/>
      <w:szCs w:val="18"/>
    </w:rPr>
  </w:style>
  <w:style w:type="paragraph" w:customStyle="1" w:styleId="font41">
    <w:name w:val="font41"/>
    <w:basedOn w:val="af3"/>
    <w:rsid w:val="006E06FC"/>
    <w:pPr>
      <w:spacing w:before="100" w:beforeAutospacing="1" w:after="100" w:afterAutospacing="1"/>
    </w:pPr>
    <w:rPr>
      <w:b/>
      <w:bCs/>
      <w:color w:val="000000"/>
      <w:sz w:val="18"/>
      <w:szCs w:val="18"/>
    </w:rPr>
  </w:style>
  <w:style w:type="paragraph" w:customStyle="1" w:styleId="font42">
    <w:name w:val="font42"/>
    <w:basedOn w:val="af3"/>
    <w:rsid w:val="006E06FC"/>
    <w:pPr>
      <w:spacing w:before="100" w:beforeAutospacing="1" w:after="100" w:afterAutospacing="1"/>
    </w:pPr>
    <w:rPr>
      <w:b/>
      <w:bCs/>
      <w:color w:val="800000"/>
      <w:sz w:val="18"/>
      <w:szCs w:val="18"/>
    </w:rPr>
  </w:style>
  <w:style w:type="paragraph" w:customStyle="1" w:styleId="font43">
    <w:name w:val="font43"/>
    <w:basedOn w:val="af3"/>
    <w:rsid w:val="006E06FC"/>
    <w:pPr>
      <w:spacing w:before="100" w:beforeAutospacing="1" w:after="100" w:afterAutospacing="1"/>
    </w:pPr>
    <w:rPr>
      <w:b/>
      <w:bCs/>
      <w:color w:val="000080"/>
      <w:sz w:val="18"/>
      <w:szCs w:val="18"/>
    </w:rPr>
  </w:style>
  <w:style w:type="paragraph" w:customStyle="1" w:styleId="font44">
    <w:name w:val="font44"/>
    <w:basedOn w:val="af3"/>
    <w:rsid w:val="006E06FC"/>
    <w:pPr>
      <w:spacing w:before="100" w:beforeAutospacing="1" w:after="100" w:afterAutospacing="1"/>
    </w:pPr>
    <w:rPr>
      <w:color w:val="0000FF"/>
      <w:sz w:val="20"/>
      <w:szCs w:val="20"/>
    </w:rPr>
  </w:style>
  <w:style w:type="paragraph" w:customStyle="1" w:styleId="font45">
    <w:name w:val="font45"/>
    <w:basedOn w:val="af3"/>
    <w:rsid w:val="006E06FC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46">
    <w:name w:val="font46"/>
    <w:basedOn w:val="af3"/>
    <w:rsid w:val="006E06FC"/>
    <w:pPr>
      <w:spacing w:before="100" w:beforeAutospacing="1" w:after="100" w:afterAutospacing="1"/>
    </w:pPr>
    <w:rPr>
      <w:color w:val="808080"/>
      <w:sz w:val="16"/>
      <w:szCs w:val="16"/>
    </w:rPr>
  </w:style>
  <w:style w:type="paragraph" w:customStyle="1" w:styleId="font47">
    <w:name w:val="font47"/>
    <w:basedOn w:val="af3"/>
    <w:rsid w:val="006E06FC"/>
    <w:pP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font48">
    <w:name w:val="font48"/>
    <w:basedOn w:val="af3"/>
    <w:rsid w:val="006E06FC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49">
    <w:name w:val="font49"/>
    <w:basedOn w:val="af3"/>
    <w:rsid w:val="006E06FC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50">
    <w:name w:val="font50"/>
    <w:basedOn w:val="af3"/>
    <w:rsid w:val="006E06FC"/>
    <w:pPr>
      <w:spacing w:before="100" w:beforeAutospacing="1" w:after="100" w:afterAutospacing="1"/>
    </w:pPr>
    <w:rPr>
      <w:color w:val="0000CC"/>
      <w:sz w:val="14"/>
      <w:szCs w:val="14"/>
    </w:rPr>
  </w:style>
  <w:style w:type="paragraph" w:customStyle="1" w:styleId="font51">
    <w:name w:val="font51"/>
    <w:basedOn w:val="af3"/>
    <w:rsid w:val="006E06FC"/>
    <w:pPr>
      <w:spacing w:before="100" w:beforeAutospacing="1" w:after="100" w:afterAutospacing="1"/>
    </w:pPr>
    <w:rPr>
      <w:color w:val="006600"/>
      <w:sz w:val="20"/>
      <w:szCs w:val="20"/>
    </w:rPr>
  </w:style>
  <w:style w:type="paragraph" w:customStyle="1" w:styleId="font52">
    <w:name w:val="font52"/>
    <w:basedOn w:val="af3"/>
    <w:rsid w:val="006E06FC"/>
    <w:pPr>
      <w:spacing w:before="100" w:beforeAutospacing="1" w:after="100" w:afterAutospacing="1"/>
    </w:pPr>
    <w:rPr>
      <w:rFonts w:ascii="Agency FB" w:hAnsi="Agency FB"/>
      <w:b/>
      <w:bCs/>
      <w:color w:val="000000"/>
      <w:sz w:val="18"/>
      <w:szCs w:val="18"/>
    </w:rPr>
  </w:style>
  <w:style w:type="paragraph" w:customStyle="1" w:styleId="font53">
    <w:name w:val="font53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4">
    <w:name w:val="font54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5">
    <w:name w:val="font55"/>
    <w:basedOn w:val="af3"/>
    <w:rsid w:val="006E06FC"/>
    <w:pPr>
      <w:spacing w:before="100" w:beforeAutospacing="1" w:after="100" w:afterAutospacing="1"/>
    </w:pPr>
    <w:rPr>
      <w:i/>
      <w:iCs/>
      <w:color w:val="0000CC"/>
      <w:sz w:val="14"/>
      <w:szCs w:val="14"/>
    </w:rPr>
  </w:style>
  <w:style w:type="paragraph" w:customStyle="1" w:styleId="xl297">
    <w:name w:val="xl297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298">
    <w:name w:val="xl29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299">
    <w:name w:val="xl29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0">
    <w:name w:val="xl300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1">
    <w:name w:val="xl301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2">
    <w:name w:val="xl30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3">
    <w:name w:val="xl30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4">
    <w:name w:val="xl3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5">
    <w:name w:val="xl30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6">
    <w:name w:val="xl30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7">
    <w:name w:val="xl30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8">
    <w:name w:val="xl308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9">
    <w:name w:val="xl30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0">
    <w:name w:val="xl310"/>
    <w:basedOn w:val="af3"/>
    <w:rsid w:val="006E06FC"/>
    <w:pPr>
      <w:pBdr>
        <w:top w:val="double" w:sz="6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1">
    <w:name w:val="xl311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2">
    <w:name w:val="xl312"/>
    <w:basedOn w:val="af3"/>
    <w:rsid w:val="006E06FC"/>
    <w:pPr>
      <w:pBdr>
        <w:top w:val="double" w:sz="6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3">
    <w:name w:val="xl313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4">
    <w:name w:val="xl314"/>
    <w:basedOn w:val="af3"/>
    <w:rsid w:val="006E06FC"/>
    <w:pPr>
      <w:pBdr>
        <w:top w:val="dotted" w:sz="4" w:space="0" w:color="auto"/>
        <w:left w:val="single" w:sz="8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5">
    <w:name w:val="xl31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6">
    <w:name w:val="xl316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7">
    <w:name w:val="xl31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8">
    <w:name w:val="xl318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9">
    <w:name w:val="xl319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0">
    <w:name w:val="xl32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1">
    <w:name w:val="xl32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22">
    <w:name w:val="xl322"/>
    <w:basedOn w:val="af3"/>
    <w:rsid w:val="006E06FC"/>
    <w:pPr>
      <w:pBdr>
        <w:top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3">
    <w:name w:val="xl323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4">
    <w:name w:val="xl324"/>
    <w:basedOn w:val="af3"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5">
    <w:name w:val="xl325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6">
    <w:name w:val="xl326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7">
    <w:name w:val="xl327"/>
    <w:basedOn w:val="af3"/>
    <w:rsid w:val="006E06FC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8">
    <w:name w:val="xl32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29">
    <w:name w:val="xl32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0">
    <w:name w:val="xl33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1">
    <w:name w:val="xl33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2">
    <w:name w:val="xl332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3">
    <w:name w:val="xl333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4">
    <w:name w:val="xl334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5">
    <w:name w:val="xl33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6">
    <w:name w:val="xl336"/>
    <w:basedOn w:val="af3"/>
    <w:rsid w:val="006E06FC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7">
    <w:name w:val="xl33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8">
    <w:name w:val="xl33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9">
    <w:name w:val="xl33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40">
    <w:name w:val="xl340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341">
    <w:name w:val="xl34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2">
    <w:name w:val="xl342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3">
    <w:name w:val="xl34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4">
    <w:name w:val="xl344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5">
    <w:name w:val="xl34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6">
    <w:name w:val="xl34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7">
    <w:name w:val="xl347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8">
    <w:name w:val="xl34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9">
    <w:name w:val="xl349"/>
    <w:basedOn w:val="af3"/>
    <w:rsid w:val="006E06FC"/>
    <w:pPr>
      <w:pBdr>
        <w:top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0">
    <w:name w:val="xl35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1">
    <w:name w:val="xl351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2">
    <w:name w:val="xl352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3">
    <w:name w:val="xl35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4">
    <w:name w:val="xl354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5">
    <w:name w:val="xl35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6">
    <w:name w:val="xl356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7">
    <w:name w:val="xl35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8">
    <w:name w:val="xl358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9">
    <w:name w:val="xl359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60">
    <w:name w:val="xl360"/>
    <w:basedOn w:val="af3"/>
    <w:rsid w:val="006E06FC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1">
    <w:name w:val="xl361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2">
    <w:name w:val="xl362"/>
    <w:basedOn w:val="af3"/>
    <w:rsid w:val="006E06FC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3">
    <w:name w:val="xl363"/>
    <w:basedOn w:val="af3"/>
    <w:rsid w:val="006E06FC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4">
    <w:name w:val="xl364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5">
    <w:name w:val="xl365"/>
    <w:basedOn w:val="af3"/>
    <w:rsid w:val="006E06FC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6">
    <w:name w:val="xl366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7">
    <w:name w:val="xl367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8">
    <w:name w:val="xl368"/>
    <w:basedOn w:val="af3"/>
    <w:rsid w:val="006E06FC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9">
    <w:name w:val="xl369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70">
    <w:name w:val="xl370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1">
    <w:name w:val="xl371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2">
    <w:name w:val="xl372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373">
    <w:name w:val="xl373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4">
    <w:name w:val="xl374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5">
    <w:name w:val="xl375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6">
    <w:name w:val="xl37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77">
    <w:name w:val="xl377"/>
    <w:basedOn w:val="af3"/>
    <w:rsid w:val="006E06FC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8">
    <w:name w:val="xl378"/>
    <w:basedOn w:val="af3"/>
    <w:rsid w:val="006E06FC"/>
    <w:pPr>
      <w:pBdr>
        <w:top w:val="double" w:sz="6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9">
    <w:name w:val="xl379"/>
    <w:basedOn w:val="af3"/>
    <w:rsid w:val="006E06FC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0">
    <w:name w:val="xl380"/>
    <w:basedOn w:val="af3"/>
    <w:rsid w:val="006E06FC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1">
    <w:name w:val="xl381"/>
    <w:basedOn w:val="af3"/>
    <w:rsid w:val="006E06FC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2">
    <w:name w:val="xl382"/>
    <w:basedOn w:val="af3"/>
    <w:rsid w:val="006E06FC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3">
    <w:name w:val="xl383"/>
    <w:basedOn w:val="af3"/>
    <w:rsid w:val="006E06FC"/>
    <w:pPr>
      <w:pBdr>
        <w:top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4">
    <w:name w:val="xl384"/>
    <w:basedOn w:val="af3"/>
    <w:rsid w:val="006E06FC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5">
    <w:name w:val="xl385"/>
    <w:basedOn w:val="af3"/>
    <w:rsid w:val="006E06FC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6">
    <w:name w:val="xl38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7">
    <w:name w:val="xl387"/>
    <w:basedOn w:val="af3"/>
    <w:rsid w:val="006E06FC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8">
    <w:name w:val="xl388"/>
    <w:basedOn w:val="af3"/>
    <w:rsid w:val="006E06FC"/>
    <w:pPr>
      <w:pBdr>
        <w:top w:val="dotted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9">
    <w:name w:val="xl389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0">
    <w:name w:val="xl390"/>
    <w:basedOn w:val="af3"/>
    <w:rsid w:val="006E06FC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1">
    <w:name w:val="xl391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2">
    <w:name w:val="xl392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3">
    <w:name w:val="xl39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4">
    <w:name w:val="xl394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5">
    <w:name w:val="xl395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6">
    <w:name w:val="xl396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7">
    <w:name w:val="xl397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8">
    <w:name w:val="xl398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9">
    <w:name w:val="xl399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0">
    <w:name w:val="xl400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1">
    <w:name w:val="xl401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2">
    <w:name w:val="xl402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3">
    <w:name w:val="xl403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04">
    <w:name w:val="xl4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5">
    <w:name w:val="xl40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6">
    <w:name w:val="xl406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7">
    <w:name w:val="xl407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8">
    <w:name w:val="xl408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9">
    <w:name w:val="xl409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0">
    <w:name w:val="xl410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1">
    <w:name w:val="xl411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2">
    <w:name w:val="xl41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413">
    <w:name w:val="xl41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414">
    <w:name w:val="xl414"/>
    <w:basedOn w:val="af3"/>
    <w:rsid w:val="006E06FC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5">
    <w:name w:val="xl41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6">
    <w:name w:val="xl41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7">
    <w:name w:val="xl417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8">
    <w:name w:val="xl41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9">
    <w:name w:val="xl419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0">
    <w:name w:val="xl42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21">
    <w:name w:val="xl421"/>
    <w:basedOn w:val="af3"/>
    <w:rsid w:val="006E06FC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2">
    <w:name w:val="xl42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3">
    <w:name w:val="xl42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4">
    <w:name w:val="xl424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5">
    <w:name w:val="xl42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6">
    <w:name w:val="xl426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7">
    <w:name w:val="xl42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28">
    <w:name w:val="xl42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29">
    <w:name w:val="xl42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30">
    <w:name w:val="xl43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431">
    <w:name w:val="xl431"/>
    <w:basedOn w:val="af3"/>
    <w:rsid w:val="006E06FC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432">
    <w:name w:val="xl43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33">
    <w:name w:val="xl433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34">
    <w:name w:val="xl43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5">
    <w:name w:val="xl43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6">
    <w:name w:val="xl43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37">
    <w:name w:val="xl43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8">
    <w:name w:val="xl43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9">
    <w:name w:val="xl439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0">
    <w:name w:val="xl44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1">
    <w:name w:val="xl441"/>
    <w:basedOn w:val="af3"/>
    <w:rsid w:val="006E06FC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2">
    <w:name w:val="xl44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3">
    <w:name w:val="xl44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4">
    <w:name w:val="xl44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5">
    <w:name w:val="xl44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6">
    <w:name w:val="xl44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7">
    <w:name w:val="xl44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8">
    <w:name w:val="xl44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9">
    <w:name w:val="xl44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0">
    <w:name w:val="xl45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1">
    <w:name w:val="xl45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2">
    <w:name w:val="xl45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3">
    <w:name w:val="xl45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color w:val="006600"/>
      <w:sz w:val="10"/>
      <w:szCs w:val="10"/>
    </w:rPr>
  </w:style>
  <w:style w:type="paragraph" w:customStyle="1" w:styleId="xl454">
    <w:name w:val="xl45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0"/>
      <w:szCs w:val="10"/>
    </w:rPr>
  </w:style>
  <w:style w:type="paragraph" w:customStyle="1" w:styleId="xl455">
    <w:name w:val="xl45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6">
    <w:name w:val="xl45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7">
    <w:name w:val="xl45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8">
    <w:name w:val="xl45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9">
    <w:name w:val="xl459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60">
    <w:name w:val="xl46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1">
    <w:name w:val="xl461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2">
    <w:name w:val="xl462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63">
    <w:name w:val="xl46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64">
    <w:name w:val="xl46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5">
    <w:name w:val="xl465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6">
    <w:name w:val="xl466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7">
    <w:name w:val="xl467"/>
    <w:basedOn w:val="af3"/>
    <w:rsid w:val="006E06FC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8">
    <w:name w:val="xl468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9">
    <w:name w:val="xl46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70">
    <w:name w:val="xl47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1">
    <w:name w:val="xl471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2">
    <w:name w:val="xl472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3">
    <w:name w:val="xl473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4">
    <w:name w:val="xl474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5">
    <w:name w:val="xl47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76">
    <w:name w:val="xl476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7">
    <w:name w:val="xl477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8">
    <w:name w:val="xl478"/>
    <w:basedOn w:val="af3"/>
    <w:rsid w:val="006E06FC"/>
    <w:pPr>
      <w:pBdr>
        <w:top w:val="double" w:sz="6" w:space="0" w:color="auto"/>
        <w:lef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9">
    <w:name w:val="xl479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0">
    <w:name w:val="xl480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1">
    <w:name w:val="xl481"/>
    <w:basedOn w:val="af3"/>
    <w:rsid w:val="006E06FC"/>
    <w:pPr>
      <w:pBdr>
        <w:top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2">
    <w:name w:val="xl482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83">
    <w:name w:val="xl483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84">
    <w:name w:val="xl484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5">
    <w:name w:val="xl48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6">
    <w:name w:val="xl486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7">
    <w:name w:val="xl48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8">
    <w:name w:val="xl48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89">
    <w:name w:val="xl48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0">
    <w:name w:val="xl49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1">
    <w:name w:val="xl49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2">
    <w:name w:val="xl49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3">
    <w:name w:val="xl49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4">
    <w:name w:val="xl4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5">
    <w:name w:val="xl495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6">
    <w:name w:val="xl49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497">
    <w:name w:val="xl497"/>
    <w:basedOn w:val="af3"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8">
    <w:name w:val="xl498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9">
    <w:name w:val="xl499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0">
    <w:name w:val="xl500"/>
    <w:basedOn w:val="af3"/>
    <w:rsid w:val="006E06FC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1">
    <w:name w:val="xl50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2">
    <w:name w:val="xl50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3">
    <w:name w:val="xl503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4">
    <w:name w:val="xl50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5">
    <w:name w:val="xl505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6">
    <w:name w:val="xl50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7">
    <w:name w:val="xl50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8">
    <w:name w:val="xl50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9">
    <w:name w:val="xl50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0">
    <w:name w:val="xl510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1">
    <w:name w:val="xl51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2">
    <w:name w:val="xl512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3">
    <w:name w:val="xl51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4">
    <w:name w:val="xl51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5">
    <w:name w:val="xl515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6">
    <w:name w:val="xl51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7">
    <w:name w:val="xl517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8">
    <w:name w:val="xl51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9">
    <w:name w:val="xl519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0">
    <w:name w:val="xl52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1">
    <w:name w:val="xl52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2">
    <w:name w:val="xl522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3">
    <w:name w:val="xl52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4">
    <w:name w:val="xl524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5">
    <w:name w:val="xl52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6">
    <w:name w:val="xl52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7">
    <w:name w:val="xl52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8">
    <w:name w:val="xl52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9">
    <w:name w:val="xl52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0">
    <w:name w:val="xl53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1">
    <w:name w:val="xl53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2">
    <w:name w:val="xl53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3">
    <w:name w:val="xl53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4">
    <w:name w:val="xl53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5">
    <w:name w:val="xl53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6">
    <w:name w:val="xl536"/>
    <w:basedOn w:val="af3"/>
    <w:rsid w:val="006E06FC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7">
    <w:name w:val="xl537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8">
    <w:name w:val="xl538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9">
    <w:name w:val="xl539"/>
    <w:basedOn w:val="af3"/>
    <w:rsid w:val="006E06FC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0">
    <w:name w:val="xl540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1">
    <w:name w:val="xl54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2">
    <w:name w:val="xl542"/>
    <w:basedOn w:val="af3"/>
    <w:rsid w:val="006E06FC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3">
    <w:name w:val="xl543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4">
    <w:name w:val="xl544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5">
    <w:name w:val="xl545"/>
    <w:basedOn w:val="af3"/>
    <w:rsid w:val="006E06FC"/>
    <w:pPr>
      <w:pBdr>
        <w:top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6">
    <w:name w:val="xl54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7">
    <w:name w:val="xl547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8">
    <w:name w:val="xl54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9">
    <w:name w:val="xl549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0">
    <w:name w:val="xl550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51">
    <w:name w:val="xl55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52">
    <w:name w:val="xl55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3">
    <w:name w:val="xl55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4">
    <w:name w:val="xl55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5">
    <w:name w:val="xl55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56">
    <w:name w:val="xl55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7">
    <w:name w:val="xl55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8">
    <w:name w:val="xl55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9">
    <w:name w:val="xl55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60">
    <w:name w:val="xl56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61">
    <w:name w:val="xl56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2">
    <w:name w:val="xl56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3">
    <w:name w:val="xl56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4">
    <w:name w:val="xl56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5">
    <w:name w:val="xl56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6">
    <w:name w:val="xl56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7">
    <w:name w:val="xl56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8">
    <w:name w:val="xl56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9">
    <w:name w:val="xl56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0">
    <w:name w:val="xl57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1">
    <w:name w:val="xl57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2">
    <w:name w:val="xl57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3">
    <w:name w:val="xl57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4">
    <w:name w:val="xl57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75">
    <w:name w:val="xl57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6">
    <w:name w:val="xl57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7">
    <w:name w:val="xl57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78">
    <w:name w:val="xl57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79">
    <w:name w:val="xl57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580">
    <w:name w:val="xl58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4"/>
      <w:szCs w:val="14"/>
    </w:rPr>
  </w:style>
  <w:style w:type="paragraph" w:customStyle="1" w:styleId="xl581">
    <w:name w:val="xl581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582">
    <w:name w:val="xl582"/>
    <w:basedOn w:val="af3"/>
    <w:rsid w:val="006E06FC"/>
    <w:pPr>
      <w:pBdr>
        <w:top w:val="dotted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3">
    <w:name w:val="xl583"/>
    <w:basedOn w:val="af3"/>
    <w:rsid w:val="006E06FC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4">
    <w:name w:val="xl58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85">
    <w:name w:val="xl58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86">
    <w:name w:val="xl58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87">
    <w:name w:val="xl58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8">
    <w:name w:val="xl588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9">
    <w:name w:val="xl589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90">
    <w:name w:val="xl59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1">
    <w:name w:val="xl59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92">
    <w:name w:val="xl592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3">
    <w:name w:val="xl593"/>
    <w:basedOn w:val="af3"/>
    <w:rsid w:val="006E06FC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4">
    <w:name w:val="xl5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5">
    <w:name w:val="xl59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6">
    <w:name w:val="xl59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7">
    <w:name w:val="xl59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8">
    <w:name w:val="xl598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599">
    <w:name w:val="xl599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0">
    <w:name w:val="xl600"/>
    <w:basedOn w:val="af3"/>
    <w:rsid w:val="006E06FC"/>
    <w:pPr>
      <w:pBdr>
        <w:top w:val="double" w:sz="6" w:space="0" w:color="auto"/>
        <w:lef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1">
    <w:name w:val="xl601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2">
    <w:name w:val="xl602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3">
    <w:name w:val="xl603"/>
    <w:basedOn w:val="af3"/>
    <w:rsid w:val="006E06FC"/>
    <w:pPr>
      <w:pBdr>
        <w:top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4">
    <w:name w:val="xl604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05">
    <w:name w:val="xl60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6">
    <w:name w:val="xl60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7">
    <w:name w:val="xl60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08">
    <w:name w:val="xl60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9">
    <w:name w:val="xl60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10">
    <w:name w:val="xl610"/>
    <w:basedOn w:val="af3"/>
    <w:rsid w:val="006E06FC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sz w:val="36"/>
      <w:szCs w:val="36"/>
    </w:rPr>
  </w:style>
  <w:style w:type="paragraph" w:customStyle="1" w:styleId="xl611">
    <w:name w:val="xl611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textAlignment w:val="center"/>
    </w:pPr>
    <w:rPr>
      <w:b/>
      <w:bCs/>
      <w:sz w:val="36"/>
      <w:szCs w:val="36"/>
    </w:rPr>
  </w:style>
  <w:style w:type="paragraph" w:customStyle="1" w:styleId="xl612">
    <w:name w:val="xl612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3">
    <w:name w:val="xl613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4">
    <w:name w:val="xl614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00CC"/>
      <w:sz w:val="18"/>
      <w:szCs w:val="18"/>
    </w:rPr>
  </w:style>
  <w:style w:type="paragraph" w:customStyle="1" w:styleId="xl615">
    <w:name w:val="xl615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6">
    <w:name w:val="xl616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7">
    <w:name w:val="xl617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8">
    <w:name w:val="xl618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19">
    <w:name w:val="xl619"/>
    <w:basedOn w:val="af3"/>
    <w:rsid w:val="006E06FC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0">
    <w:name w:val="xl620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1">
    <w:name w:val="xl621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2">
    <w:name w:val="xl622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623">
    <w:name w:val="xl623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4">
    <w:name w:val="xl624"/>
    <w:basedOn w:val="af3"/>
    <w:rsid w:val="006E06FC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5">
    <w:name w:val="xl625"/>
    <w:basedOn w:val="af3"/>
    <w:rsid w:val="006E06FC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26">
    <w:name w:val="xl626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27">
    <w:name w:val="xl627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8">
    <w:name w:val="xl628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9">
    <w:name w:val="xl629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0">
    <w:name w:val="xl630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1">
    <w:name w:val="xl631"/>
    <w:basedOn w:val="af3"/>
    <w:rsid w:val="006E06FC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2">
    <w:name w:val="xl632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33">
    <w:name w:val="xl633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634">
    <w:name w:val="xl634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5">
    <w:name w:val="xl635"/>
    <w:basedOn w:val="af3"/>
    <w:rsid w:val="006E06FC"/>
    <w:pPr>
      <w:pBdr>
        <w:left w:val="dotted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6">
    <w:name w:val="xl636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7">
    <w:name w:val="xl637"/>
    <w:basedOn w:val="af3"/>
    <w:rsid w:val="006E06FC"/>
    <w:pPr>
      <w:pBdr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8">
    <w:name w:val="xl638"/>
    <w:basedOn w:val="af3"/>
    <w:rsid w:val="006E06FC"/>
    <w:pPr>
      <w:pBdr>
        <w:left w:val="dotted" w:sz="4" w:space="0" w:color="auto"/>
        <w:bottom w:val="single" w:sz="4" w:space="0" w:color="auto"/>
        <w:right w:val="single" w:sz="8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9">
    <w:name w:val="xl639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0">
    <w:name w:val="xl640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1">
    <w:name w:val="xl641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2">
    <w:name w:val="xl642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3">
    <w:name w:val="xl643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4">
    <w:name w:val="xl644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5">
    <w:name w:val="xl64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6">
    <w:name w:val="xl646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7">
    <w:name w:val="xl647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8">
    <w:name w:val="xl648"/>
    <w:basedOn w:val="af3"/>
    <w:rsid w:val="006E06FC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49">
    <w:name w:val="xl649"/>
    <w:basedOn w:val="af3"/>
    <w:rsid w:val="006E06FC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0">
    <w:name w:val="xl650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1">
    <w:name w:val="xl651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2">
    <w:name w:val="xl652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3">
    <w:name w:val="xl653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4">
    <w:name w:val="xl654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5">
    <w:name w:val="xl65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56">
    <w:name w:val="xl656"/>
    <w:basedOn w:val="af3"/>
    <w:rsid w:val="006E06FC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57">
    <w:name w:val="xl657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8">
    <w:name w:val="xl658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9">
    <w:name w:val="xl659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0">
    <w:name w:val="xl660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1">
    <w:name w:val="xl661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2">
    <w:name w:val="xl662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3">
    <w:name w:val="xl663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4">
    <w:name w:val="xl664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5">
    <w:name w:val="xl66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6">
    <w:name w:val="xl666"/>
    <w:basedOn w:val="af3"/>
    <w:rsid w:val="006E06FC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67">
    <w:name w:val="xl66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8">
    <w:name w:val="xl668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9">
    <w:name w:val="xl66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70">
    <w:name w:val="xl67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671">
    <w:name w:val="xl67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2">
    <w:name w:val="xl67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3">
    <w:name w:val="xl67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4">
    <w:name w:val="xl67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5">
    <w:name w:val="xl67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6">
    <w:name w:val="xl676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7">
    <w:name w:val="xl677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8">
    <w:name w:val="xl678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79">
    <w:name w:val="xl67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80">
    <w:name w:val="xl68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81">
    <w:name w:val="xl68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82">
    <w:name w:val="xl68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83">
    <w:name w:val="xl68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84">
    <w:name w:val="xl68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85">
    <w:name w:val="xl685"/>
    <w:basedOn w:val="af3"/>
    <w:rsid w:val="006E06FC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86">
    <w:name w:val="xl68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7">
    <w:name w:val="xl68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8">
    <w:name w:val="xl688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9">
    <w:name w:val="xl68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0">
    <w:name w:val="xl690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1">
    <w:name w:val="xl691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2">
    <w:name w:val="xl69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3">
    <w:name w:val="xl69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4">
    <w:name w:val="xl6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5">
    <w:name w:val="xl69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96">
    <w:name w:val="xl69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7">
    <w:name w:val="xl69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8">
    <w:name w:val="xl69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9">
    <w:name w:val="xl69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0">
    <w:name w:val="xl700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1">
    <w:name w:val="xl70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2">
    <w:name w:val="xl70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3">
    <w:name w:val="xl70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4">
    <w:name w:val="xl7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5">
    <w:name w:val="xl70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6">
    <w:name w:val="xl70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7">
    <w:name w:val="xl707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8">
    <w:name w:val="xl708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09">
    <w:name w:val="xl709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10">
    <w:name w:val="xl710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1">
    <w:name w:val="xl711"/>
    <w:basedOn w:val="af3"/>
    <w:rsid w:val="006E06FC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2">
    <w:name w:val="xl712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3">
    <w:name w:val="xl713"/>
    <w:basedOn w:val="af3"/>
    <w:rsid w:val="006E06FC"/>
    <w:pPr>
      <w:pBdr>
        <w:top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4">
    <w:name w:val="xl714"/>
    <w:basedOn w:val="af3"/>
    <w:rsid w:val="006E06FC"/>
    <w:pPr>
      <w:pBdr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5">
    <w:name w:val="xl715"/>
    <w:basedOn w:val="af3"/>
    <w:rsid w:val="006E06FC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6">
    <w:name w:val="xl71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717">
    <w:name w:val="xl717"/>
    <w:basedOn w:val="af3"/>
    <w:rsid w:val="006E06FC"/>
    <w:pPr>
      <w:pBdr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8">
    <w:name w:val="xl718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9">
    <w:name w:val="xl719"/>
    <w:basedOn w:val="af3"/>
    <w:rsid w:val="006E06FC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0">
    <w:name w:val="xl720"/>
    <w:basedOn w:val="af3"/>
    <w:rsid w:val="006E06FC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1">
    <w:name w:val="xl721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2">
    <w:name w:val="xl722"/>
    <w:basedOn w:val="af3"/>
    <w:rsid w:val="006E06FC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3">
    <w:name w:val="xl723"/>
    <w:basedOn w:val="af3"/>
    <w:rsid w:val="006E06FC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4">
    <w:name w:val="xl724"/>
    <w:basedOn w:val="af3"/>
    <w:rsid w:val="006E06FC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5">
    <w:name w:val="xl72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6">
    <w:name w:val="xl726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7">
    <w:name w:val="xl727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8">
    <w:name w:val="xl728"/>
    <w:basedOn w:val="af3"/>
    <w:rsid w:val="006E06FC"/>
    <w:pPr>
      <w:pBdr>
        <w:top w:val="single" w:sz="4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9">
    <w:name w:val="xl729"/>
    <w:basedOn w:val="af3"/>
    <w:rsid w:val="006E06FC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0">
    <w:name w:val="xl730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1">
    <w:name w:val="xl73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2">
    <w:name w:val="xl732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3">
    <w:name w:val="xl733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4">
    <w:name w:val="xl734"/>
    <w:basedOn w:val="af3"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5">
    <w:name w:val="xl735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6">
    <w:name w:val="xl736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7">
    <w:name w:val="xl737"/>
    <w:basedOn w:val="af3"/>
    <w:rsid w:val="006E06FC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8">
    <w:name w:val="xl738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9">
    <w:name w:val="xl739"/>
    <w:basedOn w:val="af3"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0">
    <w:name w:val="xl740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1">
    <w:name w:val="xl741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2">
    <w:name w:val="xl742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3">
    <w:name w:val="xl743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4">
    <w:name w:val="xl744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5">
    <w:name w:val="xl745"/>
    <w:basedOn w:val="af3"/>
    <w:rsid w:val="006E06FC"/>
    <w:pPr>
      <w:pBdr>
        <w:top w:val="single" w:sz="4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6">
    <w:name w:val="xl746"/>
    <w:basedOn w:val="af3"/>
    <w:rsid w:val="006E06FC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7">
    <w:name w:val="xl74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8">
    <w:name w:val="xl748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9">
    <w:name w:val="xl749"/>
    <w:basedOn w:val="af3"/>
    <w:uiPriority w:val="99"/>
    <w:qFormat/>
    <w:rsid w:val="006E06FC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0">
    <w:name w:val="xl750"/>
    <w:basedOn w:val="af3"/>
    <w:uiPriority w:val="99"/>
    <w:qFormat/>
    <w:rsid w:val="006E06FC"/>
    <w:pPr>
      <w:pBdr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1">
    <w:name w:val="xl75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2">
    <w:name w:val="xl752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3">
    <w:name w:val="xl753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4">
    <w:name w:val="xl75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5">
    <w:name w:val="xl755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6">
    <w:name w:val="xl756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7">
    <w:name w:val="xl757"/>
    <w:basedOn w:val="af3"/>
    <w:uiPriority w:val="99"/>
    <w:qFormat/>
    <w:rsid w:val="006E06FC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8">
    <w:name w:val="xl758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9">
    <w:name w:val="xl759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60">
    <w:name w:val="xl76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1">
    <w:name w:val="xl76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2">
    <w:name w:val="xl762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3">
    <w:name w:val="xl763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4">
    <w:name w:val="xl76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5">
    <w:name w:val="xl765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6">
    <w:name w:val="xl766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7">
    <w:name w:val="xl76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8">
    <w:name w:val="xl768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9">
    <w:name w:val="xl769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0">
    <w:name w:val="xl77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1">
    <w:name w:val="xl771"/>
    <w:basedOn w:val="af3"/>
    <w:uiPriority w:val="99"/>
    <w:qFormat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2">
    <w:name w:val="xl772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3">
    <w:name w:val="xl773"/>
    <w:basedOn w:val="af3"/>
    <w:uiPriority w:val="99"/>
    <w:qFormat/>
    <w:rsid w:val="006E06FC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4">
    <w:name w:val="xl77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5">
    <w:name w:val="xl775"/>
    <w:basedOn w:val="af3"/>
    <w:uiPriority w:val="99"/>
    <w:qFormat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6">
    <w:name w:val="xl776"/>
    <w:basedOn w:val="af3"/>
    <w:uiPriority w:val="99"/>
    <w:qFormat/>
    <w:rsid w:val="006E06FC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77">
    <w:name w:val="xl77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78">
    <w:name w:val="xl778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79">
    <w:name w:val="xl779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0">
    <w:name w:val="xl780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1">
    <w:name w:val="xl781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2">
    <w:name w:val="xl782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3">
    <w:name w:val="xl783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4">
    <w:name w:val="xl784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5">
    <w:name w:val="xl785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6">
    <w:name w:val="xl786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7">
    <w:name w:val="xl787"/>
    <w:basedOn w:val="af3"/>
    <w:uiPriority w:val="99"/>
    <w:qFormat/>
    <w:rsid w:val="006E06FC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8">
    <w:name w:val="xl788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89">
    <w:name w:val="xl789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90">
    <w:name w:val="xl79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1">
    <w:name w:val="xl79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2">
    <w:name w:val="xl792"/>
    <w:basedOn w:val="af3"/>
    <w:uiPriority w:val="99"/>
    <w:qFormat/>
    <w:rsid w:val="006E06FC"/>
    <w:pPr>
      <w:spacing w:before="100" w:beforeAutospacing="1" w:after="100" w:afterAutospacing="1"/>
      <w:textAlignment w:val="center"/>
    </w:pPr>
    <w:rPr>
      <w:b/>
      <w:bCs/>
    </w:rPr>
  </w:style>
  <w:style w:type="table" w:customStyle="1" w:styleId="TableGrid1">
    <w:name w:val="TableGrid1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Grid2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Grid3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ffe">
    <w:name w:val="Абзац"/>
    <w:link w:val="afffffff"/>
    <w:uiPriority w:val="99"/>
    <w:qFormat/>
    <w:rsid w:val="006E06FC"/>
    <w:pPr>
      <w:spacing w:before="120" w:after="60"/>
      <w:ind w:firstLine="567"/>
      <w:jc w:val="both"/>
    </w:pPr>
    <w:rPr>
      <w:sz w:val="24"/>
      <w:szCs w:val="24"/>
    </w:rPr>
  </w:style>
  <w:style w:type="character" w:customStyle="1" w:styleId="afffffff">
    <w:name w:val="Абзац Знак"/>
    <w:basedOn w:val="af5"/>
    <w:link w:val="affffffe"/>
    <w:uiPriority w:val="99"/>
    <w:locked/>
    <w:rsid w:val="006E06FC"/>
    <w:rPr>
      <w:sz w:val="24"/>
      <w:szCs w:val="24"/>
    </w:rPr>
  </w:style>
  <w:style w:type="paragraph" w:customStyle="1" w:styleId="ConsPlusTitle">
    <w:name w:val="ConsPlusTitle"/>
    <w:rsid w:val="006E06FC"/>
    <w:pPr>
      <w:widowControl w:val="0"/>
      <w:autoSpaceDE w:val="0"/>
      <w:autoSpaceDN w:val="0"/>
      <w:adjustRightInd w:val="0"/>
      <w:spacing w:before="240" w:after="120"/>
      <w:jc w:val="right"/>
    </w:pPr>
    <w:rPr>
      <w:rFonts w:ascii="Arial" w:hAnsi="Arial" w:cs="Arial"/>
      <w:b/>
      <w:bCs/>
    </w:rPr>
  </w:style>
  <w:style w:type="paragraph" w:customStyle="1" w:styleId="ConsPlusNonformat">
    <w:name w:val="ConsPlusNonformat"/>
    <w:rsid w:val="006E06FC"/>
    <w:pPr>
      <w:widowControl w:val="0"/>
      <w:autoSpaceDE w:val="0"/>
      <w:autoSpaceDN w:val="0"/>
      <w:adjustRightInd w:val="0"/>
      <w:spacing w:before="240" w:after="120"/>
      <w:jc w:val="right"/>
    </w:pPr>
    <w:rPr>
      <w:rFonts w:ascii="Courier New" w:hAnsi="Courier New" w:cs="Courier New"/>
    </w:rPr>
  </w:style>
  <w:style w:type="paragraph" w:customStyle="1" w:styleId="PzOglav">
    <w:name w:val="PzOglav"/>
    <w:basedOn w:val="af3"/>
    <w:rsid w:val="006E06FC"/>
    <w:pPr>
      <w:tabs>
        <w:tab w:val="left" w:leader="dot" w:pos="8505"/>
      </w:tabs>
      <w:spacing w:before="240" w:after="120"/>
      <w:ind w:firstLine="567"/>
      <w:jc w:val="both"/>
    </w:pPr>
    <w:rPr>
      <w:rFonts w:ascii="Arial" w:hAnsi="Arial" w:cs="Arial"/>
      <w:sz w:val="20"/>
      <w:szCs w:val="20"/>
      <w:lang w:eastAsia="en-US"/>
    </w:rPr>
  </w:style>
  <w:style w:type="paragraph" w:customStyle="1" w:styleId="xl60">
    <w:name w:val="xl60"/>
    <w:basedOn w:val="af3"/>
    <w:uiPriority w:val="99"/>
    <w:rsid w:val="006E06FC"/>
    <w:pPr>
      <w:spacing w:before="100" w:beforeAutospacing="1" w:after="100" w:afterAutospacing="1"/>
      <w:ind w:firstLine="709"/>
    </w:pPr>
    <w:rPr>
      <w:sz w:val="26"/>
    </w:rPr>
  </w:style>
  <w:style w:type="paragraph" w:customStyle="1" w:styleId="xl61">
    <w:name w:val="xl61"/>
    <w:basedOn w:val="af3"/>
    <w:uiPriority w:val="99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  <w:jc w:val="center"/>
      <w:textAlignment w:val="center"/>
    </w:pPr>
    <w:rPr>
      <w:sz w:val="20"/>
      <w:szCs w:val="20"/>
    </w:rPr>
  </w:style>
  <w:style w:type="paragraph" w:customStyle="1" w:styleId="xl62">
    <w:name w:val="xl62"/>
    <w:basedOn w:val="af3"/>
    <w:uiPriority w:val="99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</w:pPr>
    <w:rPr>
      <w:sz w:val="20"/>
      <w:szCs w:val="20"/>
    </w:rPr>
  </w:style>
  <w:style w:type="paragraph" w:customStyle="1" w:styleId="Heading">
    <w:name w:val="Heading"/>
    <w:rsid w:val="006E06FC"/>
    <w:pPr>
      <w:widowControl w:val="0"/>
      <w:suppressAutoHyphens/>
      <w:autoSpaceDE w:val="0"/>
      <w:spacing w:before="240" w:after="120"/>
      <w:jc w:val="right"/>
    </w:pPr>
    <w:rPr>
      <w:rFonts w:eastAsia="Arial" w:cs="Calibri"/>
      <w:b/>
      <w:bCs/>
      <w:sz w:val="28"/>
      <w:szCs w:val="28"/>
      <w:lang w:eastAsia="ar-SA"/>
    </w:rPr>
  </w:style>
  <w:style w:type="paragraph" w:customStyle="1" w:styleId="140">
    <w:name w:val="Обычный + 14 пт"/>
    <w:aliases w:val="По ширине,Первая строка:  1,25 см,Справа:  -0,02 см"/>
    <w:basedOn w:val="af3"/>
    <w:rsid w:val="006E06FC"/>
    <w:pPr>
      <w:ind w:right="-10" w:firstLine="708"/>
      <w:jc w:val="both"/>
    </w:pPr>
    <w:rPr>
      <w:sz w:val="28"/>
      <w:szCs w:val="28"/>
    </w:rPr>
  </w:style>
  <w:style w:type="paragraph" w:customStyle="1" w:styleId="ConsCell">
    <w:name w:val="ConsCell"/>
    <w:uiPriority w:val="99"/>
    <w:rsid w:val="006E06FC"/>
    <w:pPr>
      <w:widowControl w:val="0"/>
      <w:autoSpaceDE w:val="0"/>
      <w:autoSpaceDN w:val="0"/>
      <w:adjustRightInd w:val="0"/>
      <w:ind w:right="19772"/>
    </w:pPr>
    <w:rPr>
      <w:rFonts w:ascii="Arial" w:hAnsi="Arial" w:cs="Arial"/>
    </w:rPr>
  </w:style>
  <w:style w:type="paragraph" w:customStyle="1" w:styleId="a50">
    <w:name w:val="a5"/>
    <w:basedOn w:val="af3"/>
    <w:rsid w:val="006E06FC"/>
    <w:pPr>
      <w:spacing w:before="100" w:beforeAutospacing="1" w:after="100" w:afterAutospacing="1"/>
    </w:pPr>
  </w:style>
  <w:style w:type="paragraph" w:customStyle="1" w:styleId="afffffff0">
    <w:name w:val="Содержимое таблицы"/>
    <w:basedOn w:val="af3"/>
    <w:rsid w:val="006E06FC"/>
    <w:pPr>
      <w:widowControl w:val="0"/>
      <w:suppressLineNumbers/>
      <w:suppressAutoHyphens/>
    </w:pPr>
    <w:rPr>
      <w:rFonts w:eastAsia="Lucida Sans Unicode" w:cs="Tahoma"/>
      <w:kern w:val="1"/>
      <w:lang w:eastAsia="hi-IN" w:bidi="hi-IN"/>
    </w:rPr>
  </w:style>
  <w:style w:type="character" w:customStyle="1" w:styleId="link">
    <w:name w:val="link"/>
    <w:basedOn w:val="af5"/>
    <w:rsid w:val="006E06FC"/>
  </w:style>
  <w:style w:type="character" w:customStyle="1" w:styleId="285pt">
    <w:name w:val="Основной текст (2) + 8;5 pt"/>
    <w:basedOn w:val="2f5"/>
    <w:rsid w:val="006E06F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f7">
    <w:name w:val="Основной текст (2) + Полужирный"/>
    <w:basedOn w:val="2f5"/>
    <w:rsid w:val="006E06FC"/>
    <w:rPr>
      <w:rFonts w:ascii="Franklin Gothic Book" w:eastAsia="Franklin Gothic Book" w:hAnsi="Franklin Gothic Book" w:cs="Franklin Gothic Book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2ArialNarrow6pt">
    <w:name w:val="Основной текст (2) + Arial Narrow;6 pt"/>
    <w:basedOn w:val="2f5"/>
    <w:rsid w:val="006E06FC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ArialNarrow6pt0">
    <w:name w:val="Основной текст (2) + Arial Narrow;6 pt;Курсив"/>
    <w:basedOn w:val="2f5"/>
    <w:rsid w:val="006E06FC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5pt">
    <w:name w:val="Основной текст (2) + 5 pt"/>
    <w:basedOn w:val="2f5"/>
    <w:rsid w:val="006E06F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basedOn w:val="2f5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afffff1">
    <w:name w:val="Основной текст_"/>
    <w:basedOn w:val="af5"/>
    <w:link w:val="2f2"/>
    <w:uiPriority w:val="99"/>
    <w:rsid w:val="006E06FC"/>
    <w:rPr>
      <w:lang w:val="en-US"/>
    </w:rPr>
  </w:style>
  <w:style w:type="character" w:customStyle="1" w:styleId="85pt">
    <w:name w:val="Основной текст + 8;5 pt;Полужирный"/>
    <w:basedOn w:val="afffff1"/>
    <w:rsid w:val="006E06FC"/>
    <w:rPr>
      <w:b/>
      <w:bCs/>
      <w:color w:val="000000"/>
      <w:spacing w:val="0"/>
      <w:w w:val="100"/>
      <w:position w:val="0"/>
      <w:sz w:val="17"/>
      <w:szCs w:val="17"/>
      <w:lang w:val="ru-RU"/>
    </w:rPr>
  </w:style>
  <w:style w:type="character" w:customStyle="1" w:styleId="Calibri10pt">
    <w:name w:val="Основной текст + Calibri;10 pt"/>
    <w:basedOn w:val="afffff1"/>
    <w:rsid w:val="006E06FC"/>
    <w:rPr>
      <w:rFonts w:ascii="Calibri" w:eastAsia="Calibri" w:hAnsi="Calibri" w:cs="Calibri"/>
      <w:color w:val="000000"/>
      <w:spacing w:val="0"/>
      <w:w w:val="100"/>
      <w:position w:val="0"/>
      <w:sz w:val="20"/>
      <w:szCs w:val="20"/>
      <w:lang w:val="ru-RU"/>
    </w:rPr>
  </w:style>
  <w:style w:type="paragraph" w:customStyle="1" w:styleId="s10">
    <w:name w:val="s_1"/>
    <w:basedOn w:val="af3"/>
    <w:uiPriority w:val="99"/>
    <w:rsid w:val="006E06FC"/>
    <w:pPr>
      <w:spacing w:before="100" w:beforeAutospacing="1" w:after="100" w:afterAutospacing="1"/>
    </w:pPr>
  </w:style>
  <w:style w:type="character" w:customStyle="1" w:styleId="115pt">
    <w:name w:val="Основной текст + 11.5 pt;Полужирный"/>
    <w:basedOn w:val="afffff1"/>
    <w:rsid w:val="006E06FC"/>
    <w:rPr>
      <w:rFonts w:ascii="Sylfaen" w:eastAsia="Sylfaen" w:hAnsi="Sylfaen" w:cs="Sylfaen"/>
      <w:b/>
      <w:bCs/>
      <w:color w:val="000000"/>
      <w:spacing w:val="0"/>
      <w:w w:val="100"/>
      <w:position w:val="0"/>
      <w:sz w:val="23"/>
      <w:szCs w:val="23"/>
      <w:lang w:val="ru-RU"/>
    </w:rPr>
  </w:style>
  <w:style w:type="character" w:customStyle="1" w:styleId="0pt">
    <w:name w:val="Основной текст + Полужирный;Интервал 0 pt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6"/>
      <w:w w:val="100"/>
      <w:position w:val="0"/>
      <w:sz w:val="12"/>
      <w:szCs w:val="12"/>
      <w:u w:val="none"/>
      <w:lang w:val="ru-RU"/>
    </w:rPr>
  </w:style>
  <w:style w:type="character" w:customStyle="1" w:styleId="ArialNarrow55pt0pt">
    <w:name w:val="Основной текст + Arial Narrow;5.5 pt;Курсив;Интервал 0 pt"/>
    <w:basedOn w:val="afffff1"/>
    <w:rsid w:val="006E06FC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5"/>
      <w:w w:val="100"/>
      <w:position w:val="0"/>
      <w:sz w:val="11"/>
      <w:szCs w:val="11"/>
      <w:u w:val="none"/>
      <w:lang w:val="ru-RU"/>
    </w:rPr>
  </w:style>
  <w:style w:type="character" w:customStyle="1" w:styleId="ArialNarrow9pt0pt">
    <w:name w:val="Основной текст + Arial Narrow;9 pt;Интервал 0 pt"/>
    <w:basedOn w:val="afffff1"/>
    <w:rsid w:val="006E06FC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18"/>
      <w:szCs w:val="18"/>
      <w:u w:val="none"/>
      <w:lang w:val="ru-RU"/>
    </w:rPr>
  </w:style>
  <w:style w:type="character" w:customStyle="1" w:styleId="5pt">
    <w:name w:val="Основной текст + 5 pt"/>
    <w:basedOn w:val="afffff1"/>
    <w:rsid w:val="006E06FC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ru-RU"/>
    </w:rPr>
  </w:style>
  <w:style w:type="character" w:customStyle="1" w:styleId="FranklinGothicHeavy45pt-1pt">
    <w:name w:val="Основной текст + Franklin Gothic Heavy;4.5 pt;Курсив;Интервал -1 pt"/>
    <w:basedOn w:val="afffff1"/>
    <w:rsid w:val="006E06FC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-20"/>
      <w:w w:val="100"/>
      <w:position w:val="0"/>
      <w:sz w:val="9"/>
      <w:szCs w:val="9"/>
      <w:u w:val="none"/>
      <w:lang w:val="ru-RU"/>
    </w:rPr>
  </w:style>
  <w:style w:type="character" w:customStyle="1" w:styleId="afffffff1">
    <w:name w:val="Основной текст + Не полужирный"/>
    <w:basedOn w:val="afffff1"/>
    <w:rsid w:val="006E06FC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paragraph" w:customStyle="1" w:styleId="3f0">
    <w:name w:val="Основной текст3"/>
    <w:basedOn w:val="af3"/>
    <w:rsid w:val="006E06FC"/>
    <w:pPr>
      <w:widowControl w:val="0"/>
      <w:shd w:val="clear" w:color="auto" w:fill="FFFFFF"/>
      <w:spacing w:line="235" w:lineRule="exact"/>
      <w:jc w:val="center"/>
    </w:pPr>
    <w:rPr>
      <w:rFonts w:ascii="Tahoma" w:eastAsia="Tahoma" w:hAnsi="Tahoma" w:cs="Tahoma"/>
      <w:b/>
      <w:bCs/>
      <w:color w:val="000000"/>
      <w:sz w:val="17"/>
      <w:szCs w:val="17"/>
    </w:rPr>
  </w:style>
  <w:style w:type="character" w:customStyle="1" w:styleId="Arial6pt">
    <w:name w:val="Основной текст + Arial;6 pt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SegoeUI95pt1pt">
    <w:name w:val="Основной текст + Segoe UI;9.5 pt;Интервал 1 pt"/>
    <w:basedOn w:val="afffff1"/>
    <w:rsid w:val="006E06FC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lang w:val="ru-RU"/>
    </w:rPr>
  </w:style>
  <w:style w:type="character" w:customStyle="1" w:styleId="Arial65pt">
    <w:name w:val="Основной текст + Arial;6.5 pt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CenturySchoolbook65pt">
    <w:name w:val="Основной текст + Century Schoolbook;6.5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Arial6pt0">
    <w:name w:val="Основной текст + Arial;6 pt;Курсив"/>
    <w:basedOn w:val="afffff1"/>
    <w:rsid w:val="006E06FC"/>
    <w:rPr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CenturySchoolbook6pt-1pt">
    <w:name w:val="Основной текст + Century Schoolbook;6 pt;Интервал -1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2"/>
      <w:szCs w:val="12"/>
      <w:u w:val="none"/>
      <w:lang w:val="ru-RU"/>
    </w:rPr>
  </w:style>
  <w:style w:type="character" w:customStyle="1" w:styleId="Arial125pt30">
    <w:name w:val="Основной текст + Arial;12.5 pt;Масштаб 30%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30"/>
      <w:position w:val="0"/>
      <w:sz w:val="25"/>
      <w:szCs w:val="25"/>
      <w:u w:val="none"/>
      <w:lang w:val="en-US"/>
    </w:rPr>
  </w:style>
  <w:style w:type="character" w:customStyle="1" w:styleId="CenturySchoolbook6pt0pt">
    <w:name w:val="Основной текст + Century Schoolbook;6 pt;Интервал 0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2"/>
      <w:szCs w:val="12"/>
      <w:u w:val="none"/>
      <w:lang w:val="ru-RU"/>
    </w:rPr>
  </w:style>
  <w:style w:type="character" w:customStyle="1" w:styleId="SegoeUI5pt1pt">
    <w:name w:val="Основной текст + Segoe UI;5 pt;Курсив;Интервал 1 pt"/>
    <w:basedOn w:val="afffff1"/>
    <w:rsid w:val="006E06FC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20"/>
      <w:w w:val="100"/>
      <w:position w:val="0"/>
      <w:sz w:val="10"/>
      <w:szCs w:val="10"/>
      <w:u w:val="none"/>
      <w:lang w:val="ru-RU"/>
    </w:rPr>
  </w:style>
  <w:style w:type="character" w:customStyle="1" w:styleId="CenturySchoolbook65pt0pt">
    <w:name w:val="Основной текст + Century Schoolbook;6.5 pt;Курсив;Интервал 0 pt"/>
    <w:basedOn w:val="afffff1"/>
    <w:rsid w:val="006E06FC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10"/>
      <w:w w:val="100"/>
      <w:position w:val="0"/>
      <w:sz w:val="13"/>
      <w:szCs w:val="13"/>
      <w:u w:val="none"/>
      <w:lang w:val="ru-RU"/>
    </w:rPr>
  </w:style>
  <w:style w:type="paragraph" w:customStyle="1" w:styleId="55">
    <w:name w:val="Основной текст5"/>
    <w:basedOn w:val="af3"/>
    <w:rsid w:val="006E06FC"/>
    <w:pPr>
      <w:widowControl w:val="0"/>
      <w:shd w:val="clear" w:color="auto" w:fill="FFFFFF"/>
      <w:spacing w:after="60" w:line="115" w:lineRule="exact"/>
    </w:pPr>
    <w:rPr>
      <w:rFonts w:ascii="Microsoft Sans Serif" w:eastAsia="Microsoft Sans Serif" w:hAnsi="Microsoft Sans Serif" w:cs="Microsoft Sans Serif"/>
      <w:color w:val="000000"/>
      <w:sz w:val="9"/>
      <w:szCs w:val="9"/>
    </w:rPr>
  </w:style>
  <w:style w:type="character" w:customStyle="1" w:styleId="afffffff2">
    <w:name w:val="Основной текст + Курсив"/>
    <w:basedOn w:val="afffff1"/>
    <w:uiPriority w:val="99"/>
    <w:rsid w:val="006E06F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4pt0pt">
    <w:name w:val="Основной текст + 4 pt;Курсив;Интервал 0 pt"/>
    <w:basedOn w:val="afffff1"/>
    <w:rsid w:val="006E06F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10"/>
      <w:w w:val="100"/>
      <w:position w:val="0"/>
      <w:sz w:val="8"/>
      <w:szCs w:val="8"/>
      <w:u w:val="none"/>
      <w:lang w:val="ru-RU"/>
    </w:rPr>
  </w:style>
  <w:style w:type="character" w:customStyle="1" w:styleId="4pt">
    <w:name w:val="Основной текст + 4 pt"/>
    <w:basedOn w:val="afffff1"/>
    <w:rsid w:val="006E06FC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en-US"/>
    </w:rPr>
  </w:style>
  <w:style w:type="character" w:customStyle="1" w:styleId="TimesNewRoman">
    <w:name w:val="Основной текст + Times New Roman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1fb">
    <w:name w:val="Текст примечания Знак1"/>
    <w:basedOn w:val="af5"/>
    <w:uiPriority w:val="99"/>
    <w:rsid w:val="006E06FC"/>
    <w:rPr>
      <w:rFonts w:ascii="Times New Roman" w:hAnsi="Times New Roman"/>
      <w:sz w:val="20"/>
      <w:szCs w:val="20"/>
    </w:rPr>
  </w:style>
  <w:style w:type="character" w:customStyle="1" w:styleId="1fc">
    <w:name w:val="Тема примечания Знак1"/>
    <w:basedOn w:val="1fb"/>
    <w:uiPriority w:val="99"/>
    <w:semiHidden/>
    <w:rsid w:val="006E06FC"/>
    <w:rPr>
      <w:rFonts w:ascii="Times New Roman" w:hAnsi="Times New Roman"/>
      <w:b/>
      <w:bCs/>
      <w:sz w:val="20"/>
      <w:szCs w:val="20"/>
    </w:rPr>
  </w:style>
  <w:style w:type="character" w:customStyle="1" w:styleId="s100">
    <w:name w:val="s_10"/>
    <w:basedOn w:val="af5"/>
    <w:rsid w:val="006E06FC"/>
  </w:style>
  <w:style w:type="character" w:customStyle="1" w:styleId="afffffff3">
    <w:name w:val="Символ нумерации"/>
    <w:rsid w:val="006E06FC"/>
  </w:style>
  <w:style w:type="paragraph" w:customStyle="1" w:styleId="1fd">
    <w:name w:val="Заголовок1"/>
    <w:basedOn w:val="af3"/>
    <w:next w:val="afffc"/>
    <w:rsid w:val="006E06FC"/>
    <w:pPr>
      <w:keepNext/>
      <w:widowControl w:val="0"/>
      <w:suppressAutoHyphens/>
      <w:spacing w:before="240" w:after="120"/>
    </w:pPr>
    <w:rPr>
      <w:rFonts w:ascii="Arial" w:eastAsia="Lucida Sans Unicode" w:hAnsi="Arial" w:cs="Tahoma"/>
      <w:kern w:val="1"/>
      <w:sz w:val="28"/>
      <w:szCs w:val="28"/>
      <w:lang w:eastAsia="en-US"/>
    </w:rPr>
  </w:style>
  <w:style w:type="paragraph" w:customStyle="1" w:styleId="1fe">
    <w:name w:val="Название1"/>
    <w:basedOn w:val="af3"/>
    <w:rsid w:val="006E06FC"/>
    <w:pPr>
      <w:widowControl w:val="0"/>
      <w:suppressLineNumbers/>
      <w:suppressAutoHyphens/>
      <w:spacing w:before="120" w:after="120"/>
    </w:pPr>
    <w:rPr>
      <w:rFonts w:eastAsia="Lucida Sans Unicode" w:cs="Tahoma"/>
      <w:i/>
      <w:iCs/>
      <w:kern w:val="1"/>
      <w:lang w:eastAsia="en-US"/>
    </w:rPr>
  </w:style>
  <w:style w:type="paragraph" w:customStyle="1" w:styleId="1ff">
    <w:name w:val="Указатель1"/>
    <w:basedOn w:val="af3"/>
    <w:rsid w:val="006E06FC"/>
    <w:pPr>
      <w:widowControl w:val="0"/>
      <w:suppressLineNumbers/>
      <w:suppressAutoHyphens/>
    </w:pPr>
    <w:rPr>
      <w:rFonts w:eastAsia="Lucida Sans Unicode" w:cs="Tahoma"/>
      <w:kern w:val="1"/>
      <w:lang w:eastAsia="en-US"/>
    </w:rPr>
  </w:style>
  <w:style w:type="character" w:customStyle="1" w:styleId="9pt">
    <w:name w:val="Основной текст + 9 pt;Полужирный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paragraph" w:customStyle="1" w:styleId="93">
    <w:name w:val="Основной текст9"/>
    <w:basedOn w:val="af3"/>
    <w:rsid w:val="006E06FC"/>
    <w:pPr>
      <w:widowControl w:val="0"/>
      <w:shd w:val="clear" w:color="auto" w:fill="FFFFFF"/>
      <w:spacing w:before="540" w:after="240" w:line="230" w:lineRule="exact"/>
      <w:jc w:val="both"/>
    </w:pPr>
    <w:rPr>
      <w:color w:val="000000"/>
      <w:sz w:val="19"/>
      <w:szCs w:val="19"/>
    </w:rPr>
  </w:style>
  <w:style w:type="character" w:customStyle="1" w:styleId="13pt">
    <w:name w:val="Основной текст + 13 pt;Полужирный;Курсив"/>
    <w:basedOn w:val="afffff1"/>
    <w:rsid w:val="006E06FC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/>
    </w:rPr>
  </w:style>
  <w:style w:type="character" w:customStyle="1" w:styleId="10pt0pt">
    <w:name w:val="Основной текст + 10 pt;Полужирный;Интервал 0 pt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ru-RU"/>
    </w:rPr>
  </w:style>
  <w:style w:type="character" w:customStyle="1" w:styleId="9pt0">
    <w:name w:val="Основной текст + 9 pt"/>
    <w:basedOn w:val="afffff1"/>
    <w:uiPriority w:val="99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85pt0">
    <w:name w:val="Основной текст + 8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FranklinGothicHeavy45pt">
    <w:name w:val="Основной текст + Franklin Gothic Heavy;4.5 pt"/>
    <w:basedOn w:val="afffff1"/>
    <w:rsid w:val="006E06FC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20pt">
    <w:name w:val="Основной текст + 20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40"/>
      <w:szCs w:val="40"/>
      <w:u w:val="none"/>
      <w:lang w:val="ru-RU"/>
    </w:rPr>
  </w:style>
  <w:style w:type="character" w:customStyle="1" w:styleId="Exact">
    <w:name w:val="Основной текст Exact"/>
    <w:basedOn w:val="af5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5"/>
      <w:szCs w:val="25"/>
      <w:u w:val="none"/>
    </w:rPr>
  </w:style>
  <w:style w:type="character" w:customStyle="1" w:styleId="175pt">
    <w:name w:val="Основной текст + 17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5"/>
      <w:szCs w:val="35"/>
      <w:u w:val="none"/>
      <w:lang w:val="ru-RU"/>
    </w:rPr>
  </w:style>
  <w:style w:type="character" w:customStyle="1" w:styleId="11pt">
    <w:name w:val="Основной текст + 11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0">
    <w:name w:val="Основной текст + 11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pt">
    <w:name w:val="Основной текст + 7 pt"/>
    <w:aliases w:val="Не полужирный10,Малые прописные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ff0">
    <w:name w:val="Основной текст Знак1"/>
    <w:basedOn w:val="af5"/>
    <w:uiPriority w:val="99"/>
    <w:locked/>
    <w:rsid w:val="006E06FC"/>
    <w:rPr>
      <w:rFonts w:ascii="Arial" w:hAnsi="Arial" w:cs="Arial"/>
      <w:spacing w:val="0"/>
      <w:sz w:val="20"/>
      <w:szCs w:val="20"/>
    </w:rPr>
  </w:style>
  <w:style w:type="character" w:customStyle="1" w:styleId="3f1">
    <w:name w:val="Основной текст (3)_"/>
    <w:basedOn w:val="af5"/>
    <w:link w:val="3f2"/>
    <w:uiPriority w:val="99"/>
    <w:locked/>
    <w:rsid w:val="006E06FC"/>
    <w:rPr>
      <w:noProof/>
      <w:shd w:val="clear" w:color="auto" w:fill="FFFFFF"/>
    </w:rPr>
  </w:style>
  <w:style w:type="character" w:customStyle="1" w:styleId="2f8">
    <w:name w:val="Подпись к таблице (2)_"/>
    <w:basedOn w:val="af5"/>
    <w:link w:val="2f9"/>
    <w:uiPriority w:val="99"/>
    <w:locked/>
    <w:rsid w:val="006E06FC"/>
    <w:rPr>
      <w:rFonts w:ascii="Arial" w:hAnsi="Arial" w:cs="Arial"/>
      <w:shd w:val="clear" w:color="auto" w:fill="FFFFFF"/>
    </w:rPr>
  </w:style>
  <w:style w:type="character" w:customStyle="1" w:styleId="56">
    <w:name w:val="Основной текст (5)_"/>
    <w:basedOn w:val="af5"/>
    <w:link w:val="57"/>
    <w:uiPriority w:val="99"/>
    <w:locked/>
    <w:rsid w:val="006E06FC"/>
    <w:rPr>
      <w:rFonts w:ascii="Microsoft Sans Serif" w:hAnsi="Microsoft Sans Serif" w:cs="Microsoft Sans Serif"/>
      <w:noProof/>
      <w:sz w:val="19"/>
      <w:szCs w:val="19"/>
      <w:shd w:val="clear" w:color="auto" w:fill="FFFFFF"/>
    </w:rPr>
  </w:style>
  <w:style w:type="character" w:customStyle="1" w:styleId="65">
    <w:name w:val="Основной текст (6)_"/>
    <w:basedOn w:val="af5"/>
    <w:link w:val="66"/>
    <w:uiPriority w:val="99"/>
    <w:locked/>
    <w:rsid w:val="006E06FC"/>
    <w:rPr>
      <w:rFonts w:ascii="Microsoft Sans Serif" w:hAnsi="Microsoft Sans Serif" w:cs="Microsoft Sans Serif"/>
      <w:sz w:val="14"/>
      <w:szCs w:val="14"/>
      <w:shd w:val="clear" w:color="auto" w:fill="FFFFFF"/>
    </w:rPr>
  </w:style>
  <w:style w:type="character" w:customStyle="1" w:styleId="74">
    <w:name w:val="Основной текст (7)_"/>
    <w:basedOn w:val="af5"/>
    <w:link w:val="75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1pt">
    <w:name w:val="Основной текст + Интервал 1 pt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21pt">
    <w:name w:val="Основной текст (2) + Интервал 1 pt"/>
    <w:basedOn w:val="2f5"/>
    <w:uiPriority w:val="99"/>
    <w:rsid w:val="006E06FC"/>
    <w:rPr>
      <w:rFonts w:ascii="Arial" w:hAnsi="Arial" w:cs="Arial"/>
      <w:b/>
      <w:bCs/>
      <w:spacing w:val="30"/>
      <w:sz w:val="20"/>
      <w:szCs w:val="20"/>
      <w:shd w:val="clear" w:color="auto" w:fill="FFFFFF"/>
    </w:rPr>
  </w:style>
  <w:style w:type="character" w:customStyle="1" w:styleId="83">
    <w:name w:val="Основной текст (8)_"/>
    <w:basedOn w:val="af5"/>
    <w:link w:val="84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pt2">
    <w:name w:val="Основной текст + Интервал 1 pt2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94">
    <w:name w:val="Основной текст (9)_"/>
    <w:basedOn w:val="af5"/>
    <w:link w:val="95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102">
    <w:name w:val="Основной текст (10)_"/>
    <w:basedOn w:val="af5"/>
    <w:link w:val="103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13">
    <w:name w:val="Основной текст (11)_"/>
    <w:basedOn w:val="af5"/>
    <w:link w:val="114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afffffff4">
    <w:name w:val="Подпись к таблице_"/>
    <w:basedOn w:val="af5"/>
    <w:link w:val="1ff1"/>
    <w:uiPriority w:val="99"/>
    <w:locked/>
    <w:rsid w:val="006E06FC"/>
    <w:rPr>
      <w:rFonts w:ascii="Arial" w:hAnsi="Arial" w:cs="Arial"/>
      <w:b/>
      <w:bCs/>
      <w:shd w:val="clear" w:color="auto" w:fill="FFFFFF"/>
    </w:rPr>
  </w:style>
  <w:style w:type="character" w:customStyle="1" w:styleId="afffffff5">
    <w:name w:val="Подпись к таблице"/>
    <w:basedOn w:val="afffffff4"/>
    <w:uiPriority w:val="99"/>
    <w:rsid w:val="006E06FC"/>
    <w:rPr>
      <w:rFonts w:ascii="Arial" w:hAnsi="Arial" w:cs="Arial"/>
      <w:b/>
      <w:bCs/>
      <w:u w:val="single"/>
      <w:shd w:val="clear" w:color="auto" w:fill="FFFFFF"/>
    </w:rPr>
  </w:style>
  <w:style w:type="character" w:customStyle="1" w:styleId="120">
    <w:name w:val="Основной текст (12)_"/>
    <w:basedOn w:val="af5"/>
    <w:link w:val="121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30">
    <w:name w:val="Основной текст (13)_"/>
    <w:basedOn w:val="af5"/>
    <w:link w:val="131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41">
    <w:name w:val="Основной текст (14)_"/>
    <w:basedOn w:val="af5"/>
    <w:link w:val="142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TrebuchetMS">
    <w:name w:val="Основной текст + Trebuchet MS"/>
    <w:aliases w:val="Полужирный,Основной текст (24) + 6 pt"/>
    <w:basedOn w:val="1ff0"/>
    <w:uiPriority w:val="99"/>
    <w:rsid w:val="006E06FC"/>
    <w:rPr>
      <w:rFonts w:ascii="Trebuchet MS" w:hAnsi="Trebuchet MS" w:cs="Trebuchet MS"/>
      <w:b/>
      <w:bCs/>
      <w:noProof/>
      <w:spacing w:val="0"/>
      <w:sz w:val="20"/>
      <w:szCs w:val="20"/>
    </w:rPr>
  </w:style>
  <w:style w:type="character" w:customStyle="1" w:styleId="150">
    <w:name w:val="Основной текст (15)_"/>
    <w:basedOn w:val="af5"/>
    <w:link w:val="151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pt1">
    <w:name w:val="Основной текст + Интервал 1 pt1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160">
    <w:name w:val="Основной текст (16)_"/>
    <w:basedOn w:val="af5"/>
    <w:link w:val="161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2fa">
    <w:name w:val="Основной текст Знак2"/>
    <w:basedOn w:val="af5"/>
    <w:uiPriority w:val="99"/>
    <w:semiHidden/>
    <w:rsid w:val="006E06FC"/>
    <w:rPr>
      <w:rFonts w:cs="Arial Unicode MS"/>
      <w:color w:val="000000"/>
    </w:rPr>
  </w:style>
  <w:style w:type="paragraph" w:customStyle="1" w:styleId="3f2">
    <w:name w:val="Основной текст (3)"/>
    <w:basedOn w:val="af3"/>
    <w:link w:val="3f1"/>
    <w:uiPriority w:val="99"/>
    <w:rsid w:val="006E06FC"/>
    <w:pPr>
      <w:shd w:val="clear" w:color="auto" w:fill="FFFFFF"/>
      <w:spacing w:line="240" w:lineRule="atLeast"/>
    </w:pPr>
    <w:rPr>
      <w:noProof/>
      <w:sz w:val="20"/>
      <w:szCs w:val="20"/>
    </w:rPr>
  </w:style>
  <w:style w:type="paragraph" w:customStyle="1" w:styleId="4b">
    <w:name w:val="Основной текст (4)"/>
    <w:basedOn w:val="af3"/>
    <w:uiPriority w:val="99"/>
    <w:rsid w:val="006E06FC"/>
    <w:pPr>
      <w:shd w:val="clear" w:color="auto" w:fill="FFFFFF"/>
      <w:spacing w:line="240" w:lineRule="atLeast"/>
    </w:pPr>
    <w:rPr>
      <w:rFonts w:ascii="Microsoft Sans Serif" w:eastAsia="Arial Unicode MS" w:hAnsi="Microsoft Sans Serif" w:cs="Microsoft Sans Serif"/>
      <w:noProof/>
      <w:sz w:val="20"/>
      <w:szCs w:val="20"/>
    </w:rPr>
  </w:style>
  <w:style w:type="paragraph" w:customStyle="1" w:styleId="2f9">
    <w:name w:val="Подпись к таблице (2)"/>
    <w:basedOn w:val="af3"/>
    <w:link w:val="2f8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57">
    <w:name w:val="Основной текст (5)"/>
    <w:basedOn w:val="af3"/>
    <w:link w:val="56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19"/>
      <w:szCs w:val="19"/>
    </w:rPr>
  </w:style>
  <w:style w:type="paragraph" w:customStyle="1" w:styleId="66">
    <w:name w:val="Основной текст (6)"/>
    <w:basedOn w:val="af3"/>
    <w:link w:val="65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sz w:val="14"/>
      <w:szCs w:val="14"/>
    </w:rPr>
  </w:style>
  <w:style w:type="paragraph" w:customStyle="1" w:styleId="75">
    <w:name w:val="Основной текст (7)"/>
    <w:basedOn w:val="af3"/>
    <w:link w:val="7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84">
    <w:name w:val="Основной текст (8)"/>
    <w:basedOn w:val="af3"/>
    <w:link w:val="83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95">
    <w:name w:val="Основной текст (9)"/>
    <w:basedOn w:val="af3"/>
    <w:link w:val="9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103">
    <w:name w:val="Основной текст (10)"/>
    <w:basedOn w:val="af3"/>
    <w:link w:val="102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14">
    <w:name w:val="Основной текст (11)"/>
    <w:basedOn w:val="af3"/>
    <w:link w:val="113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1ff1">
    <w:name w:val="Подпись к таблице1"/>
    <w:basedOn w:val="af3"/>
    <w:link w:val="afffffff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b/>
      <w:bCs/>
      <w:sz w:val="20"/>
      <w:szCs w:val="20"/>
    </w:rPr>
  </w:style>
  <w:style w:type="paragraph" w:customStyle="1" w:styleId="121">
    <w:name w:val="Основной текст (12)"/>
    <w:basedOn w:val="af3"/>
    <w:link w:val="120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31">
    <w:name w:val="Основной текст (13)"/>
    <w:basedOn w:val="af3"/>
    <w:link w:val="13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42">
    <w:name w:val="Основной текст (14)"/>
    <w:basedOn w:val="af3"/>
    <w:link w:val="141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51">
    <w:name w:val="Основной текст (15)"/>
    <w:basedOn w:val="af3"/>
    <w:link w:val="150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61">
    <w:name w:val="Основной текст (16)"/>
    <w:basedOn w:val="af3"/>
    <w:link w:val="16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character" w:customStyle="1" w:styleId="77">
    <w:name w:val="Основной текст (77)_"/>
    <w:basedOn w:val="af5"/>
    <w:link w:val="770"/>
    <w:uiPriority w:val="99"/>
    <w:locked/>
    <w:rsid w:val="006E06FC"/>
    <w:rPr>
      <w:rFonts w:ascii="Arial" w:hAnsi="Arial" w:cs="Arial"/>
      <w:shd w:val="clear" w:color="auto" w:fill="FFFFFF"/>
    </w:rPr>
  </w:style>
  <w:style w:type="character" w:customStyle="1" w:styleId="79">
    <w:name w:val="Основной текст (79)_"/>
    <w:basedOn w:val="af5"/>
    <w:link w:val="790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Candara">
    <w:name w:val="Основной текст + Candara"/>
    <w:aliases w:val="9,5 pt3,Основной текст (114) + Times New Roman,231,Интервал -2 pt1,Основной текст (39) + 11"/>
    <w:basedOn w:val="1ff0"/>
    <w:uiPriority w:val="99"/>
    <w:rsid w:val="006E06FC"/>
    <w:rPr>
      <w:rFonts w:ascii="Candara" w:hAnsi="Candara" w:cs="Candara"/>
      <w:spacing w:val="0"/>
      <w:sz w:val="19"/>
      <w:szCs w:val="19"/>
    </w:rPr>
  </w:style>
  <w:style w:type="character" w:customStyle="1" w:styleId="78">
    <w:name w:val="Основной текст (78)_"/>
    <w:basedOn w:val="af5"/>
    <w:link w:val="780"/>
    <w:uiPriority w:val="99"/>
    <w:locked/>
    <w:rsid w:val="006E06FC"/>
    <w:rPr>
      <w:rFonts w:ascii="Calibri" w:hAnsi="Calibri" w:cs="Calibri"/>
      <w:noProof/>
      <w:shd w:val="clear" w:color="auto" w:fill="FFFFFF"/>
    </w:rPr>
  </w:style>
  <w:style w:type="paragraph" w:customStyle="1" w:styleId="314">
    <w:name w:val="Основной текст (3)1"/>
    <w:basedOn w:val="af3"/>
    <w:uiPriority w:val="99"/>
    <w:rsid w:val="006E06FC"/>
    <w:pPr>
      <w:shd w:val="clear" w:color="auto" w:fill="FFFFFF"/>
      <w:spacing w:line="240" w:lineRule="atLeast"/>
      <w:ind w:hanging="1520"/>
    </w:pPr>
    <w:rPr>
      <w:rFonts w:ascii="Arial" w:eastAsia="Arial Unicode MS" w:hAnsi="Arial" w:cs="Arial"/>
      <w:b/>
      <w:bCs/>
      <w:sz w:val="17"/>
      <w:szCs w:val="17"/>
    </w:rPr>
  </w:style>
  <w:style w:type="paragraph" w:customStyle="1" w:styleId="1210">
    <w:name w:val="Основной текст (12)1"/>
    <w:basedOn w:val="af3"/>
    <w:uiPriority w:val="99"/>
    <w:rsid w:val="006E06FC"/>
    <w:pPr>
      <w:shd w:val="clear" w:color="auto" w:fill="FFFFFF"/>
      <w:spacing w:line="240" w:lineRule="atLeast"/>
    </w:pPr>
    <w:rPr>
      <w:rFonts w:ascii="Arial" w:eastAsia="Arial Unicode MS" w:hAnsi="Arial" w:cs="Arial"/>
      <w:sz w:val="18"/>
      <w:szCs w:val="18"/>
    </w:rPr>
  </w:style>
  <w:style w:type="paragraph" w:customStyle="1" w:styleId="770">
    <w:name w:val="Основной текст (77)"/>
    <w:basedOn w:val="af3"/>
    <w:link w:val="77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790">
    <w:name w:val="Основной текст (79)"/>
    <w:basedOn w:val="af3"/>
    <w:link w:val="79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780">
    <w:name w:val="Основной текст (78)"/>
    <w:basedOn w:val="af3"/>
    <w:link w:val="78"/>
    <w:uiPriority w:val="99"/>
    <w:rsid w:val="006E06FC"/>
    <w:pPr>
      <w:shd w:val="clear" w:color="auto" w:fill="FFFFFF"/>
      <w:spacing w:line="240" w:lineRule="atLeast"/>
    </w:pPr>
    <w:rPr>
      <w:rFonts w:ascii="Calibri" w:hAnsi="Calibri" w:cs="Calibri"/>
      <w:noProof/>
      <w:sz w:val="20"/>
      <w:szCs w:val="20"/>
    </w:rPr>
  </w:style>
  <w:style w:type="character" w:customStyle="1" w:styleId="800">
    <w:name w:val="Основной текст (80)_"/>
    <w:basedOn w:val="af5"/>
    <w:link w:val="801"/>
    <w:uiPriority w:val="99"/>
    <w:locked/>
    <w:rsid w:val="006E06FC"/>
    <w:rPr>
      <w:rFonts w:ascii="Arial" w:hAnsi="Arial" w:cs="Arial"/>
      <w:noProof/>
      <w:sz w:val="18"/>
      <w:szCs w:val="18"/>
      <w:shd w:val="clear" w:color="auto" w:fill="FFFFFF"/>
    </w:rPr>
  </w:style>
  <w:style w:type="paragraph" w:customStyle="1" w:styleId="801">
    <w:name w:val="Основной текст (80)"/>
    <w:basedOn w:val="af3"/>
    <w:link w:val="80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8"/>
      <w:szCs w:val="18"/>
    </w:rPr>
  </w:style>
  <w:style w:type="character" w:customStyle="1" w:styleId="811">
    <w:name w:val="Основной текст (81)_"/>
    <w:basedOn w:val="af5"/>
    <w:link w:val="812"/>
    <w:uiPriority w:val="99"/>
    <w:locked/>
    <w:rsid w:val="006E06FC"/>
    <w:rPr>
      <w:rFonts w:ascii="Arial" w:hAnsi="Arial" w:cs="Arial"/>
      <w:noProof/>
      <w:sz w:val="17"/>
      <w:szCs w:val="17"/>
      <w:shd w:val="clear" w:color="auto" w:fill="FFFFFF"/>
    </w:rPr>
  </w:style>
  <w:style w:type="paragraph" w:customStyle="1" w:styleId="812">
    <w:name w:val="Основной текст (81)"/>
    <w:basedOn w:val="af3"/>
    <w:link w:val="811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7"/>
      <w:szCs w:val="17"/>
    </w:rPr>
  </w:style>
  <w:style w:type="paragraph" w:customStyle="1" w:styleId="67">
    <w:name w:val="Обычный6"/>
    <w:rsid w:val="006E06FC"/>
    <w:pPr>
      <w:widowControl w:val="0"/>
    </w:pPr>
    <w:rPr>
      <w:snapToGrid w:val="0"/>
    </w:rPr>
  </w:style>
  <w:style w:type="paragraph" w:customStyle="1" w:styleId="afffffff6">
    <w:name w:val="Основной"/>
    <w:basedOn w:val="af3"/>
    <w:link w:val="afffffff7"/>
    <w:uiPriority w:val="99"/>
    <w:qFormat/>
    <w:rsid w:val="006E06FC"/>
    <w:pPr>
      <w:spacing w:before="120" w:line="312" w:lineRule="auto"/>
      <w:ind w:firstLine="720"/>
      <w:jc w:val="both"/>
    </w:pPr>
  </w:style>
  <w:style w:type="character" w:customStyle="1" w:styleId="afffffff7">
    <w:name w:val="Основной Знак"/>
    <w:link w:val="afffffff6"/>
    <w:uiPriority w:val="99"/>
    <w:rsid w:val="006E06FC"/>
    <w:rPr>
      <w:sz w:val="24"/>
      <w:szCs w:val="24"/>
    </w:rPr>
  </w:style>
  <w:style w:type="paragraph" w:customStyle="1" w:styleId="123">
    <w:name w:val="ТЗ_Список нумерованный 1.2.3."/>
    <w:basedOn w:val="af3"/>
    <w:rsid w:val="006E06FC"/>
    <w:pPr>
      <w:numPr>
        <w:numId w:val="9"/>
      </w:numPr>
      <w:tabs>
        <w:tab w:val="left" w:pos="573"/>
      </w:tabs>
      <w:spacing w:before="120"/>
      <w:ind w:left="7" w:firstLine="283"/>
    </w:pPr>
    <w:rPr>
      <w:szCs w:val="20"/>
    </w:rPr>
  </w:style>
  <w:style w:type="character" w:customStyle="1" w:styleId="560">
    <w:name w:val="Основной текст (5) + 6"/>
    <w:aliases w:val="5 pt,Не полужирный1,Не курсив,Основной текст (4) + 8,Интервал 0 pt,Основной текст (2) + 8,Основной текст + 10 pt,Курсив,Основной текст (14) + 4 pt,Не полужирный,Интервал 0 pt5,Основной текст (18) + 11,7,5 pt30,6 pt,9 ,Не курсив14"/>
    <w:basedOn w:val="56"/>
    <w:uiPriority w:val="99"/>
    <w:rsid w:val="006E06FC"/>
    <w:rPr>
      <w:rFonts w:ascii="Times New Roman" w:hAnsi="Times New Roman" w:cs="Times New Roman"/>
      <w:noProof/>
      <w:spacing w:val="0"/>
      <w:sz w:val="13"/>
      <w:szCs w:val="13"/>
      <w:shd w:val="clear" w:color="auto" w:fill="FFFFFF"/>
    </w:rPr>
  </w:style>
  <w:style w:type="character" w:customStyle="1" w:styleId="58">
    <w:name w:val="Основной текст + 5"/>
    <w:aliases w:val="5 pt2,Основной текст (95) + 91,Основной текст (12) + 10,Основной текст (15) + 111"/>
    <w:basedOn w:val="1ff0"/>
    <w:uiPriority w:val="99"/>
    <w:rsid w:val="006E06FC"/>
    <w:rPr>
      <w:rFonts w:ascii="Times New Roman" w:hAnsi="Times New Roman" w:cs="Times New Roman"/>
      <w:spacing w:val="0"/>
      <w:sz w:val="11"/>
      <w:szCs w:val="11"/>
    </w:rPr>
  </w:style>
  <w:style w:type="character" w:customStyle="1" w:styleId="85">
    <w:name w:val="Основной текст (8) + Курсив"/>
    <w:basedOn w:val="83"/>
    <w:rsid w:val="006E06FC"/>
    <w:rPr>
      <w:rFonts w:ascii="Times New Roman" w:hAnsi="Times New Roman" w:cs="Times New Roman"/>
      <w:b/>
      <w:bCs/>
      <w:i/>
      <w:iCs/>
      <w:noProof/>
      <w:spacing w:val="0"/>
      <w:sz w:val="15"/>
      <w:szCs w:val="15"/>
      <w:shd w:val="clear" w:color="auto" w:fill="FFFFFF"/>
    </w:rPr>
  </w:style>
  <w:style w:type="paragraph" w:customStyle="1" w:styleId="215">
    <w:name w:val="Основной текст (2)1"/>
    <w:basedOn w:val="af3"/>
    <w:rsid w:val="006E06FC"/>
    <w:pPr>
      <w:shd w:val="clear" w:color="auto" w:fill="FFFFFF"/>
      <w:spacing w:line="240" w:lineRule="atLeast"/>
    </w:pPr>
    <w:rPr>
      <w:rFonts w:eastAsia="Arial Unicode MS"/>
      <w:sz w:val="13"/>
      <w:szCs w:val="13"/>
    </w:rPr>
  </w:style>
  <w:style w:type="character" w:customStyle="1" w:styleId="240">
    <w:name w:val="Основной текст (2)4"/>
    <w:basedOn w:val="2f5"/>
    <w:uiPriority w:val="99"/>
    <w:rsid w:val="006E06FC"/>
    <w:rPr>
      <w:rFonts w:ascii="Times New Roman" w:hAnsi="Times New Roman" w:cs="Times New Roman"/>
      <w:spacing w:val="0"/>
      <w:sz w:val="13"/>
      <w:szCs w:val="13"/>
      <w:shd w:val="clear" w:color="auto" w:fill="FFFFFF"/>
    </w:rPr>
  </w:style>
  <w:style w:type="character" w:customStyle="1" w:styleId="29pt">
    <w:name w:val="Основной текст (2) + 9 pt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9pt0">
    <w:name w:val="Основной текст (2) + 9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85pt0">
    <w:name w:val="Основной текст (2) + 8;5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SReferenceSansSerif6pt">
    <w:name w:val="Основной текст (2) + MS Reference Sans Serif;6 pt;Не полужирный"/>
    <w:basedOn w:val="2f5"/>
    <w:rsid w:val="009652DB"/>
    <w:rPr>
      <w:rFonts w:ascii="MS Reference Sans Serif" w:eastAsia="MS Reference Sans Serif" w:hAnsi="MS Reference Sans Serif" w:cs="MS Reference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95pt">
    <w:name w:val="Основной текст (2) + 9;5 pt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9pt1">
    <w:name w:val="Основной текст (2) + 9 pt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fb">
    <w:name w:val="Основной текст (2) + 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8pt">
    <w:name w:val="Основной текст (2) + 8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45pt">
    <w:name w:val="Основной текст (2) + 4;5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6pt">
    <w:name w:val="Основной текст (2) + 6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MicrosoftSansSerif55pt">
    <w:name w:val="Основной текст (2) + Microsoft Sans Serif;5;5 pt;Не полужирный"/>
    <w:basedOn w:val="2f5"/>
    <w:rsid w:val="009652DB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Cambria4pt">
    <w:name w:val="Основной текст (2) + Cambria;4 pt;Не полужирный"/>
    <w:basedOn w:val="2f5"/>
    <w:rsid w:val="009652DB"/>
    <w:rPr>
      <w:rFonts w:ascii="Cambria" w:eastAsia="Cambria" w:hAnsi="Cambria" w:cs="Cambria"/>
      <w:b/>
      <w:bCs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ndara5pt">
    <w:name w:val="Основной текст (2) + Candara;5 pt;Не полужирный"/>
    <w:basedOn w:val="2f5"/>
    <w:rsid w:val="009652DB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6pt0">
    <w:name w:val="Основной текст (2) + 6 pt;Не полужирный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45pt0">
    <w:name w:val="Основной текст (2) + 4;5 pt;Не полужирный;Малые прописные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4 pt;Не полужирный"/>
    <w:basedOn w:val="2f5"/>
    <w:rsid w:val="009652DB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PalatinoLinotype9pt">
    <w:name w:val="Основной текст (2) + Palatino Linotype;9 pt;Не полужирный"/>
    <w:basedOn w:val="2f5"/>
    <w:rsid w:val="009652DB"/>
    <w:rPr>
      <w:rFonts w:ascii="Palatino Linotype" w:eastAsia="Palatino Linotype" w:hAnsi="Palatino Linotype" w:cs="Palatino Linotype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265pt">
    <w:name w:val="Основной текст (2) + 6;5 pt;Не полужирный"/>
    <w:basedOn w:val="2f5"/>
    <w:rsid w:val="009652DB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2PalatinoLinotype4pt">
    <w:name w:val="Основной текст (2) + Palatino Linotype;4 pt;Не полужирный"/>
    <w:basedOn w:val="2f5"/>
    <w:rsid w:val="009652DB"/>
    <w:rPr>
      <w:rFonts w:ascii="Palatino Linotype" w:eastAsia="Palatino Linotype" w:hAnsi="Palatino Linotype" w:cs="Palatino Linotype"/>
      <w:b/>
      <w:b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Cambria55pt">
    <w:name w:val="Основной текст (2) + Cambria;5;5 pt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fc">
    <w:name w:val="Основной текст (2) + Курсив"/>
    <w:basedOn w:val="2f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4pt0">
    <w:name w:val="Основной текст (2) + 4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customStyle="1" w:styleId="1ff2">
    <w:name w:val="Текст1"/>
    <w:basedOn w:val="af3"/>
    <w:rsid w:val="009652DB"/>
    <w:pPr>
      <w:ind w:firstLine="709"/>
      <w:jc w:val="both"/>
    </w:pPr>
    <w:rPr>
      <w:szCs w:val="20"/>
    </w:rPr>
  </w:style>
  <w:style w:type="paragraph" w:customStyle="1" w:styleId="BodyText21">
    <w:name w:val="Body Text 21"/>
    <w:basedOn w:val="af3"/>
    <w:rsid w:val="009652DB"/>
    <w:pPr>
      <w:autoSpaceDE w:val="0"/>
      <w:autoSpaceDN w:val="0"/>
      <w:spacing w:before="120"/>
      <w:ind w:firstLine="709"/>
      <w:jc w:val="both"/>
    </w:pPr>
    <w:rPr>
      <w:sz w:val="28"/>
      <w:szCs w:val="28"/>
    </w:rPr>
  </w:style>
  <w:style w:type="paragraph" w:customStyle="1" w:styleId="afffffff8">
    <w:name w:val="Название закона"/>
    <w:basedOn w:val="af3"/>
    <w:next w:val="27"/>
    <w:rsid w:val="009652DB"/>
    <w:pPr>
      <w:jc w:val="center"/>
    </w:pPr>
    <w:rPr>
      <w:b/>
    </w:rPr>
  </w:style>
  <w:style w:type="paragraph" w:customStyle="1" w:styleId="230">
    <w:name w:val="Основной текст с отступом 23"/>
    <w:basedOn w:val="af3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30">
    <w:name w:val="Основной текст с отступом 33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15">
    <w:name w:val="Основной текст 31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ff3">
    <w:name w:val="Обычный (веб)1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Noeeu1">
    <w:name w:val="Noeeu1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customStyle="1" w:styleId="1ff4">
    <w:name w:val="1"/>
    <w:basedOn w:val="af3"/>
    <w:next w:val="aff2"/>
    <w:uiPriority w:val="99"/>
    <w:qFormat/>
    <w:rsid w:val="009652DB"/>
    <w:pPr>
      <w:spacing w:before="100" w:beforeAutospacing="1" w:after="100" w:afterAutospacing="1"/>
    </w:pPr>
    <w:rPr>
      <w:color w:val="000000"/>
    </w:rPr>
  </w:style>
  <w:style w:type="paragraph" w:styleId="2fd">
    <w:name w:val="List Bullet 2"/>
    <w:basedOn w:val="af3"/>
    <w:autoRedefine/>
    <w:rsid w:val="009652DB"/>
    <w:pPr>
      <w:tabs>
        <w:tab w:val="left" w:pos="643"/>
      </w:tabs>
      <w:ind w:firstLine="702"/>
      <w:jc w:val="both"/>
    </w:pPr>
    <w:rPr>
      <w:szCs w:val="20"/>
    </w:rPr>
  </w:style>
  <w:style w:type="paragraph" w:customStyle="1" w:styleId="212pt">
    <w:name w:val="Заголовок 2 + 12 pt Знак Знак"/>
    <w:basedOn w:val="af3"/>
    <w:next w:val="af3"/>
    <w:link w:val="212pt0"/>
    <w:autoRedefine/>
    <w:rsid w:val="009652DB"/>
    <w:pPr>
      <w:keepNext/>
      <w:jc w:val="center"/>
      <w:outlineLvl w:val="0"/>
    </w:pPr>
    <w:rPr>
      <w:b/>
      <w:bCs/>
      <w:szCs w:val="20"/>
    </w:rPr>
  </w:style>
  <w:style w:type="character" w:customStyle="1" w:styleId="212pt0">
    <w:name w:val="Заголовок 2 + 12 pt Знак Знак Знак"/>
    <w:basedOn w:val="af5"/>
    <w:link w:val="212pt"/>
    <w:rsid w:val="009652DB"/>
    <w:rPr>
      <w:b/>
      <w:bCs/>
      <w:sz w:val="24"/>
    </w:rPr>
  </w:style>
  <w:style w:type="paragraph" w:customStyle="1" w:styleId="212pt1">
    <w:name w:val="Заголовок 2 + 12 pt"/>
    <w:basedOn w:val="af3"/>
    <w:next w:val="af3"/>
    <w:autoRedefine/>
    <w:rsid w:val="009652DB"/>
    <w:pPr>
      <w:keepNext/>
      <w:spacing w:after="120"/>
      <w:jc w:val="center"/>
      <w:outlineLvl w:val="0"/>
    </w:pPr>
    <w:rPr>
      <w:bCs/>
      <w:sz w:val="20"/>
      <w:szCs w:val="20"/>
    </w:rPr>
  </w:style>
  <w:style w:type="paragraph" w:customStyle="1" w:styleId="2TimesNewRoman">
    <w:name w:val="Стиль Заголовок 2 + Times New Roman по центру"/>
    <w:basedOn w:val="2"/>
    <w:next w:val="afffc"/>
    <w:autoRedefine/>
    <w:rsid w:val="009652DB"/>
    <w:pPr>
      <w:keepNext/>
      <w:numPr>
        <w:ilvl w:val="0"/>
        <w:numId w:val="0"/>
      </w:numPr>
      <w:spacing w:before="240" w:after="60" w:line="240" w:lineRule="auto"/>
      <w:ind w:left="1702"/>
      <w:jc w:val="center"/>
    </w:pPr>
    <w:rPr>
      <w:rFonts w:eastAsia="Times New Roman"/>
      <w:b w:val="0"/>
      <w:iCs/>
      <w:sz w:val="28"/>
      <w:szCs w:val="20"/>
      <w:lang w:eastAsia="ru-RU"/>
    </w:rPr>
  </w:style>
  <w:style w:type="paragraph" w:customStyle="1" w:styleId="212pt2">
    <w:name w:val="Заголовок 2 + 12 pt Знак"/>
    <w:basedOn w:val="af3"/>
    <w:next w:val="af3"/>
    <w:autoRedefine/>
    <w:rsid w:val="009652DB"/>
    <w:pPr>
      <w:keepNext/>
      <w:jc w:val="center"/>
      <w:outlineLvl w:val="0"/>
    </w:pPr>
    <w:rPr>
      <w:bCs/>
      <w:sz w:val="20"/>
      <w:szCs w:val="20"/>
    </w:rPr>
  </w:style>
  <w:style w:type="paragraph" w:customStyle="1" w:styleId="2fe">
    <w:name w:val="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styleId="2ff">
    <w:name w:val="index 2"/>
    <w:basedOn w:val="af3"/>
    <w:next w:val="af3"/>
    <w:autoRedefine/>
    <w:semiHidden/>
    <w:rsid w:val="009652DB"/>
    <w:pPr>
      <w:widowControl w:val="0"/>
      <w:autoSpaceDE w:val="0"/>
      <w:autoSpaceDN w:val="0"/>
      <w:adjustRightInd w:val="0"/>
      <w:ind w:left="400" w:hanging="200"/>
    </w:pPr>
    <w:rPr>
      <w:sz w:val="20"/>
      <w:szCs w:val="20"/>
    </w:rPr>
  </w:style>
  <w:style w:type="paragraph" w:customStyle="1" w:styleId="a4">
    <w:name w:val="Основной текст с точкой"/>
    <w:basedOn w:val="afff9"/>
    <w:link w:val="afffffff9"/>
    <w:rsid w:val="009652DB"/>
    <w:pPr>
      <w:numPr>
        <w:numId w:val="13"/>
      </w:numPr>
      <w:tabs>
        <w:tab w:val="left" w:pos="851"/>
      </w:tabs>
      <w:overflowPunct w:val="0"/>
      <w:adjustRightInd w:val="0"/>
      <w:spacing w:before="60" w:after="0" w:line="240" w:lineRule="auto"/>
      <w:jc w:val="both"/>
    </w:pPr>
    <w:rPr>
      <w:szCs w:val="20"/>
    </w:rPr>
  </w:style>
  <w:style w:type="character" w:customStyle="1" w:styleId="afffffff9">
    <w:name w:val="Основной текст с точкой Знак"/>
    <w:basedOn w:val="af5"/>
    <w:link w:val="a4"/>
    <w:rsid w:val="009652DB"/>
    <w:rPr>
      <w:sz w:val="24"/>
    </w:rPr>
  </w:style>
  <w:style w:type="paragraph" w:styleId="afffffffa">
    <w:name w:val="List Continue"/>
    <w:basedOn w:val="af3"/>
    <w:rsid w:val="009652DB"/>
    <w:pPr>
      <w:overflowPunct w:val="0"/>
      <w:autoSpaceDE w:val="0"/>
      <w:autoSpaceDN w:val="0"/>
      <w:adjustRightInd w:val="0"/>
      <w:spacing w:after="120"/>
      <w:ind w:left="283"/>
    </w:pPr>
    <w:rPr>
      <w:szCs w:val="20"/>
    </w:rPr>
  </w:style>
  <w:style w:type="paragraph" w:styleId="2ff0">
    <w:name w:val="List Continue 2"/>
    <w:basedOn w:val="af3"/>
    <w:rsid w:val="009652DB"/>
    <w:pPr>
      <w:overflowPunct w:val="0"/>
      <w:autoSpaceDE w:val="0"/>
      <w:autoSpaceDN w:val="0"/>
      <w:adjustRightInd w:val="0"/>
      <w:spacing w:after="120"/>
      <w:ind w:left="566"/>
    </w:pPr>
    <w:rPr>
      <w:szCs w:val="20"/>
    </w:rPr>
  </w:style>
  <w:style w:type="paragraph" w:customStyle="1" w:styleId="4c">
    <w:name w:val="Знак Знак Знак4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Oaaeeiuenoeeu">
    <w:name w:val="Oaaee?iue noeeu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sz w:val="22"/>
      <w:szCs w:val="20"/>
    </w:rPr>
  </w:style>
  <w:style w:type="paragraph" w:customStyle="1" w:styleId="afffffffb">
    <w:name w:val="Краткий обратный адрес"/>
    <w:basedOn w:val="af3"/>
    <w:rsid w:val="009652DB"/>
    <w:pPr>
      <w:overflowPunct w:val="0"/>
      <w:autoSpaceDE w:val="0"/>
      <w:autoSpaceDN w:val="0"/>
      <w:adjustRightInd w:val="0"/>
    </w:pPr>
    <w:rPr>
      <w:szCs w:val="20"/>
    </w:rPr>
  </w:style>
  <w:style w:type="paragraph" w:customStyle="1" w:styleId="podzag">
    <w:name w:val="podzag"/>
    <w:basedOn w:val="af3"/>
    <w:rsid w:val="009652DB"/>
    <w:pPr>
      <w:spacing w:before="100" w:after="100"/>
    </w:pPr>
    <w:rPr>
      <w:rFonts w:ascii="Arial Unicode MS" w:eastAsia="Arial Unicode MS" w:hAnsi="Arial Unicode MS"/>
      <w:szCs w:val="20"/>
    </w:rPr>
  </w:style>
  <w:style w:type="paragraph" w:customStyle="1" w:styleId="ConsNormal">
    <w:name w:val="ConsNormal"/>
    <w:rsid w:val="009652DB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Title">
    <w:name w:val="ConsTitle"/>
    <w:rsid w:val="009652DB"/>
    <w:pPr>
      <w:widowControl w:val="0"/>
      <w:autoSpaceDE w:val="0"/>
      <w:autoSpaceDN w:val="0"/>
      <w:adjustRightInd w:val="0"/>
    </w:pPr>
    <w:rPr>
      <w:rFonts w:ascii="Arial" w:hAnsi="Arial" w:cs="Arial"/>
      <w:b/>
      <w:bCs/>
    </w:rPr>
  </w:style>
  <w:style w:type="paragraph" w:customStyle="1" w:styleId="ae">
    <w:name w:val="Эко_№_таб"/>
    <w:basedOn w:val="af3"/>
    <w:next w:val="af3"/>
    <w:rsid w:val="009652DB"/>
    <w:pPr>
      <w:numPr>
        <w:numId w:val="12"/>
      </w:numPr>
      <w:spacing w:before="120"/>
      <w:ind w:left="0" w:firstLine="709"/>
      <w:jc w:val="right"/>
    </w:pPr>
    <w:rPr>
      <w:i/>
      <w:szCs w:val="20"/>
    </w:rPr>
  </w:style>
  <w:style w:type="paragraph" w:customStyle="1" w:styleId="af">
    <w:name w:val="Эко_булет"/>
    <w:basedOn w:val="af3"/>
    <w:next w:val="af3"/>
    <w:rsid w:val="009652DB"/>
    <w:pPr>
      <w:numPr>
        <w:numId w:val="14"/>
      </w:numPr>
      <w:spacing w:before="120"/>
      <w:jc w:val="both"/>
    </w:pPr>
    <w:rPr>
      <w:szCs w:val="20"/>
    </w:rPr>
  </w:style>
  <w:style w:type="paragraph" w:customStyle="1" w:styleId="afffffffc">
    <w:name w:val="Эко_таб"/>
    <w:basedOn w:val="af3"/>
    <w:rsid w:val="009652DB"/>
    <w:pPr>
      <w:spacing w:before="120" w:after="120"/>
      <w:jc w:val="center"/>
    </w:pPr>
    <w:rPr>
      <w:b/>
      <w:i/>
      <w:szCs w:val="20"/>
    </w:rPr>
  </w:style>
  <w:style w:type="paragraph" w:customStyle="1" w:styleId="afffffffd">
    <w:name w:val="Таблица"/>
    <w:basedOn w:val="af3"/>
    <w:link w:val="afffffffe"/>
    <w:uiPriority w:val="99"/>
    <w:qFormat/>
    <w:rsid w:val="009652DB"/>
    <w:pPr>
      <w:jc w:val="center"/>
    </w:pPr>
    <w:rPr>
      <w:sz w:val="20"/>
      <w:szCs w:val="20"/>
    </w:rPr>
  </w:style>
  <w:style w:type="paragraph" w:customStyle="1" w:styleId="152">
    <w:name w:val="Шанпар1.5"/>
    <w:basedOn w:val="af3"/>
    <w:rsid w:val="009652DB"/>
    <w:pPr>
      <w:spacing w:before="120" w:line="360" w:lineRule="auto"/>
      <w:ind w:firstLine="720"/>
      <w:jc w:val="both"/>
    </w:pPr>
    <w:rPr>
      <w:szCs w:val="20"/>
    </w:rPr>
  </w:style>
  <w:style w:type="paragraph" w:customStyle="1" w:styleId="Bullet1">
    <w:name w:val="Bullet 1"/>
    <w:basedOn w:val="af3"/>
    <w:rsid w:val="009652DB"/>
    <w:pPr>
      <w:numPr>
        <w:numId w:val="11"/>
      </w:numPr>
      <w:spacing w:before="120" w:line="240" w:lineRule="atLeast"/>
      <w:jc w:val="both"/>
    </w:pPr>
    <w:rPr>
      <w:sz w:val="22"/>
      <w:szCs w:val="20"/>
      <w:lang w:val="en-AU"/>
    </w:rPr>
  </w:style>
  <w:style w:type="paragraph" w:customStyle="1" w:styleId="affffffff">
    <w:name w:val="Обычный для таблицы"/>
    <w:basedOn w:val="af3"/>
    <w:rsid w:val="009652DB"/>
    <w:pPr>
      <w:spacing w:before="120" w:after="120"/>
      <w:jc w:val="center"/>
    </w:pPr>
  </w:style>
  <w:style w:type="paragraph" w:customStyle="1" w:styleId="solo11">
    <w:name w:val="solo11"/>
    <w:basedOn w:val="af3"/>
    <w:rsid w:val="009652DB"/>
    <w:pPr>
      <w:overflowPunct w:val="0"/>
      <w:autoSpaceDE w:val="0"/>
      <w:autoSpaceDN w:val="0"/>
      <w:adjustRightInd w:val="0"/>
      <w:spacing w:line="240" w:lineRule="atLeast"/>
      <w:ind w:firstLine="720"/>
      <w:jc w:val="both"/>
      <w:textAlignment w:val="baseline"/>
    </w:pPr>
    <w:rPr>
      <w:rFonts w:ascii="Times New Roman CYR" w:hAnsi="Times New Roman CYR"/>
      <w:szCs w:val="20"/>
    </w:rPr>
  </w:style>
  <w:style w:type="paragraph" w:styleId="3f3">
    <w:name w:val="List 3"/>
    <w:basedOn w:val="af3"/>
    <w:rsid w:val="009652DB"/>
    <w:pPr>
      <w:overflowPunct w:val="0"/>
      <w:autoSpaceDE w:val="0"/>
      <w:autoSpaceDN w:val="0"/>
      <w:adjustRightInd w:val="0"/>
      <w:ind w:left="849" w:hanging="283"/>
    </w:pPr>
    <w:rPr>
      <w:szCs w:val="20"/>
    </w:rPr>
  </w:style>
  <w:style w:type="paragraph" w:customStyle="1" w:styleId="BodyTextIndent1">
    <w:name w:val="Body Text Indent1"/>
    <w:basedOn w:val="af3"/>
    <w:semiHidden/>
    <w:rsid w:val="009652DB"/>
    <w:pPr>
      <w:ind w:firstLine="567"/>
      <w:jc w:val="both"/>
    </w:pPr>
    <w:rPr>
      <w:szCs w:val="20"/>
    </w:rPr>
  </w:style>
  <w:style w:type="paragraph" w:styleId="affffffff0">
    <w:name w:val="Block Text"/>
    <w:basedOn w:val="af3"/>
    <w:rsid w:val="009652DB"/>
    <w:pPr>
      <w:widowControl w:val="0"/>
      <w:shd w:val="clear" w:color="auto" w:fill="FFFFFF"/>
      <w:ind w:left="14" w:right="36" w:firstLine="695"/>
      <w:jc w:val="both"/>
    </w:pPr>
    <w:rPr>
      <w:snapToGrid w:val="0"/>
      <w:color w:val="000000"/>
      <w:spacing w:val="-1"/>
      <w:szCs w:val="20"/>
    </w:rPr>
  </w:style>
  <w:style w:type="paragraph" w:customStyle="1" w:styleId="1ff5">
    <w:name w:val="1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ff6">
    <w:name w:val="Знак Знак Знак1 Знак Знак Знак Знак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afffff7">
    <w:name w:val="Обычный отступ Знак"/>
    <w:basedOn w:val="af5"/>
    <w:link w:val="afffff6"/>
    <w:rsid w:val="009652DB"/>
    <w:rPr>
      <w:rFonts w:eastAsiaTheme="minorHAnsi" w:cstheme="minorBidi"/>
      <w:sz w:val="24"/>
      <w:szCs w:val="22"/>
      <w:lang w:eastAsia="en-US"/>
    </w:rPr>
  </w:style>
  <w:style w:type="paragraph" w:customStyle="1" w:styleId="1ff7">
    <w:name w:val="Заголовок 1 с Нум"/>
    <w:basedOn w:val="15"/>
    <w:rsid w:val="009652DB"/>
    <w:pPr>
      <w:keepNext/>
      <w:numPr>
        <w:numId w:val="0"/>
      </w:numPr>
      <w:spacing w:before="240" w:after="60" w:line="240" w:lineRule="auto"/>
    </w:pPr>
    <w:rPr>
      <w:rFonts w:eastAsia="Times New Roman" w:cs="Arial"/>
      <w:kern w:val="32"/>
      <w:szCs w:val="32"/>
      <w:lang w:val="ru-RU" w:eastAsia="ru-RU"/>
    </w:rPr>
  </w:style>
  <w:style w:type="paragraph" w:customStyle="1" w:styleId="231">
    <w:name w:val="Знак2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onsPlusCell">
    <w:name w:val="ConsPlusCell"/>
    <w:link w:val="ConsPlusCell0"/>
    <w:uiPriority w:val="99"/>
    <w:rsid w:val="009652DB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ffffffff1">
    <w:name w:val="Название таблицы"/>
    <w:basedOn w:val="afffc"/>
    <w:link w:val="affffffff2"/>
    <w:autoRedefine/>
    <w:rsid w:val="009652DB"/>
    <w:pPr>
      <w:spacing w:before="120"/>
      <w:ind w:right="-45"/>
    </w:pPr>
  </w:style>
  <w:style w:type="paragraph" w:customStyle="1" w:styleId="1ff8">
    <w:name w:val="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4">
    <w:name w:val="Знак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affffffff3">
    <w:name w:val="Основной жирный"/>
    <w:basedOn w:val="afff9"/>
    <w:next w:val="afff9"/>
    <w:rsid w:val="009652DB"/>
    <w:pPr>
      <w:widowControl w:val="0"/>
      <w:overflowPunct w:val="0"/>
      <w:adjustRightInd w:val="0"/>
      <w:spacing w:before="120" w:after="0" w:line="240" w:lineRule="auto"/>
      <w:ind w:left="425" w:firstLine="425"/>
      <w:jc w:val="both"/>
    </w:pPr>
    <w:rPr>
      <w:b/>
      <w:bCs/>
    </w:rPr>
  </w:style>
  <w:style w:type="character" w:customStyle="1" w:styleId="1ff9">
    <w:name w:val="Заголовок 1 с Нум Знак"/>
    <w:basedOn w:val="af5"/>
    <w:rsid w:val="009652DB"/>
    <w:rPr>
      <w:rFonts w:ascii="Arial" w:hAnsi="Arial" w:cs="Arial" w:hint="default"/>
      <w:b/>
      <w:bCs/>
      <w:kern w:val="32"/>
      <w:sz w:val="24"/>
      <w:szCs w:val="32"/>
      <w:lang w:val="ru-RU" w:eastAsia="ru-RU" w:bidi="ar-SA"/>
    </w:rPr>
  </w:style>
  <w:style w:type="character" w:customStyle="1" w:styleId="affffffff4">
    <w:name w:val="Основной жирный Знак"/>
    <w:basedOn w:val="afffa"/>
    <w:rsid w:val="009652DB"/>
    <w:rPr>
      <w:b/>
      <w:bCs/>
      <w:sz w:val="24"/>
      <w:szCs w:val="24"/>
      <w:lang w:val="ru-RU" w:eastAsia="ru-RU" w:bidi="ar-SA"/>
    </w:rPr>
  </w:style>
  <w:style w:type="character" w:customStyle="1" w:styleId="1ffa">
    <w:name w:val="Заголовок 1 Знак Знак Знак Знак"/>
    <w:aliases w:val="Заголовок 1 Знак Знак Знак Знак1,Заголовок 1 Знак Знак Знак1"/>
    <w:basedOn w:val="af5"/>
    <w:rsid w:val="009652DB"/>
    <w:rPr>
      <w:sz w:val="28"/>
    </w:rPr>
  </w:style>
  <w:style w:type="character" w:customStyle="1" w:styleId="180">
    <w:name w:val="Знак Знак18"/>
    <w:basedOn w:val="af5"/>
    <w:rsid w:val="009652DB"/>
    <w:rPr>
      <w:sz w:val="28"/>
    </w:rPr>
  </w:style>
  <w:style w:type="character" w:customStyle="1" w:styleId="170">
    <w:name w:val="Знак Знак17"/>
    <w:basedOn w:val="af5"/>
    <w:rsid w:val="009652DB"/>
    <w:rPr>
      <w:b/>
      <w:sz w:val="22"/>
    </w:rPr>
  </w:style>
  <w:style w:type="character" w:customStyle="1" w:styleId="86">
    <w:name w:val="Знак Знак8"/>
    <w:basedOn w:val="af5"/>
    <w:rsid w:val="009652DB"/>
    <w:rPr>
      <w:sz w:val="28"/>
    </w:rPr>
  </w:style>
  <w:style w:type="character" w:customStyle="1" w:styleId="76">
    <w:name w:val="Знак Знак7"/>
    <w:basedOn w:val="af5"/>
    <w:rsid w:val="009652DB"/>
    <w:rPr>
      <w:b/>
      <w:sz w:val="24"/>
    </w:rPr>
  </w:style>
  <w:style w:type="character" w:customStyle="1" w:styleId="68">
    <w:name w:val="Знак Знак6"/>
    <w:basedOn w:val="af5"/>
    <w:rsid w:val="009652DB"/>
    <w:rPr>
      <w:sz w:val="24"/>
    </w:rPr>
  </w:style>
  <w:style w:type="character" w:customStyle="1" w:styleId="affffffff5">
    <w:name w:val="Стиль полужирный"/>
    <w:basedOn w:val="af5"/>
    <w:rsid w:val="009652DB"/>
    <w:rPr>
      <w:b/>
      <w:bCs/>
      <w:strike w:val="0"/>
      <w:dstrike w:val="0"/>
      <w:u w:val="none"/>
      <w:effect w:val="none"/>
      <w:vertAlign w:val="baseline"/>
    </w:rPr>
  </w:style>
  <w:style w:type="paragraph" w:customStyle="1" w:styleId="txt">
    <w:name w:val="txt"/>
    <w:basedOn w:val="af3"/>
    <w:rsid w:val="009652DB"/>
    <w:pPr>
      <w:spacing w:before="100" w:beforeAutospacing="1" w:after="100" w:afterAutospacing="1"/>
    </w:pPr>
  </w:style>
  <w:style w:type="paragraph" w:customStyle="1" w:styleId="4d">
    <w:name w:val="Знак Знак Знак Знак4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22">
    <w:name w:val="Знак1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21">
    <w:name w:val="Знак3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BodyTextIndent21">
    <w:name w:val="Body Text Indent 21"/>
    <w:basedOn w:val="af3"/>
    <w:uiPriority w:val="99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</w:pPr>
    <w:rPr>
      <w:szCs w:val="20"/>
    </w:rPr>
  </w:style>
  <w:style w:type="paragraph" w:styleId="40">
    <w:name w:val="List 4"/>
    <w:basedOn w:val="af3"/>
    <w:rsid w:val="009652DB"/>
    <w:pPr>
      <w:numPr>
        <w:numId w:val="10"/>
      </w:numPr>
      <w:overflowPunct w:val="0"/>
      <w:autoSpaceDE w:val="0"/>
      <w:autoSpaceDN w:val="0"/>
      <w:adjustRightInd w:val="0"/>
      <w:ind w:left="1132" w:hanging="283"/>
    </w:pPr>
    <w:rPr>
      <w:szCs w:val="20"/>
    </w:rPr>
  </w:style>
  <w:style w:type="paragraph" w:styleId="3">
    <w:name w:val="List Bullet 3"/>
    <w:basedOn w:val="af3"/>
    <w:autoRedefine/>
    <w:rsid w:val="009652DB"/>
    <w:pPr>
      <w:numPr>
        <w:numId w:val="15"/>
      </w:numPr>
      <w:tabs>
        <w:tab w:val="clear" w:pos="926"/>
        <w:tab w:val="num" w:pos="360"/>
      </w:tabs>
      <w:overflowPunct w:val="0"/>
      <w:autoSpaceDE w:val="0"/>
      <w:autoSpaceDN w:val="0"/>
      <w:adjustRightInd w:val="0"/>
      <w:ind w:left="0" w:firstLine="0"/>
    </w:pPr>
    <w:rPr>
      <w:szCs w:val="20"/>
    </w:rPr>
  </w:style>
  <w:style w:type="paragraph" w:styleId="3f5">
    <w:name w:val="List Continue 3"/>
    <w:basedOn w:val="af3"/>
    <w:rsid w:val="009652DB"/>
    <w:pPr>
      <w:overflowPunct w:val="0"/>
      <w:autoSpaceDE w:val="0"/>
      <w:autoSpaceDN w:val="0"/>
      <w:adjustRightInd w:val="0"/>
      <w:spacing w:after="120"/>
      <w:ind w:left="849"/>
    </w:pPr>
    <w:rPr>
      <w:szCs w:val="20"/>
    </w:rPr>
  </w:style>
  <w:style w:type="paragraph" w:styleId="affffffff6">
    <w:name w:val="Signature"/>
    <w:basedOn w:val="af3"/>
    <w:link w:val="affffffff7"/>
    <w:rsid w:val="009652DB"/>
    <w:pPr>
      <w:overflowPunct w:val="0"/>
      <w:autoSpaceDE w:val="0"/>
      <w:autoSpaceDN w:val="0"/>
      <w:adjustRightInd w:val="0"/>
      <w:ind w:left="4252"/>
    </w:pPr>
    <w:rPr>
      <w:szCs w:val="20"/>
    </w:rPr>
  </w:style>
  <w:style w:type="character" w:customStyle="1" w:styleId="affffffff7">
    <w:name w:val="Подпись Знак"/>
    <w:basedOn w:val="af5"/>
    <w:link w:val="affffffff6"/>
    <w:rsid w:val="009652DB"/>
    <w:rPr>
      <w:sz w:val="24"/>
    </w:rPr>
  </w:style>
  <w:style w:type="paragraph" w:customStyle="1" w:styleId="PP">
    <w:name w:val="Строка PP"/>
    <w:basedOn w:val="affffffff6"/>
    <w:rsid w:val="009652DB"/>
  </w:style>
  <w:style w:type="paragraph" w:customStyle="1" w:styleId="PlainText1">
    <w:name w:val="Plain Text1"/>
    <w:basedOn w:val="af3"/>
    <w:rsid w:val="009652DB"/>
    <w:pPr>
      <w:ind w:firstLine="709"/>
      <w:jc w:val="both"/>
    </w:pPr>
    <w:rPr>
      <w:szCs w:val="20"/>
    </w:rPr>
  </w:style>
  <w:style w:type="paragraph" w:customStyle="1" w:styleId="BodyText22">
    <w:name w:val="Body Text 22"/>
    <w:basedOn w:val="af3"/>
    <w:rsid w:val="009652DB"/>
    <w:pPr>
      <w:spacing w:after="120"/>
      <w:jc w:val="both"/>
    </w:pPr>
    <w:rPr>
      <w:sz w:val="28"/>
      <w:szCs w:val="20"/>
    </w:rPr>
  </w:style>
  <w:style w:type="paragraph" w:customStyle="1" w:styleId="BodyTextIndent22">
    <w:name w:val="Body Text Indent 22"/>
    <w:basedOn w:val="af3"/>
    <w:rsid w:val="009652DB"/>
    <w:pPr>
      <w:widowControl w:val="0"/>
      <w:spacing w:line="360" w:lineRule="auto"/>
      <w:ind w:firstLine="720"/>
    </w:pPr>
    <w:rPr>
      <w:szCs w:val="20"/>
    </w:rPr>
  </w:style>
  <w:style w:type="character" w:customStyle="1" w:styleId="txt1201">
    <w:name w:val="txt_1201"/>
    <w:basedOn w:val="af5"/>
    <w:rsid w:val="009652DB"/>
    <w:rPr>
      <w:sz w:val="29"/>
      <w:szCs w:val="29"/>
    </w:rPr>
  </w:style>
  <w:style w:type="paragraph" w:customStyle="1" w:styleId="124">
    <w:name w:val="Обычный (веб)12"/>
    <w:basedOn w:val="af3"/>
    <w:rsid w:val="009652DB"/>
    <w:pPr>
      <w:spacing w:after="120" w:line="360" w:lineRule="auto"/>
    </w:pPr>
    <w:rPr>
      <w:color w:val="000000"/>
    </w:rPr>
  </w:style>
  <w:style w:type="character" w:customStyle="1" w:styleId="gdeobj">
    <w:name w:val="gdeobj"/>
    <w:basedOn w:val="af5"/>
    <w:rsid w:val="009652DB"/>
  </w:style>
  <w:style w:type="character" w:customStyle="1" w:styleId="pmbu">
    <w:name w:val="pmbu"/>
    <w:basedOn w:val="af5"/>
    <w:rsid w:val="009652DB"/>
  </w:style>
  <w:style w:type="paragraph" w:customStyle="1" w:styleId="2ff1">
    <w:name w:val="Знак Знак Знак2 Знак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6">
    <w:name w:val="заг 3"/>
    <w:basedOn w:val="30"/>
    <w:rsid w:val="009652DB"/>
    <w:pPr>
      <w:keepNext/>
      <w:numPr>
        <w:ilvl w:val="0"/>
        <w:numId w:val="0"/>
      </w:numPr>
      <w:spacing w:after="0" w:line="240" w:lineRule="auto"/>
      <w:contextualSpacing w:val="0"/>
      <w:jc w:val="center"/>
    </w:pPr>
    <w:rPr>
      <w:rFonts w:eastAsia="Times New Roman"/>
      <w:bCs w:val="0"/>
      <w:szCs w:val="20"/>
      <w:lang w:val="ru-RU" w:eastAsia="ru-RU"/>
    </w:rPr>
  </w:style>
  <w:style w:type="paragraph" w:customStyle="1" w:styleId="12">
    <w:name w:val="Список нумерованный 1."/>
    <w:basedOn w:val="af3"/>
    <w:link w:val="1ffb"/>
    <w:qFormat/>
    <w:rsid w:val="009652DB"/>
    <w:pPr>
      <w:numPr>
        <w:numId w:val="16"/>
      </w:numPr>
      <w:tabs>
        <w:tab w:val="left" w:pos="397"/>
      </w:tabs>
      <w:spacing w:line="360" w:lineRule="auto"/>
      <w:ind w:left="0" w:firstLine="0"/>
      <w:jc w:val="both"/>
    </w:pPr>
    <w:rPr>
      <w:rFonts w:cs="Arial"/>
    </w:rPr>
  </w:style>
  <w:style w:type="character" w:customStyle="1" w:styleId="1ffb">
    <w:name w:val="Список нумерованный 1. Знак"/>
    <w:basedOn w:val="af5"/>
    <w:link w:val="12"/>
    <w:rsid w:val="009652DB"/>
    <w:rPr>
      <w:rFonts w:cs="Arial"/>
      <w:sz w:val="24"/>
      <w:szCs w:val="24"/>
    </w:rPr>
  </w:style>
  <w:style w:type="paragraph" w:customStyle="1" w:styleId="1ffc">
    <w:name w:val="Знак Знак Знак1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Noeeu11">
    <w:name w:val="Noeeu11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styleId="a0">
    <w:name w:val="List Bullet"/>
    <w:basedOn w:val="af3"/>
    <w:uiPriority w:val="99"/>
    <w:rsid w:val="009652DB"/>
    <w:pPr>
      <w:numPr>
        <w:numId w:val="17"/>
      </w:num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1ffd">
    <w:name w:val="Основной текст Знак Знак Знак Знак1"/>
    <w:aliases w:val="Основной текст Знак Знак Знак Знак Знак Знак,Основной текст Знак Знак"/>
    <w:basedOn w:val="af5"/>
    <w:uiPriority w:val="99"/>
    <w:rsid w:val="009652DB"/>
    <w:rPr>
      <w:szCs w:val="24"/>
      <w:lang w:val="ru-RU" w:eastAsia="ru-RU" w:bidi="ar-SA"/>
    </w:rPr>
  </w:style>
  <w:style w:type="character" w:styleId="affffffff8">
    <w:name w:val="line number"/>
    <w:basedOn w:val="af5"/>
    <w:rsid w:val="009652DB"/>
  </w:style>
  <w:style w:type="paragraph" w:customStyle="1" w:styleId="125">
    <w:name w:val="Заголовок 12"/>
    <w:basedOn w:val="67"/>
    <w:next w:val="67"/>
    <w:rsid w:val="009652DB"/>
    <w:pPr>
      <w:keepNext/>
      <w:widowControl/>
      <w:numPr>
        <w:ilvl w:val="12"/>
      </w:numPr>
      <w:ind w:firstLine="709"/>
      <w:jc w:val="center"/>
      <w:outlineLvl w:val="0"/>
    </w:pPr>
    <w:rPr>
      <w:b/>
      <w:snapToGrid/>
      <w:sz w:val="24"/>
    </w:rPr>
  </w:style>
  <w:style w:type="paragraph" w:customStyle="1" w:styleId="232">
    <w:name w:val="Заголовок 23"/>
    <w:basedOn w:val="67"/>
    <w:next w:val="67"/>
    <w:rsid w:val="009652DB"/>
    <w:pPr>
      <w:keepNext/>
      <w:widowControl/>
      <w:numPr>
        <w:ilvl w:val="12"/>
      </w:numPr>
      <w:ind w:firstLine="709"/>
      <w:jc w:val="both"/>
      <w:outlineLvl w:val="1"/>
    </w:pPr>
    <w:rPr>
      <w:snapToGrid/>
      <w:sz w:val="24"/>
    </w:rPr>
  </w:style>
  <w:style w:type="paragraph" w:customStyle="1" w:styleId="322">
    <w:name w:val="Заголовок 32"/>
    <w:basedOn w:val="67"/>
    <w:next w:val="67"/>
    <w:rsid w:val="009652DB"/>
    <w:pPr>
      <w:keepNext/>
      <w:widowControl/>
      <w:ind w:firstLine="720"/>
      <w:jc w:val="both"/>
      <w:outlineLvl w:val="2"/>
    </w:pPr>
    <w:rPr>
      <w:snapToGrid/>
      <w:sz w:val="24"/>
    </w:rPr>
  </w:style>
  <w:style w:type="character" w:customStyle="1" w:styleId="1ffe">
    <w:name w:val="Знак Знак Знак1"/>
    <w:basedOn w:val="af5"/>
    <w:rsid w:val="009652DB"/>
    <w:rPr>
      <w:b/>
      <w:sz w:val="44"/>
      <w:lang w:val="ru-RU" w:eastAsia="ru-RU" w:bidi="ar-SA"/>
    </w:rPr>
  </w:style>
  <w:style w:type="paragraph" w:customStyle="1" w:styleId="affffffff9">
    <w:name w:val="Фирма"/>
    <w:basedOn w:val="af3"/>
    <w:next w:val="af3"/>
    <w:rsid w:val="009652DB"/>
    <w:pPr>
      <w:spacing w:line="288" w:lineRule="auto"/>
      <w:jc w:val="center"/>
    </w:pPr>
    <w:rPr>
      <w:rFonts w:ascii="Arial" w:hAnsi="Arial"/>
      <w:szCs w:val="20"/>
    </w:rPr>
  </w:style>
  <w:style w:type="paragraph" w:customStyle="1" w:styleId="affffffffa">
    <w:name w:val="Содержание"/>
    <w:basedOn w:val="af3"/>
    <w:rsid w:val="009652DB"/>
    <w:pPr>
      <w:spacing w:line="288" w:lineRule="auto"/>
      <w:jc w:val="center"/>
    </w:pPr>
    <w:rPr>
      <w:rFonts w:ascii="Arial" w:hAnsi="Arial"/>
      <w:b/>
      <w:sz w:val="28"/>
      <w:szCs w:val="20"/>
    </w:rPr>
  </w:style>
  <w:style w:type="paragraph" w:customStyle="1" w:styleId="TimesNewRoman05">
    <w:name w:val="Стиль Times New Roman Лиловый по ширине Слева:  05 см Первая с..."/>
    <w:basedOn w:val="af3"/>
    <w:rsid w:val="009652DB"/>
    <w:pPr>
      <w:overflowPunct w:val="0"/>
      <w:autoSpaceDE w:val="0"/>
      <w:autoSpaceDN w:val="0"/>
      <w:adjustRightInd w:val="0"/>
      <w:ind w:left="284" w:right="283" w:firstLine="709"/>
      <w:jc w:val="both"/>
      <w:textAlignment w:val="baseline"/>
    </w:pPr>
    <w:rPr>
      <w:szCs w:val="20"/>
    </w:rPr>
  </w:style>
  <w:style w:type="paragraph" w:customStyle="1" w:styleId="216">
    <w:name w:val="Стиль по ширине Слева:  2 см Первая строка:  1 см Перед:  6 пт"/>
    <w:basedOn w:val="af3"/>
    <w:rsid w:val="009652DB"/>
    <w:pPr>
      <w:spacing w:before="120"/>
      <w:ind w:left="1134" w:firstLine="567"/>
      <w:jc w:val="both"/>
    </w:pPr>
    <w:rPr>
      <w:szCs w:val="20"/>
    </w:rPr>
  </w:style>
  <w:style w:type="paragraph" w:customStyle="1" w:styleId="1fff">
    <w:name w:val="1 Знак Знак"/>
    <w:basedOn w:val="afff9"/>
    <w:link w:val="1fff0"/>
    <w:rsid w:val="009652DB"/>
    <w:pPr>
      <w:autoSpaceDE/>
      <w:autoSpaceDN/>
      <w:spacing w:after="0" w:line="240" w:lineRule="auto"/>
      <w:ind w:firstLine="709"/>
      <w:jc w:val="both"/>
    </w:pPr>
    <w:rPr>
      <w:rFonts w:ascii="Arial" w:hAnsi="Arial"/>
    </w:rPr>
  </w:style>
  <w:style w:type="character" w:customStyle="1" w:styleId="1fff0">
    <w:name w:val="1 Знак Знак Знак"/>
    <w:basedOn w:val="af5"/>
    <w:link w:val="1fff"/>
    <w:rsid w:val="009652DB"/>
    <w:rPr>
      <w:rFonts w:ascii="Arial" w:hAnsi="Arial"/>
      <w:sz w:val="24"/>
      <w:szCs w:val="24"/>
    </w:rPr>
  </w:style>
  <w:style w:type="paragraph" w:customStyle="1" w:styleId="4e">
    <w:name w:val="Заг4"/>
    <w:basedOn w:val="3f6"/>
    <w:rsid w:val="009652DB"/>
    <w:pPr>
      <w:outlineLvl w:val="3"/>
    </w:pPr>
  </w:style>
  <w:style w:type="paragraph" w:customStyle="1" w:styleId="3f7">
    <w:name w:val="о 3"/>
    <w:basedOn w:val="af3"/>
    <w:rsid w:val="009652DB"/>
    <w:pPr>
      <w:keepNext/>
      <w:widowControl w:val="0"/>
      <w:ind w:left="737"/>
      <w:jc w:val="center"/>
    </w:pPr>
    <w:rPr>
      <w:bCs/>
    </w:rPr>
  </w:style>
  <w:style w:type="paragraph" w:customStyle="1" w:styleId="affffffffb">
    <w:name w:val="текст сноски"/>
    <w:basedOn w:val="af3"/>
    <w:rsid w:val="009652DB"/>
    <w:pPr>
      <w:autoSpaceDE w:val="0"/>
      <w:autoSpaceDN w:val="0"/>
    </w:pPr>
    <w:rPr>
      <w:rFonts w:ascii="Arial" w:hAnsi="Arial" w:cs="Arial"/>
      <w:sz w:val="20"/>
      <w:szCs w:val="20"/>
    </w:rPr>
  </w:style>
  <w:style w:type="paragraph" w:customStyle="1" w:styleId="2ff2">
    <w:name w:val="Заголов 2"/>
    <w:basedOn w:val="2"/>
    <w:next w:val="af3"/>
    <w:rsid w:val="009652DB"/>
    <w:pPr>
      <w:numPr>
        <w:ilvl w:val="0"/>
        <w:numId w:val="0"/>
      </w:numPr>
      <w:spacing w:after="0" w:line="240" w:lineRule="auto"/>
      <w:jc w:val="center"/>
    </w:pPr>
    <w:rPr>
      <w:rFonts w:eastAsia="Times New Roman"/>
      <w:szCs w:val="20"/>
      <w:lang w:eastAsia="ru-RU"/>
    </w:rPr>
  </w:style>
  <w:style w:type="paragraph" w:styleId="affffffffc">
    <w:name w:val="table of figures"/>
    <w:basedOn w:val="af3"/>
    <w:next w:val="af3"/>
    <w:uiPriority w:val="99"/>
    <w:rsid w:val="009652DB"/>
    <w:pPr>
      <w:ind w:left="480" w:hanging="480"/>
    </w:pPr>
    <w:rPr>
      <w:b/>
      <w:bCs/>
      <w:sz w:val="20"/>
      <w:szCs w:val="20"/>
    </w:rPr>
  </w:style>
  <w:style w:type="paragraph" w:customStyle="1" w:styleId="1fff1">
    <w:name w:val="Знак Знак Знак1 Знак Знак Знак Знак Знак Знак Знак"/>
    <w:basedOn w:val="af3"/>
    <w:link w:val="1fff2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fffffffd">
    <w:name w:val="основной текст"/>
    <w:basedOn w:val="af3"/>
    <w:rsid w:val="009652DB"/>
    <w:pPr>
      <w:spacing w:after="120"/>
      <w:ind w:firstLine="851"/>
      <w:jc w:val="both"/>
    </w:pPr>
    <w:rPr>
      <w:rFonts w:ascii="Arial" w:hAnsi="Arial"/>
      <w:sz w:val="28"/>
      <w:szCs w:val="20"/>
    </w:rPr>
  </w:style>
  <w:style w:type="paragraph" w:customStyle="1" w:styleId="132">
    <w:name w:val="Знак Знак Знак1 Знак Знак Знак Знак Знак Знак Знак3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Iauiue">
    <w:name w:val="Iau?iue"/>
    <w:rsid w:val="009652DB"/>
    <w:pPr>
      <w:overflowPunct w:val="0"/>
      <w:autoSpaceDE w:val="0"/>
      <w:autoSpaceDN w:val="0"/>
      <w:adjustRightInd w:val="0"/>
      <w:textAlignment w:val="baseline"/>
    </w:pPr>
    <w:rPr>
      <w:lang w:val="en-US"/>
    </w:rPr>
  </w:style>
  <w:style w:type="paragraph" w:customStyle="1" w:styleId="214pt">
    <w:name w:val="Заголовок 2 + 14 pt"/>
    <w:basedOn w:val="15"/>
    <w:next w:val="affffa"/>
    <w:link w:val="214pt0"/>
    <w:rsid w:val="009652DB"/>
    <w:pPr>
      <w:keepNext/>
      <w:numPr>
        <w:numId w:val="0"/>
      </w:numPr>
      <w:spacing w:after="0" w:line="240" w:lineRule="auto"/>
      <w:jc w:val="center"/>
    </w:pPr>
    <w:rPr>
      <w:rFonts w:eastAsia="Times New Roman"/>
      <w:sz w:val="28"/>
      <w:szCs w:val="20"/>
      <w:lang w:val="ru-RU" w:eastAsia="ru-RU"/>
    </w:rPr>
  </w:style>
  <w:style w:type="character" w:customStyle="1" w:styleId="214pt0">
    <w:name w:val="Заголовок 2 + 14 pt Знак"/>
    <w:basedOn w:val="af5"/>
    <w:link w:val="214pt"/>
    <w:locked/>
    <w:rsid w:val="009652DB"/>
    <w:rPr>
      <w:b/>
      <w:bCs/>
      <w:sz w:val="28"/>
    </w:rPr>
  </w:style>
  <w:style w:type="paragraph" w:customStyle="1" w:styleId="312pt">
    <w:name w:val="Заголовок 3 + 12 pt"/>
    <w:basedOn w:val="30"/>
    <w:next w:val="af3"/>
    <w:link w:val="312pt0"/>
    <w:autoRedefine/>
    <w:rsid w:val="009652DB"/>
    <w:pPr>
      <w:keepNext/>
      <w:numPr>
        <w:ilvl w:val="0"/>
        <w:numId w:val="0"/>
      </w:numPr>
      <w:spacing w:before="120" w:after="120" w:line="240" w:lineRule="auto"/>
      <w:ind w:left="170"/>
      <w:contextualSpacing w:val="0"/>
      <w:jc w:val="center"/>
    </w:pPr>
    <w:rPr>
      <w:rFonts w:eastAsia="Times New Roman" w:cs="Arial"/>
      <w:szCs w:val="26"/>
      <w:lang w:val="ru-RU" w:eastAsia="ru-RU"/>
    </w:rPr>
  </w:style>
  <w:style w:type="character" w:customStyle="1" w:styleId="312pt0">
    <w:name w:val="Заголовок 3 + 12 pt Знак"/>
    <w:basedOn w:val="af5"/>
    <w:link w:val="312pt"/>
    <w:locked/>
    <w:rsid w:val="009652DB"/>
    <w:rPr>
      <w:rFonts w:cs="Arial"/>
      <w:b/>
      <w:bCs/>
      <w:sz w:val="24"/>
      <w:szCs w:val="26"/>
    </w:rPr>
  </w:style>
  <w:style w:type="paragraph" w:customStyle="1" w:styleId="affffffffe">
    <w:name w:val="Список с точкой"/>
    <w:basedOn w:val="af3"/>
    <w:link w:val="afffffffff"/>
    <w:rsid w:val="009652DB"/>
    <w:pPr>
      <w:tabs>
        <w:tab w:val="num" w:pos="900"/>
      </w:tabs>
      <w:ind w:left="900" w:hanging="360"/>
      <w:jc w:val="both"/>
    </w:pPr>
  </w:style>
  <w:style w:type="character" w:customStyle="1" w:styleId="afffffffff">
    <w:name w:val="Список с точкой Знак"/>
    <w:basedOn w:val="af5"/>
    <w:link w:val="affffffffe"/>
    <w:rsid w:val="009652DB"/>
    <w:rPr>
      <w:sz w:val="24"/>
      <w:szCs w:val="24"/>
    </w:rPr>
  </w:style>
  <w:style w:type="character" w:customStyle="1" w:styleId="pagefont1">
    <w:name w:val="pagefont1"/>
    <w:basedOn w:val="af5"/>
    <w:rsid w:val="009652DB"/>
    <w:rPr>
      <w:sz w:val="18"/>
      <w:szCs w:val="18"/>
    </w:rPr>
  </w:style>
  <w:style w:type="character" w:customStyle="1" w:styleId="4f">
    <w:name w:val="Основной текст Знак Знак Знак Знак4"/>
    <w:aliases w:val="Основной текст Знак Знак Знак Знак Знак Знак3"/>
    <w:basedOn w:val="af5"/>
    <w:rsid w:val="009652DB"/>
    <w:rPr>
      <w:szCs w:val="24"/>
      <w:lang w:val="ru-RU" w:eastAsia="ru-RU" w:bidi="ar-SA"/>
    </w:rPr>
  </w:style>
  <w:style w:type="character" w:customStyle="1" w:styleId="H21">
    <w:name w:val="H2 Знак1"/>
    <w:aliases w:val="h2 Знак Знак1"/>
    <w:basedOn w:val="af5"/>
    <w:semiHidden/>
    <w:rsid w:val="009652DB"/>
    <w:rPr>
      <w:b/>
      <w:bCs/>
      <w:sz w:val="24"/>
      <w:szCs w:val="24"/>
      <w:lang w:val="ru-RU" w:eastAsia="ru-RU" w:bidi="ar-SA"/>
    </w:rPr>
  </w:style>
  <w:style w:type="character" w:customStyle="1" w:styleId="2ff3">
    <w:name w:val="Основной текст Знак Знак Знак Знак2"/>
    <w:aliases w:val="Основной текст Знак Знак Знак Знак Знак Знак1"/>
    <w:basedOn w:val="af5"/>
    <w:rsid w:val="009652DB"/>
    <w:rPr>
      <w:szCs w:val="24"/>
      <w:lang w:val="ru-RU" w:eastAsia="ru-RU" w:bidi="ar-SA"/>
    </w:rPr>
  </w:style>
  <w:style w:type="character" w:customStyle="1" w:styleId="H2">
    <w:name w:val="H2 Знак"/>
    <w:aliases w:val="h2 Знак Знак"/>
    <w:basedOn w:val="af5"/>
    <w:semiHidden/>
    <w:rsid w:val="009652DB"/>
    <w:rPr>
      <w:b/>
      <w:bCs/>
      <w:sz w:val="24"/>
      <w:szCs w:val="24"/>
      <w:lang w:val="ru-RU" w:eastAsia="ru-RU" w:bidi="ar-SA"/>
    </w:rPr>
  </w:style>
  <w:style w:type="paragraph" w:customStyle="1" w:styleId="-9">
    <w:name w:val="Таблица - текст основной"/>
    <w:basedOn w:val="afffc"/>
    <w:link w:val="-a"/>
    <w:qFormat/>
    <w:rsid w:val="009652DB"/>
    <w:pPr>
      <w:suppressAutoHyphens/>
      <w:spacing w:after="0"/>
    </w:pPr>
    <w:rPr>
      <w:rFonts w:ascii="Arial" w:hAnsi="Arial" w:cs="Arial"/>
      <w:sz w:val="20"/>
      <w:szCs w:val="20"/>
    </w:rPr>
  </w:style>
  <w:style w:type="character" w:customStyle="1" w:styleId="-a">
    <w:name w:val="Таблица - текст основной Знак"/>
    <w:basedOn w:val="af5"/>
    <w:link w:val="-9"/>
    <w:rsid w:val="009652DB"/>
    <w:rPr>
      <w:rFonts w:ascii="Arial" w:hAnsi="Arial" w:cs="Arial"/>
    </w:rPr>
  </w:style>
  <w:style w:type="paragraph" w:customStyle="1" w:styleId="-b">
    <w:name w:val="Таблица - шапка"/>
    <w:basedOn w:val="af3"/>
    <w:qFormat/>
    <w:rsid w:val="009652DB"/>
    <w:pPr>
      <w:suppressAutoHyphens/>
      <w:spacing w:before="120" w:after="120"/>
      <w:jc w:val="center"/>
    </w:pPr>
    <w:rPr>
      <w:rFonts w:ascii="Arial" w:hAnsi="Arial" w:cs="Arial"/>
      <w:b/>
      <w:sz w:val="20"/>
      <w:szCs w:val="20"/>
    </w:rPr>
  </w:style>
  <w:style w:type="character" w:customStyle="1" w:styleId="style5">
    <w:name w:val="style5"/>
    <w:basedOn w:val="af5"/>
    <w:rsid w:val="009652DB"/>
  </w:style>
  <w:style w:type="character" w:customStyle="1" w:styleId="1fff2">
    <w:name w:val="Знак Знак Знак1 Знак Знак Знак Знак Знак Знак Знак Знак"/>
    <w:basedOn w:val="af5"/>
    <w:link w:val="1fff1"/>
    <w:rsid w:val="009652DB"/>
    <w:rPr>
      <w:rFonts w:ascii="Tahoma" w:hAnsi="Tahoma"/>
      <w:lang w:val="en-US" w:eastAsia="en-US"/>
    </w:rPr>
  </w:style>
  <w:style w:type="character" w:customStyle="1" w:styleId="BodyTextIndentChar">
    <w:name w:val="Body Text Indent Char"/>
    <w:basedOn w:val="af5"/>
    <w:semiHidden/>
    <w:locked/>
    <w:rsid w:val="009652DB"/>
    <w:rPr>
      <w:sz w:val="24"/>
      <w:lang w:val="ru-RU" w:eastAsia="ru-RU" w:bidi="ar-SA"/>
    </w:rPr>
  </w:style>
  <w:style w:type="paragraph" w:customStyle="1" w:styleId="Iacaaieaoaaeeou">
    <w:name w:val="Iacaaiea oaaeeou"/>
    <w:basedOn w:val="afffc"/>
    <w:rsid w:val="009652DB"/>
    <w:pPr>
      <w:overflowPunct w:val="0"/>
      <w:autoSpaceDE w:val="0"/>
      <w:autoSpaceDN w:val="0"/>
      <w:adjustRightInd w:val="0"/>
      <w:spacing w:after="0"/>
      <w:ind w:left="720"/>
      <w:jc w:val="center"/>
      <w:textAlignment w:val="baseline"/>
    </w:pPr>
    <w:rPr>
      <w:b/>
      <w:szCs w:val="20"/>
    </w:rPr>
  </w:style>
  <w:style w:type="paragraph" w:customStyle="1" w:styleId="afffffffff0">
    <w:name w:val="ОБЫЧНЫЙ_Г"/>
    <w:basedOn w:val="af3"/>
    <w:rsid w:val="009652DB"/>
    <w:pPr>
      <w:spacing w:line="360" w:lineRule="auto"/>
      <w:ind w:firstLine="851"/>
      <w:jc w:val="both"/>
    </w:pPr>
    <w:rPr>
      <w:bCs/>
    </w:rPr>
  </w:style>
  <w:style w:type="paragraph" w:customStyle="1" w:styleId="12pt102">
    <w:name w:val="Стиль 12 pt по ширине Первая строка:  102 см Междустр.интервал:... Знак Знак Знак"/>
    <w:basedOn w:val="af3"/>
    <w:link w:val="12pt1020"/>
    <w:rsid w:val="009652DB"/>
    <w:pPr>
      <w:spacing w:line="360" w:lineRule="auto"/>
      <w:ind w:firstLine="709"/>
      <w:jc w:val="both"/>
    </w:pPr>
    <w:rPr>
      <w:b/>
      <w:bCs/>
    </w:rPr>
  </w:style>
  <w:style w:type="character" w:customStyle="1" w:styleId="12pt1020">
    <w:name w:val="Стиль 12 pt по ширине Первая строка:  102 см Междустр.интервал:... Знак Знак Знак Знак"/>
    <w:basedOn w:val="af5"/>
    <w:link w:val="12pt102"/>
    <w:rsid w:val="009652DB"/>
    <w:rPr>
      <w:b/>
      <w:bCs/>
      <w:sz w:val="24"/>
      <w:szCs w:val="24"/>
    </w:rPr>
  </w:style>
  <w:style w:type="paragraph" w:customStyle="1" w:styleId="afffffffff1">
    <w:name w:val="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Heading3Char">
    <w:name w:val="Heading 3 Char"/>
    <w:basedOn w:val="af5"/>
    <w:semiHidden/>
    <w:locked/>
    <w:rsid w:val="009652DB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BodyTextChar">
    <w:name w:val="Body Text Char"/>
    <w:basedOn w:val="af5"/>
    <w:semiHidden/>
    <w:locked/>
    <w:rsid w:val="009652DB"/>
    <w:rPr>
      <w:sz w:val="24"/>
      <w:lang w:val="ru-RU" w:eastAsia="ru-RU" w:bidi="ar-SA"/>
    </w:rPr>
  </w:style>
  <w:style w:type="character" w:customStyle="1" w:styleId="BodyText2Char">
    <w:name w:val="Body Text 2 Char"/>
    <w:basedOn w:val="af5"/>
    <w:semiHidden/>
    <w:locked/>
    <w:rsid w:val="009652DB"/>
    <w:rPr>
      <w:sz w:val="24"/>
      <w:lang w:val="ru-RU" w:eastAsia="ru-RU" w:bidi="ar-SA"/>
    </w:rPr>
  </w:style>
  <w:style w:type="character" w:customStyle="1" w:styleId="BodyTextIndent3Char">
    <w:name w:val="Body Text Indent 3 Char"/>
    <w:basedOn w:val="af5"/>
    <w:semiHidden/>
    <w:locked/>
    <w:rsid w:val="009652DB"/>
    <w:rPr>
      <w:sz w:val="16"/>
      <w:szCs w:val="16"/>
      <w:lang w:val="ru-RU" w:eastAsia="ru-RU" w:bidi="ar-SA"/>
    </w:rPr>
  </w:style>
  <w:style w:type="character" w:customStyle="1" w:styleId="3f8">
    <w:name w:val="Основной текст Знак Знак Знак Знак3"/>
    <w:aliases w:val="Основной текст Знак Знак Знак Знак Знак Знак2"/>
    <w:basedOn w:val="af5"/>
    <w:rsid w:val="009652DB"/>
    <w:rPr>
      <w:szCs w:val="24"/>
      <w:lang w:val="ru-RU" w:eastAsia="ru-RU" w:bidi="ar-SA"/>
    </w:rPr>
  </w:style>
  <w:style w:type="paragraph" w:customStyle="1" w:styleId="hramdescr">
    <w:name w:val="hramdescr"/>
    <w:basedOn w:val="af3"/>
    <w:rsid w:val="009652DB"/>
    <w:pPr>
      <w:spacing w:before="100" w:beforeAutospacing="1" w:after="100" w:afterAutospacing="1"/>
    </w:pPr>
  </w:style>
  <w:style w:type="paragraph" w:customStyle="1" w:styleId="10">
    <w:name w:val="Список нумерованный 1"/>
    <w:basedOn w:val="af3"/>
    <w:qFormat/>
    <w:rsid w:val="009652DB"/>
    <w:pPr>
      <w:numPr>
        <w:numId w:val="18"/>
      </w:numPr>
      <w:suppressAutoHyphens/>
      <w:spacing w:line="360" w:lineRule="auto"/>
    </w:pPr>
  </w:style>
  <w:style w:type="paragraph" w:customStyle="1" w:styleId="-c">
    <w:name w:val="Таблица - текст выделенный"/>
    <w:basedOn w:val="afffc"/>
    <w:link w:val="-d"/>
    <w:qFormat/>
    <w:rsid w:val="009652DB"/>
    <w:pPr>
      <w:suppressAutoHyphens/>
      <w:spacing w:before="20" w:after="20"/>
      <w:contextualSpacing/>
    </w:pPr>
    <w:rPr>
      <w:rFonts w:ascii="Arial" w:hAnsi="Arial" w:cs="Arial"/>
      <w:b/>
    </w:rPr>
  </w:style>
  <w:style w:type="character" w:customStyle="1" w:styleId="-d">
    <w:name w:val="Таблица - текст выделенный Знак"/>
    <w:basedOn w:val="H21"/>
    <w:link w:val="-c"/>
    <w:rsid w:val="009652DB"/>
    <w:rPr>
      <w:rFonts w:ascii="Arial" w:hAnsi="Arial" w:cs="Arial"/>
      <w:b/>
      <w:bCs w:val="0"/>
      <w:sz w:val="24"/>
      <w:szCs w:val="24"/>
      <w:lang w:val="ru-RU" w:eastAsia="ru-RU" w:bidi="ar-SA"/>
    </w:rPr>
  </w:style>
  <w:style w:type="character" w:customStyle="1" w:styleId="affffffff2">
    <w:name w:val="Название таблицы Знак"/>
    <w:basedOn w:val="af5"/>
    <w:link w:val="affffffff1"/>
    <w:uiPriority w:val="99"/>
    <w:rsid w:val="009652DB"/>
    <w:rPr>
      <w:sz w:val="24"/>
      <w:szCs w:val="24"/>
    </w:rPr>
  </w:style>
  <w:style w:type="paragraph" w:customStyle="1" w:styleId="1fff3">
    <w:name w:val="Знак Знак Знак1 Знак Знак Знак Знак Знак Знак 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71">
    <w:name w:val="Font Style371"/>
    <w:basedOn w:val="af5"/>
    <w:rsid w:val="009652DB"/>
    <w:rPr>
      <w:rFonts w:ascii="Times New Roman" w:hAnsi="Times New Roman" w:cs="Times New Roman"/>
      <w:sz w:val="20"/>
      <w:szCs w:val="20"/>
    </w:rPr>
  </w:style>
  <w:style w:type="character" w:customStyle="1" w:styleId="FontStyle369">
    <w:name w:val="Font Style369"/>
    <w:basedOn w:val="af5"/>
    <w:rsid w:val="009652DB"/>
    <w:rPr>
      <w:rFonts w:ascii="Times New Roman" w:hAnsi="Times New Roman" w:cs="Times New Roman"/>
      <w:b/>
      <w:bCs/>
      <w:spacing w:val="-10"/>
      <w:sz w:val="22"/>
      <w:szCs w:val="22"/>
    </w:rPr>
  </w:style>
  <w:style w:type="paragraph" w:customStyle="1" w:styleId="Style20">
    <w:name w:val="Style20"/>
    <w:basedOn w:val="af3"/>
    <w:rsid w:val="009652DB"/>
    <w:pPr>
      <w:widowControl w:val="0"/>
      <w:autoSpaceDE w:val="0"/>
      <w:autoSpaceDN w:val="0"/>
      <w:adjustRightInd w:val="0"/>
      <w:spacing w:line="222" w:lineRule="exact"/>
    </w:pPr>
  </w:style>
  <w:style w:type="paragraph" w:customStyle="1" w:styleId="Style44">
    <w:name w:val="Style44"/>
    <w:basedOn w:val="af3"/>
    <w:rsid w:val="009652DB"/>
    <w:pPr>
      <w:widowControl w:val="0"/>
      <w:autoSpaceDE w:val="0"/>
      <w:autoSpaceDN w:val="0"/>
      <w:adjustRightInd w:val="0"/>
      <w:spacing w:line="249" w:lineRule="exact"/>
      <w:jc w:val="center"/>
    </w:pPr>
  </w:style>
  <w:style w:type="paragraph" w:customStyle="1" w:styleId="Style51">
    <w:name w:val="Style51"/>
    <w:basedOn w:val="af3"/>
    <w:rsid w:val="009652DB"/>
    <w:pPr>
      <w:widowControl w:val="0"/>
      <w:autoSpaceDE w:val="0"/>
      <w:autoSpaceDN w:val="0"/>
      <w:adjustRightInd w:val="0"/>
      <w:jc w:val="both"/>
    </w:pPr>
  </w:style>
  <w:style w:type="paragraph" w:customStyle="1" w:styleId="Style317">
    <w:name w:val="Style317"/>
    <w:basedOn w:val="af3"/>
    <w:rsid w:val="009652DB"/>
    <w:pPr>
      <w:widowControl w:val="0"/>
      <w:autoSpaceDE w:val="0"/>
      <w:autoSpaceDN w:val="0"/>
      <w:adjustRightInd w:val="0"/>
    </w:pPr>
  </w:style>
  <w:style w:type="character" w:customStyle="1" w:styleId="FontStyle353">
    <w:name w:val="Font Style353"/>
    <w:basedOn w:val="af5"/>
    <w:rsid w:val="009652DB"/>
    <w:rPr>
      <w:rFonts w:ascii="Times New Roman" w:hAnsi="Times New Roman" w:cs="Times New Roman"/>
      <w:sz w:val="20"/>
      <w:szCs w:val="20"/>
    </w:rPr>
  </w:style>
  <w:style w:type="paragraph" w:customStyle="1" w:styleId="Style23">
    <w:name w:val="Style23"/>
    <w:basedOn w:val="af3"/>
    <w:rsid w:val="009652DB"/>
    <w:pPr>
      <w:widowControl w:val="0"/>
      <w:autoSpaceDE w:val="0"/>
      <w:autoSpaceDN w:val="0"/>
      <w:adjustRightInd w:val="0"/>
    </w:pPr>
  </w:style>
  <w:style w:type="paragraph" w:customStyle="1" w:styleId="Style59">
    <w:name w:val="Style59"/>
    <w:basedOn w:val="af3"/>
    <w:rsid w:val="009652DB"/>
    <w:pPr>
      <w:widowControl w:val="0"/>
      <w:autoSpaceDE w:val="0"/>
      <w:autoSpaceDN w:val="0"/>
      <w:adjustRightInd w:val="0"/>
    </w:pPr>
  </w:style>
  <w:style w:type="character" w:customStyle="1" w:styleId="FontStyle355">
    <w:name w:val="Font Style355"/>
    <w:basedOn w:val="af5"/>
    <w:rsid w:val="009652DB"/>
    <w:rPr>
      <w:rFonts w:ascii="Georgia" w:hAnsi="Georgia" w:cs="Georgia"/>
      <w:b/>
      <w:bCs/>
      <w:spacing w:val="-10"/>
      <w:sz w:val="20"/>
      <w:szCs w:val="20"/>
    </w:rPr>
  </w:style>
  <w:style w:type="paragraph" w:customStyle="1" w:styleId="Style10">
    <w:name w:val="Style10"/>
    <w:basedOn w:val="af3"/>
    <w:uiPriority w:val="99"/>
    <w:rsid w:val="009652DB"/>
    <w:pPr>
      <w:widowControl w:val="0"/>
      <w:autoSpaceDE w:val="0"/>
      <w:autoSpaceDN w:val="0"/>
      <w:adjustRightInd w:val="0"/>
      <w:spacing w:line="234" w:lineRule="exact"/>
      <w:ind w:firstLine="618"/>
      <w:jc w:val="both"/>
    </w:pPr>
  </w:style>
  <w:style w:type="paragraph" w:customStyle="1" w:styleId="Style100">
    <w:name w:val="Style100"/>
    <w:basedOn w:val="af3"/>
    <w:rsid w:val="009652DB"/>
    <w:pPr>
      <w:widowControl w:val="0"/>
      <w:autoSpaceDE w:val="0"/>
      <w:autoSpaceDN w:val="0"/>
      <w:adjustRightInd w:val="0"/>
      <w:spacing w:line="185" w:lineRule="exact"/>
      <w:ind w:firstLine="525"/>
      <w:jc w:val="both"/>
    </w:pPr>
  </w:style>
  <w:style w:type="paragraph" w:customStyle="1" w:styleId="Style329">
    <w:name w:val="Style329"/>
    <w:basedOn w:val="af3"/>
    <w:rsid w:val="009652DB"/>
    <w:pPr>
      <w:widowControl w:val="0"/>
      <w:autoSpaceDE w:val="0"/>
      <w:autoSpaceDN w:val="0"/>
      <w:adjustRightInd w:val="0"/>
    </w:pPr>
  </w:style>
  <w:style w:type="paragraph" w:customStyle="1" w:styleId="Style309">
    <w:name w:val="Style309"/>
    <w:basedOn w:val="af3"/>
    <w:rsid w:val="009652DB"/>
    <w:pPr>
      <w:widowControl w:val="0"/>
      <w:autoSpaceDE w:val="0"/>
      <w:autoSpaceDN w:val="0"/>
      <w:adjustRightInd w:val="0"/>
      <w:spacing w:line="202" w:lineRule="exact"/>
      <w:ind w:firstLine="2083"/>
      <w:jc w:val="both"/>
    </w:pPr>
  </w:style>
  <w:style w:type="character" w:customStyle="1" w:styleId="2ff4">
    <w:name w:val="Основной текст с отступом 2 Знак Знак Знак"/>
    <w:aliases w:val="Основной текст с отступом 2 Знак Знак Знак Знак Знак Знак,Основной текст с отступом 22 Знак,Основной текст с отступом 2 Знак Знак Знак3 Знак Знак Знак,Основной текст с отступом 2 Знак Знак1"/>
    <w:basedOn w:val="af5"/>
    <w:locked/>
    <w:rsid w:val="009652DB"/>
    <w:rPr>
      <w:sz w:val="24"/>
    </w:rPr>
  </w:style>
  <w:style w:type="table" w:customStyle="1" w:styleId="1fff4">
    <w:name w:val="Стиль таблицы1"/>
    <w:basedOn w:val="afffffffff2"/>
    <w:uiPriority w:val="99"/>
    <w:rsid w:val="009652DB"/>
    <w:tblPr/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5">
    <w:name w:val="Стиль таблицы2"/>
    <w:basedOn w:val="af6"/>
    <w:uiPriority w:val="99"/>
    <w:rsid w:val="009652DB"/>
    <w:tblPr/>
  </w:style>
  <w:style w:type="table" w:styleId="afffffffff2">
    <w:name w:val="Table Professional"/>
    <w:basedOn w:val="af6"/>
    <w:uiPriority w:val="99"/>
    <w:rsid w:val="009652DB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3f9">
    <w:name w:val="Стиль таблицы3"/>
    <w:basedOn w:val="af6"/>
    <w:uiPriority w:val="99"/>
    <w:rsid w:val="009652DB"/>
    <w:tblPr/>
  </w:style>
  <w:style w:type="paragraph" w:customStyle="1" w:styleId="1fff5">
    <w:name w:val="Знак Знак Знак1 Знак Знак Знак 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04">
    <w:name w:val="Стиль Основной текст + по ширине Первая строка:  1 см После:  0 пт"/>
    <w:basedOn w:val="afffc"/>
    <w:rsid w:val="009652DB"/>
    <w:pPr>
      <w:overflowPunct w:val="0"/>
      <w:autoSpaceDE w:val="0"/>
      <w:autoSpaceDN w:val="0"/>
      <w:adjustRightInd w:val="0"/>
      <w:spacing w:after="0" w:line="360" w:lineRule="auto"/>
      <w:ind w:firstLine="567"/>
      <w:jc w:val="both"/>
    </w:pPr>
    <w:rPr>
      <w:szCs w:val="20"/>
    </w:rPr>
  </w:style>
  <w:style w:type="character" w:customStyle="1" w:styleId="105">
    <w:name w:val="Знак Знак10"/>
    <w:basedOn w:val="af5"/>
    <w:locked/>
    <w:rsid w:val="009652DB"/>
    <w:rPr>
      <w:sz w:val="16"/>
      <w:szCs w:val="16"/>
      <w:lang w:val="ru-RU" w:eastAsia="ru-RU" w:bidi="ar-SA"/>
    </w:rPr>
  </w:style>
  <w:style w:type="paragraph" w:customStyle="1" w:styleId="afffffffff3">
    <w:name w:val="ОВОС Шер Основой текст"/>
    <w:basedOn w:val="afff9"/>
    <w:rsid w:val="009652DB"/>
    <w:pPr>
      <w:autoSpaceDE/>
      <w:autoSpaceDN/>
      <w:spacing w:after="0" w:line="360" w:lineRule="auto"/>
      <w:ind w:left="709" w:firstLine="567"/>
      <w:jc w:val="both"/>
    </w:pPr>
    <w:rPr>
      <w:snapToGrid w:val="0"/>
      <w:szCs w:val="20"/>
    </w:rPr>
  </w:style>
  <w:style w:type="character" w:customStyle="1" w:styleId="afffffffff4">
    <w:name w:val="Основной текст Знак Знак Знак Знак Знак Знак Знак"/>
    <w:aliases w:val="Основной текст Знак Знак Знак Знак Знак Знак Знак1"/>
    <w:basedOn w:val="af5"/>
    <w:rsid w:val="009652DB"/>
    <w:rPr>
      <w:szCs w:val="24"/>
      <w:lang w:val="ru-RU" w:eastAsia="ru-RU" w:bidi="ar-SA"/>
    </w:rPr>
  </w:style>
  <w:style w:type="character" w:customStyle="1" w:styleId="217">
    <w:name w:val="Основной текст с отступом 2 Знак Знак Знак Знак1"/>
    <w:basedOn w:val="af5"/>
    <w:locked/>
    <w:rsid w:val="009652DB"/>
    <w:rPr>
      <w:sz w:val="24"/>
      <w:szCs w:val="24"/>
      <w:lang w:val="ru-RU" w:eastAsia="ru-RU" w:bidi="ar-SA"/>
    </w:rPr>
  </w:style>
  <w:style w:type="character" w:customStyle="1" w:styleId="212pt3">
    <w:name w:val="Заголовок 2 + 12 pt Знак Знак Знак Знак"/>
    <w:basedOn w:val="af5"/>
    <w:rsid w:val="009652DB"/>
    <w:rPr>
      <w:b/>
      <w:bCs/>
      <w:sz w:val="24"/>
      <w:lang w:val="ru-RU" w:eastAsia="ru-RU" w:bidi="ar-SA"/>
    </w:rPr>
  </w:style>
  <w:style w:type="character" w:customStyle="1" w:styleId="afffffffff5">
    <w:name w:val="Основной текст с точкой Знак Знак"/>
    <w:basedOn w:val="af5"/>
    <w:rsid w:val="009652DB"/>
    <w:rPr>
      <w:b/>
      <w:sz w:val="24"/>
      <w:szCs w:val="24"/>
      <w:u w:val="single"/>
      <w:lang w:val="ru-RU" w:eastAsia="ru-RU" w:bidi="ar-SA"/>
    </w:rPr>
  </w:style>
  <w:style w:type="paragraph" w:customStyle="1" w:styleId="2ff6">
    <w:name w:val="Знак Знак Знак2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fff6">
    <w:name w:val="Список нумерованный 1. Знак Знак"/>
    <w:basedOn w:val="af5"/>
    <w:rsid w:val="009652DB"/>
    <w:rPr>
      <w:rFonts w:cs="Arial"/>
      <w:sz w:val="24"/>
      <w:szCs w:val="24"/>
    </w:rPr>
  </w:style>
  <w:style w:type="character" w:customStyle="1" w:styleId="1fff7">
    <w:name w:val="1 Знак Знак Знак Знак"/>
    <w:basedOn w:val="af5"/>
    <w:rsid w:val="009652DB"/>
    <w:rPr>
      <w:rFonts w:ascii="Arial" w:hAnsi="Arial"/>
      <w:sz w:val="24"/>
      <w:szCs w:val="24"/>
      <w:lang w:val="ru-RU" w:eastAsia="ru-RU" w:bidi="ar-SA"/>
    </w:rPr>
  </w:style>
  <w:style w:type="character" w:customStyle="1" w:styleId="214pt1">
    <w:name w:val="Заголовок 2 + 14 pt Знак Знак"/>
    <w:basedOn w:val="af5"/>
    <w:locked/>
    <w:rsid w:val="009652DB"/>
    <w:rPr>
      <w:b/>
      <w:bCs/>
      <w:sz w:val="28"/>
      <w:lang w:val="ru-RU" w:eastAsia="ru-RU" w:bidi="ar-SA"/>
    </w:rPr>
  </w:style>
  <w:style w:type="character" w:customStyle="1" w:styleId="312pt1">
    <w:name w:val="Заголовок 3 + 12 pt Знак Знак"/>
    <w:basedOn w:val="af5"/>
    <w:locked/>
    <w:rsid w:val="009652DB"/>
    <w:rPr>
      <w:rFonts w:cs="Arial"/>
      <w:b/>
      <w:bCs/>
      <w:iCs/>
      <w:sz w:val="24"/>
      <w:szCs w:val="26"/>
      <w:lang w:val="ru-RU" w:eastAsia="ru-RU" w:bidi="ar-SA"/>
    </w:rPr>
  </w:style>
  <w:style w:type="character" w:customStyle="1" w:styleId="afffffffff6">
    <w:name w:val="Список с точкой Знак Знак"/>
    <w:basedOn w:val="af5"/>
    <w:rsid w:val="009652DB"/>
    <w:rPr>
      <w:sz w:val="24"/>
      <w:szCs w:val="24"/>
      <w:lang w:val="ru-RU" w:eastAsia="ru-RU" w:bidi="ar-SA"/>
    </w:rPr>
  </w:style>
  <w:style w:type="character" w:customStyle="1" w:styleId="-e">
    <w:name w:val="Таблица - текст основной Знак Знак"/>
    <w:basedOn w:val="af5"/>
    <w:rsid w:val="009652DB"/>
    <w:rPr>
      <w:rFonts w:ascii="Arial" w:hAnsi="Arial" w:cs="Arial"/>
      <w:lang w:val="ru-RU" w:eastAsia="ru-RU" w:bidi="ar-SA"/>
    </w:rPr>
  </w:style>
  <w:style w:type="character" w:customStyle="1" w:styleId="1fff8">
    <w:name w:val="Знак Знак Знак1 Знак Знак Знак Знак Знак Знак Знак Знак Знак"/>
    <w:basedOn w:val="af5"/>
    <w:rsid w:val="009652DB"/>
    <w:rPr>
      <w:rFonts w:ascii="Tahoma" w:hAnsi="Tahoma"/>
      <w:lang w:val="en-US" w:eastAsia="en-US" w:bidi="ar-SA"/>
    </w:rPr>
  </w:style>
  <w:style w:type="paragraph" w:customStyle="1" w:styleId="afffffffff7">
    <w:name w:val="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5">
    <w:name w:val="1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afffffffff8">
    <w:name w:val="Гипертекстовая ссылка"/>
    <w:basedOn w:val="af5"/>
    <w:uiPriority w:val="99"/>
    <w:rsid w:val="009652DB"/>
    <w:rPr>
      <w:color w:val="008000"/>
    </w:rPr>
  </w:style>
  <w:style w:type="paragraph" w:customStyle="1" w:styleId="afffffffff9">
    <w:name w:val="Нормальный (таблица)"/>
    <w:basedOn w:val="af3"/>
    <w:next w:val="af3"/>
    <w:uiPriority w:val="99"/>
    <w:qFormat/>
    <w:rsid w:val="009652DB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afffffffffa">
    <w:name w:val="Прижатый влево"/>
    <w:basedOn w:val="af3"/>
    <w:next w:val="af3"/>
    <w:uiPriority w:val="99"/>
    <w:qFormat/>
    <w:rsid w:val="009652DB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2ff7">
    <w:name w:val="Текст2"/>
    <w:basedOn w:val="af3"/>
    <w:rsid w:val="009652DB"/>
    <w:pPr>
      <w:ind w:firstLine="709"/>
      <w:jc w:val="both"/>
    </w:pPr>
    <w:rPr>
      <w:szCs w:val="20"/>
    </w:rPr>
  </w:style>
  <w:style w:type="paragraph" w:customStyle="1" w:styleId="241">
    <w:name w:val="Основной текст с отступом 24"/>
    <w:basedOn w:val="af3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40">
    <w:name w:val="Основной текст с отступом 34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23">
    <w:name w:val="Основной текст 32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2ff8">
    <w:name w:val="Обычный (веб)2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222">
    <w:name w:val="Знак2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a">
    <w:name w:val="Знак Знак Знак3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26">
    <w:name w:val="Знак Знак Знак1 Знак Знак Знак 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81">
    <w:name w:val="Знак Знак181"/>
    <w:rsid w:val="009652DB"/>
    <w:rPr>
      <w:sz w:val="28"/>
    </w:rPr>
  </w:style>
  <w:style w:type="character" w:customStyle="1" w:styleId="171">
    <w:name w:val="Знак Знак171"/>
    <w:rsid w:val="009652DB"/>
    <w:rPr>
      <w:b/>
      <w:sz w:val="22"/>
    </w:rPr>
  </w:style>
  <w:style w:type="character" w:customStyle="1" w:styleId="813">
    <w:name w:val="Знак Знак81"/>
    <w:rsid w:val="009652DB"/>
    <w:rPr>
      <w:sz w:val="28"/>
    </w:rPr>
  </w:style>
  <w:style w:type="character" w:customStyle="1" w:styleId="711">
    <w:name w:val="Знак Знак71"/>
    <w:rsid w:val="009652DB"/>
    <w:rPr>
      <w:b/>
      <w:sz w:val="24"/>
    </w:rPr>
  </w:style>
  <w:style w:type="character" w:customStyle="1" w:styleId="610">
    <w:name w:val="Знак Знак61"/>
    <w:rsid w:val="009652DB"/>
    <w:rPr>
      <w:sz w:val="24"/>
    </w:rPr>
  </w:style>
  <w:style w:type="paragraph" w:customStyle="1" w:styleId="3fb">
    <w:name w:val="Знак Знак Знак Знак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6">
    <w:name w:val="Знак1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16">
    <w:name w:val="Знак3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23">
    <w:name w:val="Знак Знак Знак2 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7">
    <w:name w:val="Знак Знак Знак1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7a">
    <w:name w:val="Обычный7"/>
    <w:rsid w:val="009652DB"/>
  </w:style>
  <w:style w:type="paragraph" w:customStyle="1" w:styleId="133">
    <w:name w:val="Заголовок 13"/>
    <w:basedOn w:val="7a"/>
    <w:next w:val="7a"/>
    <w:rsid w:val="009652DB"/>
    <w:pPr>
      <w:keepNext/>
      <w:numPr>
        <w:ilvl w:val="12"/>
      </w:numPr>
      <w:ind w:firstLine="709"/>
      <w:jc w:val="center"/>
      <w:outlineLvl w:val="0"/>
    </w:pPr>
    <w:rPr>
      <w:b/>
      <w:sz w:val="24"/>
    </w:rPr>
  </w:style>
  <w:style w:type="paragraph" w:customStyle="1" w:styleId="242">
    <w:name w:val="Заголовок 24"/>
    <w:basedOn w:val="7a"/>
    <w:next w:val="7a"/>
    <w:rsid w:val="009652DB"/>
    <w:pPr>
      <w:keepNext/>
      <w:numPr>
        <w:ilvl w:val="12"/>
      </w:numPr>
      <w:ind w:firstLine="709"/>
      <w:jc w:val="both"/>
      <w:outlineLvl w:val="1"/>
    </w:pPr>
    <w:rPr>
      <w:sz w:val="24"/>
    </w:rPr>
  </w:style>
  <w:style w:type="paragraph" w:customStyle="1" w:styleId="331">
    <w:name w:val="Заголовок 33"/>
    <w:basedOn w:val="7a"/>
    <w:next w:val="7a"/>
    <w:rsid w:val="009652DB"/>
    <w:pPr>
      <w:keepNext/>
      <w:ind w:firstLine="720"/>
      <w:jc w:val="both"/>
      <w:outlineLvl w:val="2"/>
    </w:pPr>
    <w:rPr>
      <w:sz w:val="24"/>
    </w:rPr>
  </w:style>
  <w:style w:type="character" w:customStyle="1" w:styleId="118">
    <w:name w:val="Знак Знак Знак11"/>
    <w:rsid w:val="009652DB"/>
    <w:rPr>
      <w:b/>
      <w:sz w:val="44"/>
      <w:lang w:val="ru-RU" w:eastAsia="ru-RU" w:bidi="ar-SA"/>
    </w:rPr>
  </w:style>
  <w:style w:type="paragraph" w:customStyle="1" w:styleId="127">
    <w:name w:val="Знак Знак Знак1 Знак Знак Знак Знак Знак Знак Знак2"/>
    <w:basedOn w:val="af3"/>
    <w:link w:val="119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9">
    <w:name w:val="Знак Знак Знак1 Знак Знак Знак Знак Знак Знак Знак Знак1"/>
    <w:link w:val="127"/>
    <w:rsid w:val="009652DB"/>
    <w:rPr>
      <w:rFonts w:ascii="Tahoma" w:hAnsi="Tahoma"/>
      <w:lang w:val="en-US" w:eastAsia="en-US"/>
    </w:rPr>
  </w:style>
  <w:style w:type="paragraph" w:customStyle="1" w:styleId="1fff9">
    <w:name w:val="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a">
    <w:name w:val="Знак Знак Знак1 Знак Знак Знак Знак Знак Знак 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b">
    <w:name w:val="Знак Знак Знак1 Знак Знак Знак 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218">
    <w:name w:val="Знак Знак Знак2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c">
    <w:name w:val="Знак Знак Знак1 Знак Знак Знак Знак Знак Знак Знак Знак Знак1"/>
    <w:rsid w:val="009652DB"/>
    <w:rPr>
      <w:rFonts w:ascii="Tahoma" w:hAnsi="Tahoma"/>
      <w:lang w:val="en-US" w:eastAsia="en-US" w:bidi="ar-SA"/>
    </w:rPr>
  </w:style>
  <w:style w:type="paragraph" w:customStyle="1" w:styleId="1fffa">
    <w:name w:val="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283">
    <w:name w:val="Основной текст (12) + 83"/>
    <w:aliases w:val="5 pt7,Полужирный3,Основной текст (35) + 10 pt,Курсив3,Интервал 0 pt3,Заголовок №3 + 8,5 pt13,Не курсив2,Основной текст (112) + Times New Roman2,23,Основной текст + 92,Не полужирный2,Основной текст (22) + 21 pt,Не курсив9"/>
    <w:basedOn w:val="af5"/>
    <w:uiPriority w:val="99"/>
    <w:rsid w:val="009652DB"/>
    <w:rPr>
      <w:rFonts w:ascii="Arial" w:hAnsi="Arial" w:cs="Arial"/>
      <w:b/>
      <w:bCs/>
      <w:spacing w:val="0"/>
      <w:sz w:val="17"/>
      <w:szCs w:val="17"/>
    </w:rPr>
  </w:style>
  <w:style w:type="character" w:customStyle="1" w:styleId="39pt3">
    <w:name w:val="Основной текст (3) + 9 pt3"/>
    <w:aliases w:val="Не полужирный6,Основной текст + Candara1,71,5 pt12,Основной текст + Arial2,Курсив11,Основной текст (30) + 5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1282">
    <w:name w:val="Основной текст (12) + 82"/>
    <w:aliases w:val="5 pt5,Полужирный2,Основной текст + 10 pt2,Курсив2,Интервал 0 pt2,Основной текст (93) + 8,5 pt9,Основной текст (112) + Tahoma,13,5 pt4,Основной текст (8) + 8,Основной текст (12) + 81,Основной текст (15) + 24,Основной текст + 7"/>
    <w:basedOn w:val="af5"/>
    <w:uiPriority w:val="99"/>
    <w:rsid w:val="009652DB"/>
    <w:rPr>
      <w:rFonts w:ascii="Arial" w:hAnsi="Arial" w:cs="Arial"/>
      <w:b/>
      <w:bCs/>
      <w:spacing w:val="0"/>
      <w:sz w:val="17"/>
      <w:szCs w:val="17"/>
    </w:rPr>
  </w:style>
  <w:style w:type="character" w:customStyle="1" w:styleId="39pt2">
    <w:name w:val="Основной текст (3) + 9 pt2"/>
    <w:aliases w:val="Не полужирный5,Основной текст + 6,5 pt11,Малые прописные2,Основной текст (30) + 111,Не курсив8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39pt1">
    <w:name w:val="Основной текст (3) + 9 pt1"/>
    <w:aliases w:val="Не полужирный4,Основной текст + 9,5 pt10,Курсив19,Интервал 0 pt6,Заголовок №2 + 11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paragraph" w:customStyle="1" w:styleId="a2">
    <w:name w:val="Подрисуночная надпись"/>
    <w:basedOn w:val="af3"/>
    <w:link w:val="afffffffffb"/>
    <w:autoRedefine/>
    <w:rsid w:val="009652DB"/>
    <w:pPr>
      <w:numPr>
        <w:numId w:val="19"/>
      </w:numPr>
      <w:suppressLineNumbers/>
      <w:suppressAutoHyphens/>
      <w:spacing w:before="120" w:after="240"/>
      <w:jc w:val="both"/>
    </w:pPr>
    <w:rPr>
      <w:b/>
      <w:bCs/>
      <w:lang w:eastAsia="en-US"/>
    </w:rPr>
  </w:style>
  <w:style w:type="paragraph" w:customStyle="1" w:styleId="afffffffffc">
    <w:name w:val="Заголовок рис."/>
    <w:basedOn w:val="a2"/>
    <w:link w:val="afffffffffd"/>
    <w:rsid w:val="009652DB"/>
    <w:pPr>
      <w:tabs>
        <w:tab w:val="left" w:pos="709"/>
        <w:tab w:val="left" w:pos="1134"/>
      </w:tabs>
      <w:suppressAutoHyphens w:val="0"/>
      <w:spacing w:before="60"/>
    </w:pPr>
    <w:rPr>
      <w:bCs w:val="0"/>
      <w:szCs w:val="20"/>
    </w:rPr>
  </w:style>
  <w:style w:type="character" w:customStyle="1" w:styleId="afffffffffd">
    <w:name w:val="Заголовок рис. Знак"/>
    <w:link w:val="afffffffffc"/>
    <w:rsid w:val="009652DB"/>
    <w:rPr>
      <w:b/>
      <w:sz w:val="24"/>
      <w:lang w:eastAsia="en-US"/>
    </w:rPr>
  </w:style>
  <w:style w:type="paragraph" w:customStyle="1" w:styleId="a1">
    <w:name w:val="заголовок таблицы"/>
    <w:basedOn w:val="af3"/>
    <w:link w:val="afffffffffe"/>
    <w:autoRedefine/>
    <w:rsid w:val="009652DB"/>
    <w:pPr>
      <w:keepNext/>
      <w:keepLines/>
      <w:widowControl w:val="0"/>
      <w:numPr>
        <w:numId w:val="20"/>
      </w:numPr>
      <w:tabs>
        <w:tab w:val="left" w:pos="1440"/>
      </w:tabs>
      <w:suppressAutoHyphens/>
      <w:spacing w:before="120" w:after="120"/>
      <w:contextualSpacing/>
      <w:jc w:val="both"/>
    </w:pPr>
    <w:rPr>
      <w:b/>
      <w:lang w:eastAsia="en-US"/>
    </w:rPr>
  </w:style>
  <w:style w:type="character" w:customStyle="1" w:styleId="afffffffffe">
    <w:name w:val="заголовок таблицы Знак Знак"/>
    <w:link w:val="a1"/>
    <w:rsid w:val="009652DB"/>
    <w:rPr>
      <w:b/>
      <w:sz w:val="24"/>
      <w:szCs w:val="24"/>
      <w:lang w:eastAsia="en-US"/>
    </w:rPr>
  </w:style>
  <w:style w:type="paragraph" w:customStyle="1" w:styleId="ac">
    <w:name w:val="заголовок табл"/>
    <w:basedOn w:val="af3"/>
    <w:link w:val="1fffb"/>
    <w:rsid w:val="009652DB"/>
    <w:pPr>
      <w:keepNext/>
      <w:numPr>
        <w:numId w:val="21"/>
      </w:numPr>
      <w:suppressLineNumbers/>
      <w:tabs>
        <w:tab w:val="left" w:leader="dot" w:pos="9356"/>
      </w:tabs>
      <w:suppressAutoHyphens/>
      <w:spacing w:before="120" w:after="120"/>
      <w:jc w:val="center"/>
    </w:pPr>
    <w:rPr>
      <w:b/>
      <w:bCs/>
    </w:rPr>
  </w:style>
  <w:style w:type="paragraph" w:customStyle="1" w:styleId="affffffffff">
    <w:name w:val="Заголовок табл."/>
    <w:basedOn w:val="ac"/>
    <w:link w:val="affffffffff0"/>
    <w:rsid w:val="009652DB"/>
    <w:pPr>
      <w:widowControl w:val="0"/>
      <w:tabs>
        <w:tab w:val="clear" w:pos="9356"/>
        <w:tab w:val="right" w:pos="-3969"/>
        <w:tab w:val="left" w:pos="426"/>
        <w:tab w:val="left" w:pos="567"/>
        <w:tab w:val="left" w:pos="3686"/>
        <w:tab w:val="left" w:pos="5387"/>
        <w:tab w:val="left" w:pos="5670"/>
      </w:tabs>
      <w:suppressAutoHyphens w:val="0"/>
    </w:pPr>
    <w:rPr>
      <w:bCs w:val="0"/>
      <w:szCs w:val="20"/>
    </w:rPr>
  </w:style>
  <w:style w:type="character" w:customStyle="1" w:styleId="affffffffff0">
    <w:name w:val="Заголовок табл. Знак"/>
    <w:link w:val="affffffffff"/>
    <w:rsid w:val="009652DB"/>
    <w:rPr>
      <w:b/>
      <w:sz w:val="24"/>
    </w:rPr>
  </w:style>
  <w:style w:type="paragraph" w:customStyle="1" w:styleId="-20">
    <w:name w:val="Текст-2"/>
    <w:basedOn w:val="af3"/>
    <w:link w:val="-21"/>
    <w:rsid w:val="009652DB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 w:cs="Times New Roman CYR"/>
      <w:sz w:val="26"/>
      <w:szCs w:val="26"/>
    </w:rPr>
  </w:style>
  <w:style w:type="character" w:customStyle="1" w:styleId="-21">
    <w:name w:val="Текст-2 Знак"/>
    <w:link w:val="-20"/>
    <w:rsid w:val="009652DB"/>
    <w:rPr>
      <w:rFonts w:ascii="Times New Roman CYR" w:hAnsi="Times New Roman CYR" w:cs="Times New Roman CYR"/>
      <w:sz w:val="26"/>
      <w:szCs w:val="26"/>
    </w:rPr>
  </w:style>
  <w:style w:type="character" w:customStyle="1" w:styleId="afffffffffb">
    <w:name w:val="Подрисуночная надпись Знак Знак"/>
    <w:link w:val="a2"/>
    <w:rsid w:val="009652DB"/>
    <w:rPr>
      <w:b/>
      <w:bCs/>
      <w:sz w:val="24"/>
      <w:szCs w:val="24"/>
      <w:lang w:eastAsia="en-US"/>
    </w:rPr>
  </w:style>
  <w:style w:type="paragraph" w:customStyle="1" w:styleId="134">
    <w:name w:val="Обычный 13"/>
    <w:basedOn w:val="af3"/>
    <w:link w:val="135"/>
    <w:rsid w:val="009652DB"/>
    <w:pPr>
      <w:keepNext/>
      <w:suppressLineNumbers/>
      <w:tabs>
        <w:tab w:val="left" w:pos="6804"/>
        <w:tab w:val="left" w:pos="6946"/>
        <w:tab w:val="left" w:leader="dot" w:pos="9356"/>
      </w:tabs>
      <w:suppressAutoHyphens/>
      <w:spacing w:before="60"/>
      <w:ind w:firstLine="567"/>
      <w:jc w:val="both"/>
    </w:pPr>
    <w:rPr>
      <w:sz w:val="26"/>
      <w:szCs w:val="26"/>
      <w:lang w:eastAsia="en-US"/>
    </w:rPr>
  </w:style>
  <w:style w:type="character" w:customStyle="1" w:styleId="135">
    <w:name w:val="Обычный 13 Знак5"/>
    <w:link w:val="134"/>
    <w:rsid w:val="009652DB"/>
    <w:rPr>
      <w:sz w:val="26"/>
      <w:szCs w:val="26"/>
      <w:lang w:eastAsia="en-US"/>
    </w:rPr>
  </w:style>
  <w:style w:type="character" w:customStyle="1" w:styleId="1fffb">
    <w:name w:val="заголовок табл Знак1"/>
    <w:link w:val="ac"/>
    <w:rsid w:val="009652DB"/>
    <w:rPr>
      <w:b/>
      <w:bCs/>
      <w:sz w:val="24"/>
      <w:szCs w:val="24"/>
    </w:rPr>
  </w:style>
  <w:style w:type="paragraph" w:customStyle="1" w:styleId="1330">
    <w:name w:val="Обычный 13 Знак3"/>
    <w:basedOn w:val="af3"/>
    <w:autoRedefine/>
    <w:rsid w:val="009652DB"/>
    <w:pPr>
      <w:keepNext/>
      <w:keepLines/>
      <w:suppressLineNumbers/>
      <w:tabs>
        <w:tab w:val="left" w:leader="dot" w:pos="9356"/>
      </w:tabs>
      <w:suppressAutoHyphens/>
      <w:spacing w:before="60" w:line="360" w:lineRule="auto"/>
      <w:jc w:val="both"/>
    </w:pPr>
    <w:rPr>
      <w:sz w:val="26"/>
      <w:szCs w:val="26"/>
    </w:rPr>
  </w:style>
  <w:style w:type="paragraph" w:customStyle="1" w:styleId="136">
    <w:name w:val="Обычный 13 Знак"/>
    <w:basedOn w:val="af3"/>
    <w:link w:val="1331"/>
    <w:rsid w:val="009652DB"/>
    <w:pPr>
      <w:keepNext/>
      <w:keepLines/>
      <w:suppressLineNumbers/>
      <w:tabs>
        <w:tab w:val="left" w:leader="dot" w:pos="9356"/>
      </w:tabs>
      <w:suppressAutoHyphens/>
      <w:spacing w:before="60" w:after="40"/>
      <w:ind w:left="245" w:firstLine="567"/>
      <w:jc w:val="both"/>
    </w:pPr>
    <w:rPr>
      <w:sz w:val="26"/>
      <w:szCs w:val="20"/>
    </w:rPr>
  </w:style>
  <w:style w:type="character" w:customStyle="1" w:styleId="1331">
    <w:name w:val="Обычный 13 Знак Знак3"/>
    <w:link w:val="136"/>
    <w:rsid w:val="009652DB"/>
    <w:rPr>
      <w:sz w:val="26"/>
    </w:rPr>
  </w:style>
  <w:style w:type="paragraph" w:customStyle="1" w:styleId="SmartView">
    <w:name w:val="Smart View"/>
    <w:basedOn w:val="af3"/>
    <w:uiPriority w:val="99"/>
    <w:qFormat/>
    <w:rsid w:val="009652DB"/>
    <w:pPr>
      <w:contextualSpacing/>
    </w:pPr>
    <w:rPr>
      <w:rFonts w:ascii="Arial" w:eastAsia="Calibri" w:hAnsi="Arial"/>
      <w:sz w:val="20"/>
      <w:szCs w:val="20"/>
      <w:lang w:val="en-US" w:eastAsia="en-US"/>
    </w:rPr>
  </w:style>
  <w:style w:type="paragraph" w:customStyle="1" w:styleId="SmartView3">
    <w:name w:val="Smart View 3"/>
    <w:basedOn w:val="af3"/>
    <w:uiPriority w:val="99"/>
    <w:qFormat/>
    <w:rsid w:val="009652DB"/>
    <w:pPr>
      <w:keepNext/>
      <w:keepLines/>
      <w:contextualSpacing/>
    </w:pPr>
    <w:rPr>
      <w:rFonts w:ascii="Arial" w:hAnsi="Arial"/>
      <w:b/>
      <w:bCs/>
      <w:szCs w:val="28"/>
      <w:lang w:val="en-US" w:eastAsia="en-US"/>
    </w:rPr>
  </w:style>
  <w:style w:type="paragraph" w:styleId="4">
    <w:name w:val="List Number 4"/>
    <w:basedOn w:val="af3"/>
    <w:rsid w:val="009652DB"/>
    <w:pPr>
      <w:keepNext/>
      <w:numPr>
        <w:numId w:val="22"/>
      </w:numPr>
      <w:suppressLineNumbers/>
      <w:tabs>
        <w:tab w:val="left" w:leader="dot" w:pos="9356"/>
      </w:tabs>
      <w:suppressAutoHyphens/>
      <w:spacing w:before="240" w:after="60" w:line="288" w:lineRule="auto"/>
      <w:jc w:val="both"/>
    </w:pPr>
    <w:rPr>
      <w:szCs w:val="20"/>
    </w:rPr>
  </w:style>
  <w:style w:type="paragraph" w:customStyle="1" w:styleId="txt1">
    <w:name w:val="txt1"/>
    <w:basedOn w:val="af3"/>
    <w:rsid w:val="009652DB"/>
    <w:pPr>
      <w:spacing w:before="45" w:after="45"/>
      <w:ind w:left="20" w:right="20" w:firstLine="40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1fffc">
    <w:name w:val="1. Заголовок"/>
    <w:basedOn w:val="15"/>
    <w:link w:val="1fffd"/>
    <w:rsid w:val="009652DB"/>
    <w:pPr>
      <w:keepNext/>
      <w:keepLines/>
      <w:numPr>
        <w:numId w:val="0"/>
      </w:numPr>
      <w:suppressLineNumbers/>
      <w:tabs>
        <w:tab w:val="num" w:pos="643"/>
        <w:tab w:val="left" w:leader="dot" w:pos="9356"/>
      </w:tabs>
      <w:suppressAutoHyphens/>
      <w:spacing w:before="120" w:after="120" w:line="240" w:lineRule="auto"/>
      <w:ind w:left="643" w:hanging="360"/>
    </w:pPr>
    <w:rPr>
      <w:rFonts w:eastAsia="Times New Roman"/>
      <w:bCs w:val="0"/>
      <w:caps/>
      <w:kern w:val="28"/>
      <w:sz w:val="28"/>
      <w:szCs w:val="20"/>
      <w:lang w:val="ru-RU"/>
    </w:rPr>
  </w:style>
  <w:style w:type="character" w:customStyle="1" w:styleId="1fffd">
    <w:name w:val="1. Заголовок Знак"/>
    <w:link w:val="1fffc"/>
    <w:rsid w:val="009652DB"/>
    <w:rPr>
      <w:b/>
      <w:caps/>
      <w:kern w:val="28"/>
      <w:sz w:val="28"/>
      <w:lang w:eastAsia="en-US"/>
    </w:rPr>
  </w:style>
  <w:style w:type="character" w:customStyle="1" w:styleId="affffffffff1">
    <w:name w:val="заголовок табл Знак Знак"/>
    <w:uiPriority w:val="99"/>
    <w:rsid w:val="009652D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-1">
    <w:name w:val="Рис-1"/>
    <w:basedOn w:val="a2"/>
    <w:rsid w:val="009652DB"/>
    <w:pPr>
      <w:keepNext/>
      <w:keepLines/>
      <w:numPr>
        <w:numId w:val="23"/>
      </w:numPr>
      <w:suppressLineNumbers w:val="0"/>
      <w:tabs>
        <w:tab w:val="left" w:pos="540"/>
        <w:tab w:val="left" w:pos="851"/>
        <w:tab w:val="left" w:pos="1350"/>
        <w:tab w:val="num" w:pos="1440"/>
        <w:tab w:val="left" w:pos="1710"/>
      </w:tabs>
      <w:spacing w:before="0" w:after="0"/>
      <w:ind w:left="0" w:firstLine="170"/>
      <w:jc w:val="center"/>
    </w:pPr>
  </w:style>
  <w:style w:type="paragraph" w:customStyle="1" w:styleId="affffffffff2">
    <w:name w:val="отчетный"/>
    <w:basedOn w:val="af3"/>
    <w:link w:val="affffffffff3"/>
    <w:rsid w:val="009652DB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/>
      <w:sz w:val="26"/>
      <w:szCs w:val="26"/>
      <w:lang w:eastAsia="en-US"/>
    </w:rPr>
  </w:style>
  <w:style w:type="character" w:customStyle="1" w:styleId="affffffffff3">
    <w:name w:val="отчетный Знак"/>
    <w:link w:val="affffffffff2"/>
    <w:rsid w:val="009652DB"/>
    <w:rPr>
      <w:rFonts w:ascii="Times New Roman CYR" w:hAnsi="Times New Roman CYR"/>
      <w:sz w:val="26"/>
      <w:szCs w:val="26"/>
      <w:lang w:eastAsia="en-US"/>
    </w:rPr>
  </w:style>
  <w:style w:type="paragraph" w:customStyle="1" w:styleId="affffffffff4">
    <w:name w:val="ТЕКСТ"/>
    <w:basedOn w:val="af3"/>
    <w:link w:val="affffffffff5"/>
    <w:rsid w:val="009652DB"/>
    <w:pPr>
      <w:keepNext/>
      <w:widowControl w:val="0"/>
      <w:suppressAutoHyphens/>
      <w:spacing w:before="120" w:after="120" w:line="360" w:lineRule="auto"/>
      <w:ind w:right="-108" w:firstLine="720"/>
      <w:jc w:val="both"/>
    </w:pPr>
    <w:rPr>
      <w:sz w:val="26"/>
      <w:szCs w:val="20"/>
      <w:lang w:eastAsia="en-US"/>
    </w:rPr>
  </w:style>
  <w:style w:type="character" w:customStyle="1" w:styleId="affffffffff5">
    <w:name w:val="ТЕКСТ Знак"/>
    <w:link w:val="affffffffff4"/>
    <w:rsid w:val="009652DB"/>
    <w:rPr>
      <w:sz w:val="26"/>
      <w:lang w:eastAsia="en-US"/>
    </w:rPr>
  </w:style>
  <w:style w:type="paragraph" w:customStyle="1" w:styleId="1">
    <w:name w:val="Рис.1. Подрисуночная надпись"/>
    <w:basedOn w:val="af3"/>
    <w:autoRedefine/>
    <w:rsid w:val="009652DB"/>
    <w:pPr>
      <w:keepNext/>
      <w:numPr>
        <w:numId w:val="24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styleId="a">
    <w:name w:val="List Number"/>
    <w:basedOn w:val="af3"/>
    <w:uiPriority w:val="99"/>
    <w:unhideWhenUsed/>
    <w:rsid w:val="009652DB"/>
    <w:pPr>
      <w:numPr>
        <w:numId w:val="25"/>
      </w:numPr>
      <w:spacing w:after="200" w:line="276" w:lineRule="auto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3">
    <w:name w:val="Стиль Рис.1. Подрисуночная надпись + полужирный"/>
    <w:basedOn w:val="af3"/>
    <w:autoRedefine/>
    <w:rsid w:val="009652DB"/>
    <w:pPr>
      <w:keepNext/>
      <w:numPr>
        <w:numId w:val="26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customStyle="1" w:styleId="-10">
    <w:name w:val="Текст-1"/>
    <w:basedOn w:val="affffffffff4"/>
    <w:link w:val="-11"/>
    <w:rsid w:val="009652DB"/>
    <w:pPr>
      <w:keepNext w:val="0"/>
    </w:pPr>
  </w:style>
  <w:style w:type="paragraph" w:customStyle="1" w:styleId="a7">
    <w:name w:val="ТАБЛ."/>
    <w:basedOn w:val="-10"/>
    <w:next w:val="-10"/>
    <w:link w:val="affffffffff6"/>
    <w:rsid w:val="009652DB"/>
    <w:pPr>
      <w:numPr>
        <w:numId w:val="27"/>
      </w:numPr>
      <w:jc w:val="left"/>
    </w:pPr>
    <w:rPr>
      <w:b/>
      <w:lang w:eastAsia="ru-RU"/>
    </w:rPr>
  </w:style>
  <w:style w:type="character" w:customStyle="1" w:styleId="-11">
    <w:name w:val="Текст-1 Знак1"/>
    <w:basedOn w:val="affffffffff5"/>
    <w:link w:val="-10"/>
    <w:locked/>
    <w:rsid w:val="009652DB"/>
    <w:rPr>
      <w:sz w:val="26"/>
      <w:lang w:eastAsia="en-US"/>
    </w:rPr>
  </w:style>
  <w:style w:type="character" w:customStyle="1" w:styleId="affffffffff6">
    <w:name w:val="ТАБЛ. Знак"/>
    <w:link w:val="a7"/>
    <w:locked/>
    <w:rsid w:val="009652DB"/>
    <w:rPr>
      <w:b/>
      <w:sz w:val="26"/>
    </w:rPr>
  </w:style>
  <w:style w:type="paragraph" w:customStyle="1" w:styleId="12-">
    <w:name w:val="ТАБ 12-Заг."/>
    <w:basedOn w:val="af3"/>
    <w:rsid w:val="009652DB"/>
    <w:pPr>
      <w:widowControl w:val="0"/>
      <w:ind w:left="-57" w:right="-57"/>
      <w:jc w:val="center"/>
    </w:pPr>
    <w:rPr>
      <w:b/>
      <w:szCs w:val="26"/>
    </w:rPr>
  </w:style>
  <w:style w:type="paragraph" w:customStyle="1" w:styleId="affffffffff7">
    <w:name w:val="Базовый"/>
    <w:rsid w:val="009652DB"/>
    <w:pPr>
      <w:tabs>
        <w:tab w:val="left" w:pos="708"/>
      </w:tabs>
      <w:suppressAutoHyphens/>
      <w:spacing w:after="200" w:line="276" w:lineRule="auto"/>
    </w:pPr>
    <w:rPr>
      <w:rFonts w:eastAsia="Calibri"/>
      <w:sz w:val="24"/>
    </w:rPr>
  </w:style>
  <w:style w:type="paragraph" w:customStyle="1" w:styleId="10-">
    <w:name w:val="ТАБ 10-Заг."/>
    <w:basedOn w:val="12-"/>
    <w:rsid w:val="009652DB"/>
    <w:rPr>
      <w:sz w:val="20"/>
    </w:rPr>
  </w:style>
  <w:style w:type="paragraph" w:styleId="affffffffff8">
    <w:name w:val="Revision"/>
    <w:hidden/>
    <w:uiPriority w:val="99"/>
    <w:semiHidden/>
    <w:rsid w:val="009652DB"/>
    <w:rPr>
      <w:rFonts w:ascii="Calibri" w:eastAsia="Calibri" w:hAnsi="Calibri"/>
      <w:sz w:val="22"/>
      <w:szCs w:val="22"/>
      <w:lang w:eastAsia="en-US"/>
    </w:rPr>
  </w:style>
  <w:style w:type="paragraph" w:customStyle="1" w:styleId="Style4">
    <w:name w:val="Style4"/>
    <w:basedOn w:val="af3"/>
    <w:uiPriority w:val="99"/>
    <w:qFormat/>
    <w:rsid w:val="009652DB"/>
    <w:pPr>
      <w:widowControl w:val="0"/>
      <w:autoSpaceDE w:val="0"/>
      <w:autoSpaceDN w:val="0"/>
      <w:adjustRightInd w:val="0"/>
      <w:spacing w:line="259" w:lineRule="exact"/>
      <w:ind w:hanging="562"/>
    </w:pPr>
    <w:rPr>
      <w:rFonts w:eastAsiaTheme="minorEastAsia"/>
    </w:rPr>
  </w:style>
  <w:style w:type="character" w:customStyle="1" w:styleId="FontStyle19">
    <w:name w:val="Font Style19"/>
    <w:basedOn w:val="af5"/>
    <w:uiPriority w:val="99"/>
    <w:rsid w:val="009652DB"/>
    <w:rPr>
      <w:rFonts w:ascii="Arial" w:hAnsi="Arial" w:cs="Arial"/>
      <w:b/>
      <w:bCs/>
      <w:i/>
      <w:iCs/>
      <w:sz w:val="26"/>
      <w:szCs w:val="26"/>
    </w:rPr>
  </w:style>
  <w:style w:type="paragraph" w:customStyle="1" w:styleId="Style3">
    <w:name w:val="Style3"/>
    <w:basedOn w:val="af3"/>
    <w:uiPriority w:val="99"/>
    <w:qFormat/>
    <w:rsid w:val="009652DB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Theme="minorEastAsia"/>
    </w:rPr>
  </w:style>
  <w:style w:type="character" w:customStyle="1" w:styleId="FontStyle33">
    <w:name w:val="Font Style33"/>
    <w:basedOn w:val="af5"/>
    <w:uiPriority w:val="99"/>
    <w:rsid w:val="009652DB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0">
    <w:name w:val="Font Style20"/>
    <w:basedOn w:val="af5"/>
    <w:uiPriority w:val="99"/>
    <w:rsid w:val="009652DB"/>
    <w:rPr>
      <w:rFonts w:ascii="Times New Roman" w:hAnsi="Times New Roman" w:cs="Times New Roman"/>
      <w:spacing w:val="-10"/>
      <w:sz w:val="18"/>
      <w:szCs w:val="18"/>
    </w:rPr>
  </w:style>
  <w:style w:type="character" w:customStyle="1" w:styleId="FontStyle28">
    <w:name w:val="Font Style28"/>
    <w:basedOn w:val="af5"/>
    <w:uiPriority w:val="99"/>
    <w:rsid w:val="009652DB"/>
    <w:rPr>
      <w:rFonts w:ascii="Arial" w:hAnsi="Arial" w:cs="Arial"/>
      <w:b/>
      <w:bCs/>
      <w:i/>
      <w:iCs/>
      <w:sz w:val="22"/>
      <w:szCs w:val="22"/>
    </w:rPr>
  </w:style>
  <w:style w:type="character" w:customStyle="1" w:styleId="FontStyle35">
    <w:name w:val="Font Style35"/>
    <w:basedOn w:val="af5"/>
    <w:uiPriority w:val="99"/>
    <w:rsid w:val="009652DB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32">
    <w:name w:val="Font Style32"/>
    <w:basedOn w:val="af5"/>
    <w:uiPriority w:val="99"/>
    <w:rsid w:val="009652DB"/>
    <w:rPr>
      <w:rFonts w:ascii="Times New Roman" w:hAnsi="Times New Roman" w:cs="Times New Roman"/>
      <w:b/>
      <w:bCs/>
      <w:sz w:val="16"/>
      <w:szCs w:val="16"/>
    </w:rPr>
  </w:style>
  <w:style w:type="paragraph" w:customStyle="1" w:styleId="2ff9">
    <w:name w:val="Без интервала2"/>
    <w:link w:val="NoSpacingChar"/>
    <w:rsid w:val="009652DB"/>
    <w:rPr>
      <w:sz w:val="22"/>
      <w:szCs w:val="22"/>
      <w:lang w:eastAsia="en-US"/>
    </w:rPr>
  </w:style>
  <w:style w:type="paragraph" w:customStyle="1" w:styleId="af1">
    <w:name w:val="МаркТабл"/>
    <w:rsid w:val="009652DB"/>
    <w:pPr>
      <w:numPr>
        <w:numId w:val="28"/>
      </w:numPr>
      <w:tabs>
        <w:tab w:val="clear" w:pos="1022"/>
        <w:tab w:val="num" w:pos="567"/>
        <w:tab w:val="left" w:pos="680"/>
        <w:tab w:val="num" w:pos="737"/>
      </w:tabs>
      <w:ind w:left="567"/>
    </w:pPr>
    <w:rPr>
      <w:rFonts w:eastAsia="SimSun"/>
      <w:sz w:val="24"/>
    </w:rPr>
  </w:style>
  <w:style w:type="character" w:customStyle="1" w:styleId="182">
    <w:name w:val="Основной текст (18)_"/>
    <w:basedOn w:val="af5"/>
    <w:link w:val="183"/>
    <w:uiPriority w:val="99"/>
    <w:locked/>
    <w:rsid w:val="009652DB"/>
    <w:rPr>
      <w:b/>
      <w:bCs/>
      <w:sz w:val="22"/>
      <w:szCs w:val="22"/>
      <w:shd w:val="clear" w:color="auto" w:fill="FFFFFF"/>
    </w:rPr>
  </w:style>
  <w:style w:type="character" w:customStyle="1" w:styleId="180pt">
    <w:name w:val="Основной текст (18) + Интервал 0 pt"/>
    <w:basedOn w:val="182"/>
    <w:uiPriority w:val="99"/>
    <w:rsid w:val="009652DB"/>
    <w:rPr>
      <w:b/>
      <w:bCs/>
      <w:spacing w:val="10"/>
      <w:sz w:val="22"/>
      <w:szCs w:val="22"/>
      <w:shd w:val="clear" w:color="auto" w:fill="FFFFFF"/>
    </w:rPr>
  </w:style>
  <w:style w:type="paragraph" w:customStyle="1" w:styleId="814">
    <w:name w:val="Основной текст (8)1"/>
    <w:basedOn w:val="af3"/>
    <w:rsid w:val="009652DB"/>
    <w:pPr>
      <w:shd w:val="clear" w:color="auto" w:fill="FFFFFF"/>
      <w:spacing w:line="240" w:lineRule="atLeast"/>
      <w:ind w:hanging="580"/>
    </w:pPr>
    <w:rPr>
      <w:b/>
      <w:bCs/>
      <w:sz w:val="21"/>
      <w:szCs w:val="21"/>
    </w:rPr>
  </w:style>
  <w:style w:type="paragraph" w:customStyle="1" w:styleId="183">
    <w:name w:val="Основной текст (18)"/>
    <w:basedOn w:val="af3"/>
    <w:link w:val="182"/>
    <w:uiPriority w:val="99"/>
    <w:rsid w:val="009652DB"/>
    <w:pPr>
      <w:shd w:val="clear" w:color="auto" w:fill="FFFFFF"/>
      <w:spacing w:line="240" w:lineRule="atLeast"/>
    </w:pPr>
    <w:rPr>
      <w:b/>
      <w:bCs/>
      <w:sz w:val="22"/>
      <w:szCs w:val="22"/>
    </w:rPr>
  </w:style>
  <w:style w:type="character" w:customStyle="1" w:styleId="7pt2">
    <w:name w:val="Основной текст + Интервал 7 pt2"/>
    <w:basedOn w:val="af5"/>
    <w:uiPriority w:val="99"/>
    <w:rsid w:val="009652DB"/>
    <w:rPr>
      <w:rFonts w:ascii="Times New Roman" w:hAnsi="Times New Roman" w:cs="Times New Roman"/>
      <w:spacing w:val="150"/>
      <w:sz w:val="17"/>
      <w:szCs w:val="17"/>
    </w:rPr>
  </w:style>
  <w:style w:type="character" w:customStyle="1" w:styleId="521">
    <w:name w:val="Основной текст (52)_"/>
    <w:basedOn w:val="af5"/>
    <w:link w:val="522"/>
    <w:uiPriority w:val="99"/>
    <w:locked/>
    <w:rsid w:val="009652DB"/>
    <w:rPr>
      <w:noProof/>
      <w:sz w:val="10"/>
      <w:szCs w:val="10"/>
      <w:shd w:val="clear" w:color="auto" w:fill="FFFFFF"/>
    </w:rPr>
  </w:style>
  <w:style w:type="character" w:customStyle="1" w:styleId="540">
    <w:name w:val="Основной текст (54)_"/>
    <w:basedOn w:val="af5"/>
    <w:link w:val="54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530">
    <w:name w:val="Основной текст (53)_"/>
    <w:basedOn w:val="af5"/>
    <w:link w:val="531"/>
    <w:uiPriority w:val="99"/>
    <w:locked/>
    <w:rsid w:val="009652DB"/>
    <w:rPr>
      <w:noProof/>
      <w:sz w:val="10"/>
      <w:szCs w:val="10"/>
      <w:shd w:val="clear" w:color="auto" w:fill="FFFFFF"/>
    </w:rPr>
  </w:style>
  <w:style w:type="paragraph" w:customStyle="1" w:styleId="522">
    <w:name w:val="Основной текст (52)"/>
    <w:basedOn w:val="af3"/>
    <w:link w:val="521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paragraph" w:customStyle="1" w:styleId="541">
    <w:name w:val="Основной текст (54)"/>
    <w:basedOn w:val="af3"/>
    <w:link w:val="540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9"/>
      <w:szCs w:val="9"/>
    </w:rPr>
  </w:style>
  <w:style w:type="paragraph" w:customStyle="1" w:styleId="531">
    <w:name w:val="Основной текст (53)"/>
    <w:basedOn w:val="af3"/>
    <w:link w:val="530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character" w:customStyle="1" w:styleId="458">
    <w:name w:val="Основной текст (45) + 8"/>
    <w:aliases w:val="5 pt1,Основной текст (16) + 7,Основной текст + 11,Интервал -1 pt,5 pt29,Не полужирный14,Основной текст (35) + 9,5 pt17,Основной текст + 91,Основной текст (8) + Tahoma,101,Основной текст (32) + 9,Колонтитул + 4,Курсив13"/>
    <w:basedOn w:val="af5"/>
    <w:uiPriority w:val="99"/>
    <w:rsid w:val="009652DB"/>
    <w:rPr>
      <w:rFonts w:ascii="Times New Roman" w:hAnsi="Times New Roman" w:cs="Times New Roman"/>
      <w:spacing w:val="0"/>
      <w:sz w:val="17"/>
      <w:szCs w:val="17"/>
    </w:rPr>
  </w:style>
  <w:style w:type="paragraph" w:customStyle="1" w:styleId="143">
    <w:name w:val="Основной текст14"/>
    <w:basedOn w:val="af3"/>
    <w:uiPriority w:val="99"/>
    <w:rsid w:val="009652DB"/>
    <w:pPr>
      <w:widowControl w:val="0"/>
      <w:shd w:val="clear" w:color="auto" w:fill="FFFFFF"/>
      <w:spacing w:line="480" w:lineRule="exact"/>
      <w:ind w:hanging="700"/>
      <w:jc w:val="both"/>
    </w:pPr>
    <w:rPr>
      <w:sz w:val="27"/>
      <w:szCs w:val="27"/>
    </w:rPr>
  </w:style>
  <w:style w:type="character" w:customStyle="1" w:styleId="2ffa">
    <w:name w:val="Основной текст (2) + Не курсив"/>
    <w:aliases w:val="Интервал 0 pt1,Основной текст (2) + 8 pt,Не курсив1,Основной текст + 10 pt1,Полужирный1,Курсив1,Основной текст (36) + 81,5 pt8,Не малые прописные1,Основной текст (112) + Times New Roman1,10 pt1,Основной текст + Arial1,10"/>
    <w:basedOn w:val="2f5"/>
    <w:uiPriority w:val="99"/>
    <w:rsid w:val="009652DB"/>
    <w:rPr>
      <w:rFonts w:ascii="MS Reference Sans Serif" w:hAnsi="MS Reference Sans Serif" w:cs="MS Reference Sans Serif"/>
      <w:i w:val="0"/>
      <w:iCs w:val="0"/>
      <w:spacing w:val="-10"/>
      <w:sz w:val="15"/>
      <w:szCs w:val="15"/>
      <w:shd w:val="clear" w:color="auto" w:fill="FFFFFF"/>
    </w:rPr>
  </w:style>
  <w:style w:type="character" w:customStyle="1" w:styleId="20pt0">
    <w:name w:val="Основной текст (2) + Интервал 0 pt"/>
    <w:basedOn w:val="2f5"/>
    <w:uiPriority w:val="99"/>
    <w:rsid w:val="009652DB"/>
    <w:rPr>
      <w:rFonts w:ascii="Times New Roman" w:hAnsi="Times New Roman" w:cs="Times New Roman"/>
      <w:i/>
      <w:iCs/>
      <w:spacing w:val="-10"/>
      <w:sz w:val="15"/>
      <w:szCs w:val="15"/>
      <w:shd w:val="clear" w:color="auto" w:fill="FFFFFF"/>
    </w:rPr>
  </w:style>
  <w:style w:type="character" w:customStyle="1" w:styleId="3fc">
    <w:name w:val="Основной текст Знак3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20pt1">
    <w:name w:val="Основной текст (2) + Интервал 0 pt1"/>
    <w:basedOn w:val="2f5"/>
    <w:uiPriority w:val="99"/>
    <w:rsid w:val="009652DB"/>
    <w:rPr>
      <w:rFonts w:ascii="Times New Roman" w:hAnsi="Times New Roman" w:cs="Times New Roman"/>
      <w:i/>
      <w:iCs/>
      <w:strike/>
      <w:spacing w:val="-10"/>
      <w:sz w:val="15"/>
      <w:szCs w:val="15"/>
      <w:shd w:val="clear" w:color="auto" w:fill="FFFFFF"/>
    </w:rPr>
  </w:style>
  <w:style w:type="character" w:customStyle="1" w:styleId="233">
    <w:name w:val="Основной текст (2)3"/>
    <w:basedOn w:val="2f5"/>
    <w:uiPriority w:val="99"/>
    <w:rsid w:val="009652DB"/>
    <w:rPr>
      <w:rFonts w:ascii="Times New Roman" w:hAnsi="Times New Roman" w:cs="Times New Roman"/>
      <w:i/>
      <w:iCs/>
      <w:strike/>
      <w:spacing w:val="40"/>
      <w:sz w:val="15"/>
      <w:szCs w:val="15"/>
      <w:shd w:val="clear" w:color="auto" w:fill="FFFFFF"/>
    </w:rPr>
  </w:style>
  <w:style w:type="character" w:customStyle="1" w:styleId="224">
    <w:name w:val="Основной текст (2)2"/>
    <w:basedOn w:val="2f5"/>
    <w:uiPriority w:val="99"/>
    <w:rsid w:val="009652DB"/>
    <w:rPr>
      <w:rFonts w:ascii="Times New Roman" w:hAnsi="Times New Roman" w:cs="Times New Roman"/>
      <w:i/>
      <w:iCs/>
      <w:noProof/>
      <w:spacing w:val="40"/>
      <w:sz w:val="15"/>
      <w:szCs w:val="15"/>
      <w:shd w:val="clear" w:color="auto" w:fill="FFFFFF"/>
    </w:rPr>
  </w:style>
  <w:style w:type="character" w:customStyle="1" w:styleId="affffffffff9">
    <w:name w:val="Подпись к картинке_"/>
    <w:basedOn w:val="af5"/>
    <w:link w:val="affffffffffa"/>
    <w:uiPriority w:val="99"/>
    <w:locked/>
    <w:rsid w:val="009652DB"/>
    <w:rPr>
      <w:sz w:val="16"/>
      <w:szCs w:val="16"/>
      <w:shd w:val="clear" w:color="auto" w:fill="FFFFFF"/>
    </w:rPr>
  </w:style>
  <w:style w:type="character" w:customStyle="1" w:styleId="215pt">
    <w:name w:val="Основной текст (2) + Интервал 15 pt"/>
    <w:basedOn w:val="2f5"/>
    <w:uiPriority w:val="99"/>
    <w:rsid w:val="009652DB"/>
    <w:rPr>
      <w:rFonts w:ascii="Times New Roman" w:hAnsi="Times New Roman" w:cs="Times New Roman"/>
      <w:i/>
      <w:iCs/>
      <w:spacing w:val="310"/>
      <w:sz w:val="15"/>
      <w:szCs w:val="15"/>
      <w:shd w:val="clear" w:color="auto" w:fill="FFFFFF"/>
    </w:rPr>
  </w:style>
  <w:style w:type="character" w:customStyle="1" w:styleId="6pt">
    <w:name w:val="Основной текст + 6 pt"/>
    <w:aliases w:val="Курсив12"/>
    <w:basedOn w:val="1ff0"/>
    <w:uiPriority w:val="99"/>
    <w:rsid w:val="009652DB"/>
    <w:rPr>
      <w:rFonts w:ascii="Times New Roman" w:hAnsi="Times New Roman" w:cs="Times New Roman"/>
      <w:spacing w:val="0"/>
      <w:sz w:val="12"/>
      <w:szCs w:val="12"/>
    </w:rPr>
  </w:style>
  <w:style w:type="character" w:customStyle="1" w:styleId="58pt">
    <w:name w:val="Основной текст (5) + 8 pt"/>
    <w:basedOn w:val="56"/>
    <w:uiPriority w:val="99"/>
    <w:rsid w:val="009652DB"/>
    <w:rPr>
      <w:rFonts w:ascii="Microsoft Sans Serif" w:hAnsi="Microsoft Sans Serif" w:cs="Microsoft Sans Serif"/>
      <w:noProof/>
      <w:sz w:val="16"/>
      <w:szCs w:val="16"/>
      <w:shd w:val="clear" w:color="auto" w:fill="FFFFFF"/>
    </w:rPr>
  </w:style>
  <w:style w:type="character" w:customStyle="1" w:styleId="-1pt">
    <w:name w:val="Основной текст + Интервал -1 pt"/>
    <w:basedOn w:val="1ff0"/>
    <w:uiPriority w:val="99"/>
    <w:rsid w:val="009652DB"/>
    <w:rPr>
      <w:rFonts w:ascii="Times New Roman" w:hAnsi="Times New Roman" w:cs="Times New Roman"/>
      <w:spacing w:val="-20"/>
      <w:sz w:val="16"/>
      <w:szCs w:val="16"/>
    </w:rPr>
  </w:style>
  <w:style w:type="paragraph" w:customStyle="1" w:styleId="affffffffffa">
    <w:name w:val="Подпись к картинке"/>
    <w:basedOn w:val="af3"/>
    <w:link w:val="affffffffff9"/>
    <w:uiPriority w:val="99"/>
    <w:rsid w:val="009652DB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1510">
    <w:name w:val="Основной текст (15)1"/>
    <w:basedOn w:val="af3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i/>
      <w:iCs/>
      <w:spacing w:val="20"/>
      <w:sz w:val="25"/>
      <w:szCs w:val="25"/>
    </w:rPr>
  </w:style>
  <w:style w:type="character" w:customStyle="1" w:styleId="1fffe">
    <w:name w:val="Заголовок №1_"/>
    <w:basedOn w:val="af5"/>
    <w:link w:val="1ffff"/>
    <w:uiPriority w:val="99"/>
    <w:locked/>
    <w:rsid w:val="009652DB"/>
    <w:rPr>
      <w:b/>
      <w:bCs/>
      <w:sz w:val="26"/>
      <w:szCs w:val="26"/>
      <w:shd w:val="clear" w:color="auto" w:fill="FFFFFF"/>
    </w:rPr>
  </w:style>
  <w:style w:type="character" w:customStyle="1" w:styleId="4f0">
    <w:name w:val="Основной текст Знак4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172">
    <w:name w:val="Основной текст (17)_"/>
    <w:basedOn w:val="af5"/>
    <w:link w:val="173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affffffffffb">
    <w:name w:val="Колонтитул_"/>
    <w:basedOn w:val="af5"/>
    <w:link w:val="affffffffffc"/>
    <w:uiPriority w:val="99"/>
    <w:locked/>
    <w:rsid w:val="009652DB"/>
    <w:rPr>
      <w:noProof/>
      <w:shd w:val="clear" w:color="auto" w:fill="FFFFFF"/>
    </w:rPr>
  </w:style>
  <w:style w:type="character" w:customStyle="1" w:styleId="11pt0">
    <w:name w:val="Колонтитул + 11 pt"/>
    <w:aliases w:val="Интервал 3 pt"/>
    <w:basedOn w:val="affffffffffb"/>
    <w:uiPriority w:val="99"/>
    <w:rsid w:val="009652DB"/>
    <w:rPr>
      <w:noProof/>
      <w:sz w:val="22"/>
      <w:szCs w:val="22"/>
      <w:shd w:val="clear" w:color="auto" w:fill="FFFFFF"/>
    </w:rPr>
  </w:style>
  <w:style w:type="character" w:customStyle="1" w:styleId="200">
    <w:name w:val="Основной текст (20)_"/>
    <w:basedOn w:val="af5"/>
    <w:link w:val="20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810pt">
    <w:name w:val="Основной текст (18) + 10 pt"/>
    <w:aliases w:val="Курсив4,Интервал 0 pt4,Основной текст (112) + Times New Roman,10 pt2,Основной текст (20) + 6 pt,Основной текст (38) + Times New Roman,8 pt"/>
    <w:basedOn w:val="182"/>
    <w:uiPriority w:val="99"/>
    <w:rsid w:val="009652DB"/>
    <w:rPr>
      <w:rFonts w:ascii="Times New Roman" w:hAnsi="Times New Roman" w:cs="Times New Roman"/>
      <w:b/>
      <w:bCs/>
      <w:i/>
      <w:iCs/>
      <w:spacing w:val="10"/>
      <w:sz w:val="20"/>
      <w:szCs w:val="20"/>
      <w:shd w:val="clear" w:color="auto" w:fill="FFFFFF"/>
    </w:rPr>
  </w:style>
  <w:style w:type="character" w:customStyle="1" w:styleId="219">
    <w:name w:val="Основной текст (21)_"/>
    <w:basedOn w:val="af5"/>
    <w:link w:val="21a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90">
    <w:name w:val="Основной текст (19)_"/>
    <w:basedOn w:val="af5"/>
    <w:link w:val="191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225">
    <w:name w:val="Основной текст (22)_"/>
    <w:basedOn w:val="af5"/>
    <w:link w:val="226"/>
    <w:uiPriority w:val="99"/>
    <w:locked/>
    <w:rsid w:val="009652DB"/>
    <w:rPr>
      <w:spacing w:val="60"/>
      <w:sz w:val="8"/>
      <w:szCs w:val="8"/>
      <w:shd w:val="clear" w:color="auto" w:fill="FFFFFF"/>
    </w:rPr>
  </w:style>
  <w:style w:type="character" w:customStyle="1" w:styleId="250">
    <w:name w:val="Основной текст (25)_"/>
    <w:basedOn w:val="af5"/>
    <w:link w:val="25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270">
    <w:name w:val="Основной текст (27)_"/>
    <w:basedOn w:val="af5"/>
    <w:link w:val="2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60">
    <w:name w:val="Основной текст (26)_"/>
    <w:basedOn w:val="af5"/>
    <w:link w:val="261"/>
    <w:uiPriority w:val="99"/>
    <w:locked/>
    <w:rsid w:val="009652DB"/>
    <w:rPr>
      <w:i/>
      <w:iCs/>
      <w:sz w:val="8"/>
      <w:szCs w:val="8"/>
      <w:shd w:val="clear" w:color="auto" w:fill="FFFFFF"/>
    </w:rPr>
  </w:style>
  <w:style w:type="character" w:customStyle="1" w:styleId="262">
    <w:name w:val="Основной текст (26) + Не курсив"/>
    <w:basedOn w:val="260"/>
    <w:uiPriority w:val="99"/>
    <w:rsid w:val="009652DB"/>
    <w:rPr>
      <w:i w:val="0"/>
      <w:iCs w:val="0"/>
      <w:noProof/>
      <w:sz w:val="8"/>
      <w:szCs w:val="8"/>
      <w:shd w:val="clear" w:color="auto" w:fill="FFFFFF"/>
    </w:rPr>
  </w:style>
  <w:style w:type="character" w:customStyle="1" w:styleId="234">
    <w:name w:val="Основной текст (23)_"/>
    <w:basedOn w:val="af5"/>
    <w:link w:val="235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43">
    <w:name w:val="Основной текст (24)_"/>
    <w:basedOn w:val="af5"/>
    <w:link w:val="244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300">
    <w:name w:val="Основной текст (30)_"/>
    <w:basedOn w:val="af5"/>
    <w:link w:val="30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290">
    <w:name w:val="Основной текст (29)_"/>
    <w:basedOn w:val="af5"/>
    <w:link w:val="29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80">
    <w:name w:val="Основной текст (28)_"/>
    <w:basedOn w:val="af5"/>
    <w:link w:val="281"/>
    <w:uiPriority w:val="99"/>
    <w:locked/>
    <w:rsid w:val="009652DB"/>
    <w:rPr>
      <w:noProof/>
      <w:sz w:val="10"/>
      <w:szCs w:val="10"/>
      <w:shd w:val="clear" w:color="auto" w:fill="FFFFFF"/>
    </w:rPr>
  </w:style>
  <w:style w:type="character" w:customStyle="1" w:styleId="324">
    <w:name w:val="Основной текст (32)_"/>
    <w:basedOn w:val="af5"/>
    <w:link w:val="325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affffffffffd">
    <w:name w:val="Основной текст + Полужирный"/>
    <w:basedOn w:val="1ff0"/>
    <w:uiPriority w:val="99"/>
    <w:rsid w:val="009652DB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17">
    <w:name w:val="Основной текст (31)_"/>
    <w:basedOn w:val="af5"/>
    <w:link w:val="318"/>
    <w:uiPriority w:val="99"/>
    <w:locked/>
    <w:rsid w:val="009652DB"/>
    <w:rPr>
      <w:sz w:val="13"/>
      <w:szCs w:val="13"/>
      <w:shd w:val="clear" w:color="auto" w:fill="FFFFFF"/>
      <w:lang w:val="en-US" w:eastAsia="en-US"/>
    </w:rPr>
  </w:style>
  <w:style w:type="character" w:customStyle="1" w:styleId="332">
    <w:name w:val="Основной текст (33)_"/>
    <w:basedOn w:val="af5"/>
    <w:link w:val="333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341">
    <w:name w:val="Основной текст (34)_"/>
    <w:basedOn w:val="af5"/>
    <w:link w:val="342"/>
    <w:uiPriority w:val="99"/>
    <w:locked/>
    <w:rsid w:val="009652DB"/>
    <w:rPr>
      <w:sz w:val="34"/>
      <w:szCs w:val="34"/>
      <w:shd w:val="clear" w:color="auto" w:fill="FFFFFF"/>
    </w:rPr>
  </w:style>
  <w:style w:type="character" w:customStyle="1" w:styleId="184">
    <w:name w:val="Основной текст (18) + Не полужирный"/>
    <w:basedOn w:val="182"/>
    <w:uiPriority w:val="99"/>
    <w:rsid w:val="009652DB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350">
    <w:name w:val="Основной текст (35)_"/>
    <w:basedOn w:val="af5"/>
    <w:link w:val="351"/>
    <w:uiPriority w:val="99"/>
    <w:locked/>
    <w:rsid w:val="009652DB"/>
    <w:rPr>
      <w:sz w:val="23"/>
      <w:szCs w:val="23"/>
      <w:shd w:val="clear" w:color="auto" w:fill="FFFFFF"/>
    </w:rPr>
  </w:style>
  <w:style w:type="character" w:customStyle="1" w:styleId="360">
    <w:name w:val="Основной текст (36)_"/>
    <w:basedOn w:val="af5"/>
    <w:link w:val="361"/>
    <w:uiPriority w:val="99"/>
    <w:locked/>
    <w:rsid w:val="009652DB"/>
    <w:rPr>
      <w:noProof/>
      <w:shd w:val="clear" w:color="auto" w:fill="FFFFFF"/>
    </w:rPr>
  </w:style>
  <w:style w:type="character" w:customStyle="1" w:styleId="3511pt">
    <w:name w:val="Основной текст (35) + 11 pt"/>
    <w:aliases w:val="Полужирный4,Основной текст (14) + 81,5 pt14,Не курсив3"/>
    <w:basedOn w:val="350"/>
    <w:uiPriority w:val="99"/>
    <w:rsid w:val="009652DB"/>
    <w:rPr>
      <w:b/>
      <w:bCs/>
      <w:sz w:val="22"/>
      <w:szCs w:val="22"/>
      <w:shd w:val="clear" w:color="auto" w:fill="FFFFFF"/>
    </w:rPr>
  </w:style>
  <w:style w:type="character" w:customStyle="1" w:styleId="390">
    <w:name w:val="Основной текст (39)_"/>
    <w:basedOn w:val="af5"/>
    <w:link w:val="39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400">
    <w:name w:val="Основной текст (40)_"/>
    <w:basedOn w:val="af5"/>
    <w:link w:val="40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380">
    <w:name w:val="Основной текст (38)_"/>
    <w:basedOn w:val="af5"/>
    <w:link w:val="381"/>
    <w:uiPriority w:val="99"/>
    <w:locked/>
    <w:rsid w:val="009652DB"/>
    <w:rPr>
      <w:i/>
      <w:iCs/>
      <w:noProof/>
      <w:sz w:val="8"/>
      <w:szCs w:val="8"/>
      <w:shd w:val="clear" w:color="auto" w:fill="FFFFFF"/>
    </w:rPr>
  </w:style>
  <w:style w:type="character" w:customStyle="1" w:styleId="370">
    <w:name w:val="Основной текст (37)_"/>
    <w:basedOn w:val="af5"/>
    <w:link w:val="3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30">
    <w:name w:val="Основной текст (43)_"/>
    <w:basedOn w:val="af5"/>
    <w:link w:val="431"/>
    <w:uiPriority w:val="99"/>
    <w:locked/>
    <w:rsid w:val="009652DB"/>
    <w:rPr>
      <w:i/>
      <w:iCs/>
      <w:noProof/>
      <w:sz w:val="11"/>
      <w:szCs w:val="11"/>
      <w:shd w:val="clear" w:color="auto" w:fill="FFFFFF"/>
    </w:rPr>
  </w:style>
  <w:style w:type="character" w:customStyle="1" w:styleId="412">
    <w:name w:val="Основной текст (41)_"/>
    <w:basedOn w:val="af5"/>
    <w:link w:val="413"/>
    <w:uiPriority w:val="99"/>
    <w:locked/>
    <w:rsid w:val="009652DB"/>
    <w:rPr>
      <w:noProof/>
      <w:sz w:val="18"/>
      <w:szCs w:val="18"/>
      <w:shd w:val="clear" w:color="auto" w:fill="FFFFFF"/>
    </w:rPr>
  </w:style>
  <w:style w:type="character" w:customStyle="1" w:styleId="450">
    <w:name w:val="Основной текст (45)_"/>
    <w:basedOn w:val="af5"/>
    <w:link w:val="45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40">
    <w:name w:val="Основной текст (44)_"/>
    <w:basedOn w:val="af5"/>
    <w:link w:val="44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21">
    <w:name w:val="Основной текст (42)_"/>
    <w:basedOn w:val="af5"/>
    <w:link w:val="422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1ffff0">
    <w:name w:val="Основной текст + Полужирный1"/>
    <w:basedOn w:val="1ff0"/>
    <w:uiPriority w:val="99"/>
    <w:rsid w:val="009652DB"/>
    <w:rPr>
      <w:rFonts w:ascii="Times New Roman" w:hAnsi="Times New Roman" w:cs="Times New Roman"/>
      <w:b/>
      <w:bCs/>
      <w:noProof/>
      <w:spacing w:val="0"/>
      <w:sz w:val="22"/>
      <w:szCs w:val="22"/>
    </w:rPr>
  </w:style>
  <w:style w:type="character" w:customStyle="1" w:styleId="460">
    <w:name w:val="Основной текст (46)_"/>
    <w:basedOn w:val="af5"/>
    <w:link w:val="4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70">
    <w:name w:val="Основной текст (47)_"/>
    <w:basedOn w:val="af5"/>
    <w:link w:val="47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490">
    <w:name w:val="Основной текст (49)_"/>
    <w:basedOn w:val="af5"/>
    <w:link w:val="49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-1pt1">
    <w:name w:val="Основной текст + Интервал -1 pt1"/>
    <w:basedOn w:val="1ff0"/>
    <w:uiPriority w:val="99"/>
    <w:rsid w:val="009652DB"/>
    <w:rPr>
      <w:rFonts w:ascii="Times New Roman" w:hAnsi="Times New Roman" w:cs="Times New Roman"/>
      <w:spacing w:val="-20"/>
      <w:sz w:val="22"/>
      <w:szCs w:val="22"/>
    </w:rPr>
  </w:style>
  <w:style w:type="character" w:customStyle="1" w:styleId="480">
    <w:name w:val="Основной текст (48)_"/>
    <w:basedOn w:val="af5"/>
    <w:link w:val="481"/>
    <w:uiPriority w:val="99"/>
    <w:locked/>
    <w:rsid w:val="009652DB"/>
    <w:rPr>
      <w:i/>
      <w:iCs/>
      <w:noProof/>
      <w:sz w:val="8"/>
      <w:szCs w:val="8"/>
      <w:shd w:val="clear" w:color="auto" w:fill="FFFFFF"/>
    </w:rPr>
  </w:style>
  <w:style w:type="character" w:customStyle="1" w:styleId="500">
    <w:name w:val="Основной текст (50)_"/>
    <w:basedOn w:val="af5"/>
    <w:link w:val="501"/>
    <w:uiPriority w:val="99"/>
    <w:locked/>
    <w:rsid w:val="009652DB"/>
    <w:rPr>
      <w:noProof/>
      <w:sz w:val="8"/>
      <w:szCs w:val="8"/>
      <w:shd w:val="clear" w:color="auto" w:fill="FFFFFF"/>
    </w:rPr>
  </w:style>
  <w:style w:type="paragraph" w:customStyle="1" w:styleId="1ffff">
    <w:name w:val="Заголовок №1"/>
    <w:basedOn w:val="af3"/>
    <w:link w:val="1fffe"/>
    <w:uiPriority w:val="99"/>
    <w:rsid w:val="009652DB"/>
    <w:pPr>
      <w:shd w:val="clear" w:color="auto" w:fill="FFFFFF"/>
      <w:spacing w:before="1620" w:line="324" w:lineRule="exact"/>
      <w:jc w:val="center"/>
      <w:outlineLvl w:val="0"/>
    </w:pPr>
    <w:rPr>
      <w:b/>
      <w:bCs/>
      <w:sz w:val="26"/>
      <w:szCs w:val="26"/>
    </w:rPr>
  </w:style>
  <w:style w:type="paragraph" w:customStyle="1" w:styleId="173">
    <w:name w:val="Основной текст (17)"/>
    <w:basedOn w:val="af3"/>
    <w:link w:val="172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affffffffffc">
    <w:name w:val="Колонтитул"/>
    <w:basedOn w:val="af3"/>
    <w:link w:val="affffffffffb"/>
    <w:uiPriority w:val="99"/>
    <w:rsid w:val="009652DB"/>
    <w:pPr>
      <w:shd w:val="clear" w:color="auto" w:fill="FFFFFF"/>
    </w:pPr>
    <w:rPr>
      <w:noProof/>
      <w:sz w:val="20"/>
      <w:szCs w:val="20"/>
    </w:rPr>
  </w:style>
  <w:style w:type="paragraph" w:customStyle="1" w:styleId="201">
    <w:name w:val="Основной текст (20)"/>
    <w:basedOn w:val="af3"/>
    <w:link w:val="2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1a">
    <w:name w:val="Основной текст (21)"/>
    <w:basedOn w:val="af3"/>
    <w:link w:val="219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91">
    <w:name w:val="Основной текст (19)"/>
    <w:basedOn w:val="af3"/>
    <w:link w:val="190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226">
    <w:name w:val="Основной текст (22)"/>
    <w:basedOn w:val="af3"/>
    <w:link w:val="225"/>
    <w:uiPriority w:val="99"/>
    <w:rsid w:val="009652DB"/>
    <w:pPr>
      <w:shd w:val="clear" w:color="auto" w:fill="FFFFFF"/>
      <w:spacing w:line="240" w:lineRule="atLeast"/>
    </w:pPr>
    <w:rPr>
      <w:spacing w:val="60"/>
      <w:sz w:val="8"/>
      <w:szCs w:val="8"/>
    </w:rPr>
  </w:style>
  <w:style w:type="paragraph" w:customStyle="1" w:styleId="251">
    <w:name w:val="Основной текст (25)"/>
    <w:basedOn w:val="af3"/>
    <w:link w:val="25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271">
    <w:name w:val="Основной текст (27)"/>
    <w:basedOn w:val="af3"/>
    <w:link w:val="2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61">
    <w:name w:val="Основной текст (26)"/>
    <w:basedOn w:val="af3"/>
    <w:link w:val="260"/>
    <w:uiPriority w:val="99"/>
    <w:rsid w:val="009652DB"/>
    <w:pPr>
      <w:shd w:val="clear" w:color="auto" w:fill="FFFFFF"/>
      <w:spacing w:line="240" w:lineRule="atLeast"/>
    </w:pPr>
    <w:rPr>
      <w:i/>
      <w:iCs/>
      <w:sz w:val="8"/>
      <w:szCs w:val="8"/>
    </w:rPr>
  </w:style>
  <w:style w:type="paragraph" w:customStyle="1" w:styleId="235">
    <w:name w:val="Основной текст (23)"/>
    <w:basedOn w:val="af3"/>
    <w:link w:val="234"/>
    <w:uiPriority w:val="99"/>
    <w:rsid w:val="009652DB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244">
    <w:name w:val="Основной текст (24)"/>
    <w:basedOn w:val="af3"/>
    <w:link w:val="243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01">
    <w:name w:val="Основной текст (30)"/>
    <w:basedOn w:val="af3"/>
    <w:link w:val="30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291">
    <w:name w:val="Основной текст (29)"/>
    <w:basedOn w:val="af3"/>
    <w:link w:val="29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81">
    <w:name w:val="Основной текст (28)"/>
    <w:basedOn w:val="af3"/>
    <w:link w:val="280"/>
    <w:uiPriority w:val="99"/>
    <w:rsid w:val="009652DB"/>
    <w:pPr>
      <w:shd w:val="clear" w:color="auto" w:fill="FFFFFF"/>
      <w:spacing w:line="240" w:lineRule="atLeast"/>
    </w:pPr>
    <w:rPr>
      <w:noProof/>
      <w:sz w:val="10"/>
      <w:szCs w:val="10"/>
    </w:rPr>
  </w:style>
  <w:style w:type="paragraph" w:customStyle="1" w:styleId="325">
    <w:name w:val="Основной текст (32)"/>
    <w:basedOn w:val="af3"/>
    <w:link w:val="324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18">
    <w:name w:val="Основной текст (31)"/>
    <w:basedOn w:val="af3"/>
    <w:link w:val="317"/>
    <w:uiPriority w:val="99"/>
    <w:rsid w:val="009652DB"/>
    <w:pPr>
      <w:shd w:val="clear" w:color="auto" w:fill="FFFFFF"/>
      <w:spacing w:after="60" w:line="240" w:lineRule="atLeast"/>
    </w:pPr>
    <w:rPr>
      <w:sz w:val="13"/>
      <w:szCs w:val="13"/>
      <w:lang w:val="en-US" w:eastAsia="en-US"/>
    </w:rPr>
  </w:style>
  <w:style w:type="paragraph" w:customStyle="1" w:styleId="333">
    <w:name w:val="Основной текст (33)"/>
    <w:basedOn w:val="af3"/>
    <w:link w:val="332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342">
    <w:name w:val="Основной текст (34)"/>
    <w:basedOn w:val="af3"/>
    <w:link w:val="341"/>
    <w:uiPriority w:val="99"/>
    <w:rsid w:val="009652DB"/>
    <w:pPr>
      <w:shd w:val="clear" w:color="auto" w:fill="FFFFFF"/>
      <w:spacing w:before="60" w:line="240" w:lineRule="atLeast"/>
    </w:pPr>
    <w:rPr>
      <w:sz w:val="34"/>
      <w:szCs w:val="34"/>
    </w:rPr>
  </w:style>
  <w:style w:type="paragraph" w:customStyle="1" w:styleId="351">
    <w:name w:val="Основной текст (35)"/>
    <w:basedOn w:val="af3"/>
    <w:link w:val="350"/>
    <w:uiPriority w:val="99"/>
    <w:rsid w:val="009652DB"/>
    <w:pPr>
      <w:shd w:val="clear" w:color="auto" w:fill="FFFFFF"/>
      <w:spacing w:line="240" w:lineRule="atLeast"/>
    </w:pPr>
    <w:rPr>
      <w:sz w:val="23"/>
      <w:szCs w:val="23"/>
    </w:rPr>
  </w:style>
  <w:style w:type="paragraph" w:customStyle="1" w:styleId="361">
    <w:name w:val="Основной текст (36)"/>
    <w:basedOn w:val="af3"/>
    <w:link w:val="360"/>
    <w:uiPriority w:val="99"/>
    <w:rsid w:val="009652DB"/>
    <w:pPr>
      <w:shd w:val="clear" w:color="auto" w:fill="FFFFFF"/>
      <w:spacing w:line="240" w:lineRule="atLeast"/>
    </w:pPr>
    <w:rPr>
      <w:noProof/>
      <w:sz w:val="20"/>
      <w:szCs w:val="20"/>
    </w:rPr>
  </w:style>
  <w:style w:type="paragraph" w:customStyle="1" w:styleId="391">
    <w:name w:val="Основной текст (39)"/>
    <w:basedOn w:val="af3"/>
    <w:link w:val="39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401">
    <w:name w:val="Основной текст (40)"/>
    <w:basedOn w:val="af3"/>
    <w:link w:val="4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81">
    <w:name w:val="Основной текст (38)"/>
    <w:basedOn w:val="af3"/>
    <w:link w:val="380"/>
    <w:uiPriority w:val="99"/>
    <w:rsid w:val="009652DB"/>
    <w:pPr>
      <w:shd w:val="clear" w:color="auto" w:fill="FFFFFF"/>
      <w:spacing w:line="240" w:lineRule="atLeast"/>
    </w:pPr>
    <w:rPr>
      <w:i/>
      <w:iCs/>
      <w:noProof/>
      <w:sz w:val="8"/>
      <w:szCs w:val="8"/>
    </w:rPr>
  </w:style>
  <w:style w:type="paragraph" w:customStyle="1" w:styleId="371">
    <w:name w:val="Основной текст (37)"/>
    <w:basedOn w:val="af3"/>
    <w:link w:val="370"/>
    <w:uiPriority w:val="99"/>
    <w:rsid w:val="009652DB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431">
    <w:name w:val="Основной текст (43)"/>
    <w:basedOn w:val="af3"/>
    <w:link w:val="430"/>
    <w:uiPriority w:val="99"/>
    <w:rsid w:val="009652DB"/>
    <w:pPr>
      <w:shd w:val="clear" w:color="auto" w:fill="FFFFFF"/>
      <w:spacing w:line="240" w:lineRule="atLeast"/>
      <w:jc w:val="right"/>
    </w:pPr>
    <w:rPr>
      <w:i/>
      <w:iCs/>
      <w:noProof/>
      <w:sz w:val="11"/>
      <w:szCs w:val="11"/>
    </w:rPr>
  </w:style>
  <w:style w:type="paragraph" w:customStyle="1" w:styleId="413">
    <w:name w:val="Основной текст (41)"/>
    <w:basedOn w:val="af3"/>
    <w:link w:val="412"/>
    <w:uiPriority w:val="99"/>
    <w:rsid w:val="009652DB"/>
    <w:pPr>
      <w:shd w:val="clear" w:color="auto" w:fill="FFFFFF"/>
      <w:spacing w:line="240" w:lineRule="atLeast"/>
    </w:pPr>
    <w:rPr>
      <w:noProof/>
      <w:sz w:val="18"/>
      <w:szCs w:val="18"/>
    </w:rPr>
  </w:style>
  <w:style w:type="paragraph" w:customStyle="1" w:styleId="451">
    <w:name w:val="Основной текст (45)"/>
    <w:basedOn w:val="af3"/>
    <w:link w:val="45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41">
    <w:name w:val="Основной текст (44)"/>
    <w:basedOn w:val="af3"/>
    <w:link w:val="44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22">
    <w:name w:val="Основной текст (42)"/>
    <w:basedOn w:val="af3"/>
    <w:link w:val="421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461">
    <w:name w:val="Основной текст (46)"/>
    <w:basedOn w:val="af3"/>
    <w:link w:val="4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71">
    <w:name w:val="Основной текст (47)"/>
    <w:basedOn w:val="af3"/>
    <w:link w:val="47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9"/>
      <w:szCs w:val="9"/>
    </w:rPr>
  </w:style>
  <w:style w:type="paragraph" w:customStyle="1" w:styleId="491">
    <w:name w:val="Основной текст (49)"/>
    <w:basedOn w:val="af3"/>
    <w:link w:val="49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81">
    <w:name w:val="Основной текст (48)"/>
    <w:basedOn w:val="af3"/>
    <w:link w:val="480"/>
    <w:uiPriority w:val="99"/>
    <w:rsid w:val="009652DB"/>
    <w:pPr>
      <w:shd w:val="clear" w:color="auto" w:fill="FFFFFF"/>
      <w:spacing w:line="240" w:lineRule="atLeast"/>
      <w:jc w:val="right"/>
    </w:pPr>
    <w:rPr>
      <w:i/>
      <w:iCs/>
      <w:noProof/>
      <w:sz w:val="8"/>
      <w:szCs w:val="8"/>
    </w:rPr>
  </w:style>
  <w:style w:type="paragraph" w:customStyle="1" w:styleId="501">
    <w:name w:val="Основной текст (50)"/>
    <w:basedOn w:val="af3"/>
    <w:link w:val="5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character" w:customStyle="1" w:styleId="3pt">
    <w:name w:val="Основной текст + Интервал 3 pt"/>
    <w:basedOn w:val="1ff0"/>
    <w:uiPriority w:val="99"/>
    <w:rsid w:val="009652DB"/>
    <w:rPr>
      <w:rFonts w:ascii="Times New Roman" w:hAnsi="Times New Roman" w:cs="Times New Roman"/>
      <w:b/>
      <w:bCs/>
      <w:spacing w:val="70"/>
      <w:sz w:val="17"/>
      <w:szCs w:val="17"/>
    </w:rPr>
  </w:style>
  <w:style w:type="character" w:customStyle="1" w:styleId="2ffb">
    <w:name w:val="Заголовок №2_"/>
    <w:basedOn w:val="af5"/>
    <w:link w:val="2ffc"/>
    <w:uiPriority w:val="99"/>
    <w:locked/>
    <w:rsid w:val="009652DB"/>
    <w:rPr>
      <w:sz w:val="23"/>
      <w:szCs w:val="23"/>
      <w:shd w:val="clear" w:color="auto" w:fill="FFFFFF"/>
    </w:rPr>
  </w:style>
  <w:style w:type="character" w:customStyle="1" w:styleId="2ffd">
    <w:name w:val="Подпись к картинке (2)_"/>
    <w:basedOn w:val="af5"/>
    <w:link w:val="2ffe"/>
    <w:uiPriority w:val="99"/>
    <w:locked/>
    <w:rsid w:val="009652DB"/>
    <w:rPr>
      <w:i/>
      <w:iCs/>
      <w:shd w:val="clear" w:color="auto" w:fill="FFFFFF"/>
    </w:rPr>
  </w:style>
  <w:style w:type="character" w:customStyle="1" w:styleId="Candara4">
    <w:name w:val="Основной текст + Candara4"/>
    <w:aliases w:val="76,5 pt28,Не полужирный13,Основной текст (2) + 92,Не курсив13"/>
    <w:basedOn w:val="1ff0"/>
    <w:uiPriority w:val="99"/>
    <w:rsid w:val="009652DB"/>
    <w:rPr>
      <w:rFonts w:ascii="Candara" w:hAnsi="Candara" w:cs="Candara"/>
      <w:b w:val="0"/>
      <w:bCs w:val="0"/>
      <w:spacing w:val="0"/>
      <w:sz w:val="15"/>
      <w:szCs w:val="15"/>
      <w:lang w:val="uk-UA" w:eastAsia="uk-UA"/>
    </w:rPr>
  </w:style>
  <w:style w:type="character" w:customStyle="1" w:styleId="258">
    <w:name w:val="Основной текст (25) + 8"/>
    <w:aliases w:val="5 pt27,Полужирный9,Не малые прописные,Основной текст (2) + 91"/>
    <w:basedOn w:val="25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14-1pt">
    <w:name w:val="Основной текст (14) + Интервал -1 pt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1pt">
    <w:name w:val="Основной текст (14) + Интервал 1 pt"/>
    <w:basedOn w:val="141"/>
    <w:uiPriority w:val="99"/>
    <w:rsid w:val="009652DB"/>
    <w:rPr>
      <w:rFonts w:ascii="Times New Roman" w:hAnsi="Times New Roman" w:cs="Times New Roman"/>
      <w:i/>
      <w:iCs/>
      <w:noProof/>
      <w:spacing w:val="30"/>
      <w:sz w:val="20"/>
      <w:szCs w:val="20"/>
      <w:shd w:val="clear" w:color="auto" w:fill="FFFFFF"/>
    </w:rPr>
  </w:style>
  <w:style w:type="character" w:customStyle="1" w:styleId="29TimesNewRoman">
    <w:name w:val="Основной текст (29) + Times New Roman"/>
    <w:aliases w:val="Курсив10"/>
    <w:basedOn w:val="290"/>
    <w:uiPriority w:val="99"/>
    <w:rsid w:val="009652DB"/>
    <w:rPr>
      <w:rFonts w:ascii="Times New Roman" w:hAnsi="Times New Roman" w:cs="Times New Roman"/>
      <w:i/>
      <w:iCs/>
      <w:noProof/>
      <w:spacing w:val="0"/>
      <w:sz w:val="20"/>
      <w:szCs w:val="20"/>
      <w:shd w:val="clear" w:color="auto" w:fill="FFFFFF"/>
    </w:rPr>
  </w:style>
  <w:style w:type="character" w:customStyle="1" w:styleId="278">
    <w:name w:val="Основной текст (27) + 8"/>
    <w:aliases w:val="5 pt26,Полужирный8,Основной текст (12) + 5,Интервал 0 pt10"/>
    <w:basedOn w:val="270"/>
    <w:uiPriority w:val="99"/>
    <w:rsid w:val="009652DB"/>
    <w:rPr>
      <w:rFonts w:ascii="Times New Roman" w:hAnsi="Times New Roman" w:cs="Times New Roman"/>
      <w:b/>
      <w:bCs/>
      <w:noProof/>
      <w:spacing w:val="0"/>
      <w:sz w:val="17"/>
      <w:szCs w:val="17"/>
      <w:shd w:val="clear" w:color="auto" w:fill="FFFFFF"/>
    </w:rPr>
  </w:style>
  <w:style w:type="character" w:customStyle="1" w:styleId="148">
    <w:name w:val="Основной текст (14) + 8"/>
    <w:aliases w:val="5 pt25,Полужирный7,Не курсив6,Основной текст (12) + 12,Интервал 0 pt9"/>
    <w:basedOn w:val="141"/>
    <w:uiPriority w:val="99"/>
    <w:rsid w:val="009652DB"/>
    <w:rPr>
      <w:rFonts w:ascii="Times New Roman" w:hAnsi="Times New Roman" w:cs="Times New Roman"/>
      <w:b/>
      <w:bCs/>
      <w:i w:val="0"/>
      <w:iCs w:val="0"/>
      <w:noProof/>
      <w:spacing w:val="0"/>
      <w:sz w:val="17"/>
      <w:szCs w:val="17"/>
      <w:shd w:val="clear" w:color="auto" w:fill="FFFFFF"/>
    </w:rPr>
  </w:style>
  <w:style w:type="character" w:customStyle="1" w:styleId="13pt0">
    <w:name w:val="Основной текст + 13 pt"/>
    <w:aliases w:val="Не полужирный11"/>
    <w:basedOn w:val="1ff0"/>
    <w:uiPriority w:val="99"/>
    <w:rsid w:val="009652DB"/>
    <w:rPr>
      <w:rFonts w:ascii="Times New Roman" w:hAnsi="Times New Roman" w:cs="Times New Roman"/>
      <w:b w:val="0"/>
      <w:bCs w:val="0"/>
      <w:noProof/>
      <w:spacing w:val="0"/>
      <w:sz w:val="26"/>
      <w:szCs w:val="26"/>
    </w:rPr>
  </w:style>
  <w:style w:type="character" w:customStyle="1" w:styleId="1413pt">
    <w:name w:val="Основной текст (14) + 13 pt"/>
    <w:aliases w:val="Не курсив5"/>
    <w:basedOn w:val="141"/>
    <w:uiPriority w:val="99"/>
    <w:rsid w:val="009652DB"/>
    <w:rPr>
      <w:rFonts w:ascii="Times New Roman" w:hAnsi="Times New Roman" w:cs="Times New Roman"/>
      <w:i w:val="0"/>
      <w:iCs w:val="0"/>
      <w:noProof/>
      <w:spacing w:val="0"/>
      <w:sz w:val="26"/>
      <w:szCs w:val="26"/>
      <w:shd w:val="clear" w:color="auto" w:fill="FFFFFF"/>
    </w:rPr>
  </w:style>
  <w:style w:type="character" w:customStyle="1" w:styleId="27Candara">
    <w:name w:val="Основной текст (27) + Candara"/>
    <w:aliases w:val="10 pt3,Курсив9,Основной текст + 12 pt"/>
    <w:basedOn w:val="270"/>
    <w:uiPriority w:val="99"/>
    <w:rsid w:val="009652DB"/>
    <w:rPr>
      <w:rFonts w:ascii="Candara" w:hAnsi="Candara" w:cs="Candara"/>
      <w:i/>
      <w:iCs/>
      <w:noProof/>
      <w:spacing w:val="0"/>
      <w:sz w:val="20"/>
      <w:szCs w:val="20"/>
      <w:shd w:val="clear" w:color="auto" w:fill="FFFFFF"/>
    </w:rPr>
  </w:style>
  <w:style w:type="character" w:customStyle="1" w:styleId="210pt">
    <w:name w:val="Основной текст (2) + 10 pt"/>
    <w:aliases w:val="Курсив8,Основной текст + 16 pt"/>
    <w:basedOn w:val="2f5"/>
    <w:uiPriority w:val="99"/>
    <w:rsid w:val="009652DB"/>
    <w:rPr>
      <w:rFonts w:ascii="Times New Roman" w:hAnsi="Times New Roman" w:cs="Times New Roman"/>
      <w:i/>
      <w:iCs/>
      <w:spacing w:val="0"/>
      <w:sz w:val="20"/>
      <w:szCs w:val="20"/>
      <w:shd w:val="clear" w:color="auto" w:fill="FFFFFF"/>
      <w:lang w:val="uk-UA" w:eastAsia="uk-UA"/>
    </w:rPr>
  </w:style>
  <w:style w:type="character" w:customStyle="1" w:styleId="2-1pt">
    <w:name w:val="Основной текст (2) + Интервал -1 pt"/>
    <w:basedOn w:val="2f5"/>
    <w:uiPriority w:val="99"/>
    <w:rsid w:val="009652DB"/>
    <w:rPr>
      <w:rFonts w:ascii="Times New Roman" w:hAnsi="Times New Roman" w:cs="Times New Roman"/>
      <w:spacing w:val="-20"/>
      <w:sz w:val="23"/>
      <w:szCs w:val="23"/>
      <w:shd w:val="clear" w:color="auto" w:fill="FFFFFF"/>
    </w:rPr>
  </w:style>
  <w:style w:type="character" w:customStyle="1" w:styleId="36Candara">
    <w:name w:val="Основной текст (36) + Candara"/>
    <w:aliases w:val="75,5 pt24,Не малые прописные5,Основной текст (12) + 11,Не курсив12,Интервал 0 pt7"/>
    <w:basedOn w:val="360"/>
    <w:uiPriority w:val="99"/>
    <w:rsid w:val="009652DB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550">
    <w:name w:val="Основной текст (55)_"/>
    <w:basedOn w:val="af5"/>
    <w:link w:val="5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368">
    <w:name w:val="Основной текст (36) + 8"/>
    <w:aliases w:val="5 pt23,Полужирный6,Не малые прописные4"/>
    <w:basedOn w:val="36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511">
    <w:name w:val="Основной текст (51)_"/>
    <w:basedOn w:val="af5"/>
    <w:link w:val="512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561">
    <w:name w:val="Основной текст (56)_"/>
    <w:basedOn w:val="af5"/>
    <w:link w:val="562"/>
    <w:uiPriority w:val="99"/>
    <w:locked/>
    <w:rsid w:val="009652DB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570">
    <w:name w:val="Основной текст (57)_"/>
    <w:basedOn w:val="af5"/>
    <w:link w:val="571"/>
    <w:uiPriority w:val="99"/>
    <w:locked/>
    <w:rsid w:val="009652DB"/>
    <w:rPr>
      <w:rFonts w:ascii="Candara" w:hAnsi="Candara" w:cs="Candara"/>
      <w:i/>
      <w:iCs/>
      <w:noProof/>
      <w:sz w:val="12"/>
      <w:szCs w:val="12"/>
      <w:shd w:val="clear" w:color="auto" w:fill="FFFFFF"/>
    </w:rPr>
  </w:style>
  <w:style w:type="character" w:customStyle="1" w:styleId="630">
    <w:name w:val="Основной текст (63)_"/>
    <w:basedOn w:val="af5"/>
    <w:link w:val="63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Candara3">
    <w:name w:val="Основной текст + Candara3"/>
    <w:aliases w:val="74,5 pt22,Не полужирный9"/>
    <w:basedOn w:val="1ff0"/>
    <w:uiPriority w:val="99"/>
    <w:rsid w:val="009652DB"/>
    <w:rPr>
      <w:rFonts w:ascii="Candara" w:hAnsi="Candara" w:cs="Candara"/>
      <w:b w:val="0"/>
      <w:bCs w:val="0"/>
      <w:spacing w:val="0"/>
      <w:sz w:val="15"/>
      <w:szCs w:val="15"/>
    </w:rPr>
  </w:style>
  <w:style w:type="character" w:customStyle="1" w:styleId="59">
    <w:name w:val="Основной текст (59)_"/>
    <w:basedOn w:val="af5"/>
    <w:link w:val="59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580">
    <w:name w:val="Основной текст (58)_"/>
    <w:basedOn w:val="af5"/>
    <w:link w:val="58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600">
    <w:name w:val="Основной текст (60)_"/>
    <w:basedOn w:val="af5"/>
    <w:link w:val="60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11">
    <w:name w:val="Основной текст (61)_"/>
    <w:basedOn w:val="af5"/>
    <w:link w:val="612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20">
    <w:name w:val="Основной текст (62)_"/>
    <w:basedOn w:val="af5"/>
    <w:link w:val="62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00">
    <w:name w:val="Основной текст (70)_"/>
    <w:basedOn w:val="af5"/>
    <w:link w:val="70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40">
    <w:name w:val="Основной текст (64)_"/>
    <w:basedOn w:val="af5"/>
    <w:link w:val="64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80">
    <w:name w:val="Основной текст (68)_"/>
    <w:basedOn w:val="af5"/>
    <w:link w:val="68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60">
    <w:name w:val="Основной текст (66)_"/>
    <w:basedOn w:val="af5"/>
    <w:link w:val="66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30">
    <w:name w:val="Основной текст (73)_"/>
    <w:basedOn w:val="af5"/>
    <w:link w:val="73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50">
    <w:name w:val="Основной текст (75)_"/>
    <w:basedOn w:val="af5"/>
    <w:link w:val="75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40">
    <w:name w:val="Основной текст (84)_"/>
    <w:basedOn w:val="af5"/>
    <w:link w:val="84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670">
    <w:name w:val="Основной текст (67)_"/>
    <w:basedOn w:val="af5"/>
    <w:link w:val="67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21">
    <w:name w:val="Основной текст (72)_"/>
    <w:basedOn w:val="af5"/>
    <w:link w:val="722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12">
    <w:name w:val="Основной текст (71)_"/>
    <w:basedOn w:val="af5"/>
    <w:link w:val="713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740">
    <w:name w:val="Основной текст (74)_"/>
    <w:basedOn w:val="af5"/>
    <w:link w:val="74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50">
    <w:name w:val="Основной текст (65)_"/>
    <w:basedOn w:val="af5"/>
    <w:link w:val="6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69">
    <w:name w:val="Основной текст (69)_"/>
    <w:basedOn w:val="af5"/>
    <w:link w:val="690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60">
    <w:name w:val="Основной текст (76)_"/>
    <w:basedOn w:val="af5"/>
    <w:link w:val="76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21">
    <w:name w:val="Основной текст (82)_"/>
    <w:basedOn w:val="af5"/>
    <w:link w:val="822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830">
    <w:name w:val="Основной текст (83)_"/>
    <w:basedOn w:val="af5"/>
    <w:link w:val="83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850">
    <w:name w:val="Основной текст (85)_"/>
    <w:basedOn w:val="af5"/>
    <w:link w:val="8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Candara2">
    <w:name w:val="Основной текст + Candara2"/>
    <w:aliases w:val="73,5 pt21,Не полужирный8"/>
    <w:basedOn w:val="1ff0"/>
    <w:uiPriority w:val="99"/>
    <w:rsid w:val="009652DB"/>
    <w:rPr>
      <w:rFonts w:ascii="Candara" w:hAnsi="Candara" w:cs="Candara"/>
      <w:b w:val="0"/>
      <w:bCs w:val="0"/>
      <w:noProof/>
      <w:spacing w:val="0"/>
      <w:sz w:val="15"/>
      <w:szCs w:val="15"/>
    </w:rPr>
  </w:style>
  <w:style w:type="character" w:customStyle="1" w:styleId="36Candara1">
    <w:name w:val="Основной текст (36) + Candara1"/>
    <w:aliases w:val="72,5 pt20,Не малые прописные3,Основной текст (12) + Courier New,6,Курсив14,Интервал 0 pt19,Основной текст + Arial4,Курсив17,Основной текст (14) + Times New Roman,12,Курсив16"/>
    <w:basedOn w:val="360"/>
    <w:uiPriority w:val="99"/>
    <w:rsid w:val="009652DB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860">
    <w:name w:val="Основной текст (86)_"/>
    <w:basedOn w:val="af5"/>
    <w:link w:val="861"/>
    <w:uiPriority w:val="99"/>
    <w:locked/>
    <w:rsid w:val="009652DB"/>
    <w:rPr>
      <w:sz w:val="18"/>
      <w:szCs w:val="18"/>
      <w:shd w:val="clear" w:color="auto" w:fill="FFFFFF"/>
    </w:rPr>
  </w:style>
  <w:style w:type="character" w:customStyle="1" w:styleId="87">
    <w:name w:val="Основной текст (87)_"/>
    <w:basedOn w:val="af5"/>
    <w:link w:val="870"/>
    <w:uiPriority w:val="99"/>
    <w:locked/>
    <w:rsid w:val="009652DB"/>
    <w:rPr>
      <w:rFonts w:ascii="Candara" w:hAnsi="Candara" w:cs="Candara"/>
      <w:spacing w:val="10"/>
      <w:sz w:val="17"/>
      <w:szCs w:val="17"/>
      <w:shd w:val="clear" w:color="auto" w:fill="FFFFFF"/>
    </w:rPr>
  </w:style>
  <w:style w:type="character" w:customStyle="1" w:styleId="88">
    <w:name w:val="Основной текст (88)_"/>
    <w:basedOn w:val="af5"/>
    <w:link w:val="880"/>
    <w:uiPriority w:val="99"/>
    <w:locked/>
    <w:rsid w:val="009652DB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89">
    <w:name w:val="Основной текст (89)_"/>
    <w:basedOn w:val="af5"/>
    <w:link w:val="890"/>
    <w:uiPriority w:val="99"/>
    <w:locked/>
    <w:rsid w:val="009652DB"/>
    <w:rPr>
      <w:rFonts w:ascii="SimHei" w:eastAsia="SimHei" w:cs="SimHei"/>
      <w:spacing w:val="-20"/>
      <w:shd w:val="clear" w:color="auto" w:fill="FFFFFF"/>
    </w:rPr>
  </w:style>
  <w:style w:type="character" w:customStyle="1" w:styleId="900">
    <w:name w:val="Основной текст (90)_"/>
    <w:basedOn w:val="af5"/>
    <w:link w:val="901"/>
    <w:uiPriority w:val="99"/>
    <w:locked/>
    <w:rsid w:val="009652DB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2fff">
    <w:name w:val="Подпись к картинке2"/>
    <w:basedOn w:val="affffffffff9"/>
    <w:uiPriority w:val="99"/>
    <w:rsid w:val="009652DB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7b">
    <w:name w:val="Основной текст Знак7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6a">
    <w:name w:val="Основной текст Знак6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5a">
    <w:name w:val="Основной текст Знак5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2581">
    <w:name w:val="Основной текст (25) + 81"/>
    <w:aliases w:val="5 pt19,Полужирный5,Не малые прописные2,Основной текст (15) + 5"/>
    <w:basedOn w:val="25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910">
    <w:name w:val="Основной текст (91)_"/>
    <w:basedOn w:val="af5"/>
    <w:link w:val="911"/>
    <w:uiPriority w:val="99"/>
    <w:locked/>
    <w:rsid w:val="009652DB"/>
    <w:rPr>
      <w:rFonts w:ascii="Trebuchet MS" w:hAnsi="Trebuchet MS" w:cs="Trebuchet MS"/>
      <w:spacing w:val="10"/>
      <w:sz w:val="15"/>
      <w:szCs w:val="15"/>
      <w:shd w:val="clear" w:color="auto" w:fill="FFFFFF"/>
    </w:rPr>
  </w:style>
  <w:style w:type="character" w:customStyle="1" w:styleId="920">
    <w:name w:val="Основной текст (92)_"/>
    <w:basedOn w:val="af5"/>
    <w:link w:val="921"/>
    <w:uiPriority w:val="99"/>
    <w:locked/>
    <w:rsid w:val="009652DB"/>
    <w:rPr>
      <w:spacing w:val="10"/>
      <w:sz w:val="15"/>
      <w:szCs w:val="15"/>
      <w:shd w:val="clear" w:color="auto" w:fill="FFFFFF"/>
    </w:rPr>
  </w:style>
  <w:style w:type="character" w:customStyle="1" w:styleId="940">
    <w:name w:val="Основной текст (94)_"/>
    <w:basedOn w:val="af5"/>
    <w:link w:val="941"/>
    <w:uiPriority w:val="99"/>
    <w:locked/>
    <w:rsid w:val="009652DB"/>
    <w:rPr>
      <w:i/>
      <w:iCs/>
      <w:shd w:val="clear" w:color="auto" w:fill="FFFFFF"/>
    </w:rPr>
  </w:style>
  <w:style w:type="character" w:customStyle="1" w:styleId="930">
    <w:name w:val="Основной текст (93)_"/>
    <w:basedOn w:val="af5"/>
    <w:link w:val="931"/>
    <w:uiPriority w:val="99"/>
    <w:locked/>
    <w:rsid w:val="009652DB"/>
    <w:rPr>
      <w:sz w:val="19"/>
      <w:szCs w:val="19"/>
      <w:shd w:val="clear" w:color="auto" w:fill="FFFFFF"/>
    </w:rPr>
  </w:style>
  <w:style w:type="character" w:customStyle="1" w:styleId="96">
    <w:name w:val="Основной текст (96)_"/>
    <w:basedOn w:val="af5"/>
    <w:link w:val="96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97">
    <w:name w:val="Основной текст (97)_"/>
    <w:basedOn w:val="af5"/>
    <w:link w:val="97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99">
    <w:name w:val="Основной текст (99)_"/>
    <w:basedOn w:val="af5"/>
    <w:link w:val="990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000">
    <w:name w:val="Основной текст (100)_"/>
    <w:basedOn w:val="af5"/>
    <w:link w:val="100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98">
    <w:name w:val="Основной текст (98)_"/>
    <w:basedOn w:val="af5"/>
    <w:link w:val="980"/>
    <w:uiPriority w:val="99"/>
    <w:locked/>
    <w:rsid w:val="009652DB"/>
    <w:rPr>
      <w:rFonts w:ascii="Candara" w:hAnsi="Candara" w:cs="Candara"/>
      <w:noProof/>
      <w:sz w:val="9"/>
      <w:szCs w:val="9"/>
      <w:shd w:val="clear" w:color="auto" w:fill="FFFFFF"/>
    </w:rPr>
  </w:style>
  <w:style w:type="character" w:customStyle="1" w:styleId="1010">
    <w:name w:val="Основной текст (101)_"/>
    <w:basedOn w:val="af5"/>
    <w:link w:val="101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931pt">
    <w:name w:val="Основной текст (93) + Интервал 1 pt"/>
    <w:basedOn w:val="930"/>
    <w:uiPriority w:val="99"/>
    <w:rsid w:val="009652DB"/>
    <w:rPr>
      <w:spacing w:val="30"/>
      <w:sz w:val="19"/>
      <w:szCs w:val="19"/>
      <w:shd w:val="clear" w:color="auto" w:fill="FFFFFF"/>
      <w:lang w:val="uk-UA" w:eastAsia="uk-UA"/>
    </w:rPr>
  </w:style>
  <w:style w:type="character" w:customStyle="1" w:styleId="236">
    <w:name w:val="Основной текст + 23"/>
    <w:aliases w:val="5 pt18,Не полужирный7,Курсив7,Основной текст (15) + 51,Основной текст + 16 pt1"/>
    <w:basedOn w:val="1ff0"/>
    <w:uiPriority w:val="99"/>
    <w:rsid w:val="009652DB"/>
    <w:rPr>
      <w:rFonts w:ascii="Times New Roman" w:hAnsi="Times New Roman" w:cs="Times New Roman"/>
      <w:b w:val="0"/>
      <w:bCs w:val="0"/>
      <w:i/>
      <w:iCs/>
      <w:spacing w:val="0"/>
      <w:sz w:val="47"/>
      <w:szCs w:val="47"/>
    </w:rPr>
  </w:style>
  <w:style w:type="character" w:customStyle="1" w:styleId="950">
    <w:name w:val="Основной текст (95)_"/>
    <w:basedOn w:val="af5"/>
    <w:link w:val="951"/>
    <w:uiPriority w:val="99"/>
    <w:locked/>
    <w:rsid w:val="009652DB"/>
    <w:rPr>
      <w:i/>
      <w:iCs/>
      <w:sz w:val="47"/>
      <w:szCs w:val="47"/>
      <w:shd w:val="clear" w:color="auto" w:fill="FFFFFF"/>
    </w:rPr>
  </w:style>
  <w:style w:type="character" w:customStyle="1" w:styleId="959">
    <w:name w:val="Основной текст (95) + 9"/>
    <w:aliases w:val="5 pt16,Не курсив4,Колонтитул + 9"/>
    <w:basedOn w:val="950"/>
    <w:uiPriority w:val="99"/>
    <w:rsid w:val="009652DB"/>
    <w:rPr>
      <w:i w:val="0"/>
      <w:iCs w:val="0"/>
      <w:sz w:val="19"/>
      <w:szCs w:val="19"/>
      <w:shd w:val="clear" w:color="auto" w:fill="FFFFFF"/>
    </w:rPr>
  </w:style>
  <w:style w:type="character" w:customStyle="1" w:styleId="95-2pt">
    <w:name w:val="Основной текст (95) + Интервал -2 pt"/>
    <w:basedOn w:val="95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9323">
    <w:name w:val="Основной текст (93) + 23"/>
    <w:aliases w:val="5 pt15,Курсив6,Интервал -2 pt,Основной текст + Arial3,8"/>
    <w:basedOn w:val="93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35-1pt">
    <w:name w:val="Основной текст (35) + Интервал -1 pt"/>
    <w:basedOn w:val="350"/>
    <w:uiPriority w:val="99"/>
    <w:rsid w:val="009652DB"/>
    <w:rPr>
      <w:rFonts w:ascii="Times New Roman" w:hAnsi="Times New Roman" w:cs="Times New Roman"/>
      <w:spacing w:val="-30"/>
      <w:sz w:val="28"/>
      <w:szCs w:val="28"/>
      <w:shd w:val="clear" w:color="auto" w:fill="FFFFFF"/>
    </w:rPr>
  </w:style>
  <w:style w:type="character" w:customStyle="1" w:styleId="2fff0">
    <w:name w:val="Подпись к таблице2"/>
    <w:basedOn w:val="afffffff4"/>
    <w:uiPriority w:val="99"/>
    <w:rsid w:val="009652DB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3fd">
    <w:name w:val="Заголовок №3_"/>
    <w:basedOn w:val="af5"/>
    <w:link w:val="319"/>
    <w:uiPriority w:val="99"/>
    <w:locked/>
    <w:rsid w:val="009652DB"/>
    <w:rPr>
      <w:i/>
      <w:iCs/>
      <w:shd w:val="clear" w:color="auto" w:fill="FFFFFF"/>
    </w:rPr>
  </w:style>
  <w:style w:type="character" w:customStyle="1" w:styleId="3fe">
    <w:name w:val="Заголовок №3"/>
    <w:basedOn w:val="3fd"/>
    <w:uiPriority w:val="99"/>
    <w:rsid w:val="009652DB"/>
    <w:rPr>
      <w:i/>
      <w:iCs/>
      <w:u w:val="single"/>
      <w:shd w:val="clear" w:color="auto" w:fill="FFFFFF"/>
    </w:rPr>
  </w:style>
  <w:style w:type="character" w:customStyle="1" w:styleId="1020">
    <w:name w:val="Основной текст (102)_"/>
    <w:basedOn w:val="af5"/>
    <w:link w:val="1021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1050">
    <w:name w:val="Основной текст (105)_"/>
    <w:basedOn w:val="af5"/>
    <w:link w:val="105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30">
    <w:name w:val="Основной текст (103)_"/>
    <w:basedOn w:val="af5"/>
    <w:link w:val="103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8">
    <w:name w:val="Основной текст (108)_"/>
    <w:basedOn w:val="af5"/>
    <w:link w:val="1080"/>
    <w:uiPriority w:val="99"/>
    <w:locked/>
    <w:rsid w:val="009652DB"/>
    <w:rPr>
      <w:rFonts w:ascii="Candara" w:hAnsi="Candara" w:cs="Candara"/>
      <w:noProof/>
      <w:sz w:val="55"/>
      <w:szCs w:val="55"/>
      <w:shd w:val="clear" w:color="auto" w:fill="FFFFFF"/>
    </w:rPr>
  </w:style>
  <w:style w:type="character" w:customStyle="1" w:styleId="106">
    <w:name w:val="Основной текст (106)_"/>
    <w:basedOn w:val="af5"/>
    <w:link w:val="106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7">
    <w:name w:val="Основной текст (107)_"/>
    <w:basedOn w:val="af5"/>
    <w:link w:val="107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40">
    <w:name w:val="Основной текст (104)_"/>
    <w:basedOn w:val="af5"/>
    <w:link w:val="1041"/>
    <w:uiPriority w:val="99"/>
    <w:locked/>
    <w:rsid w:val="009652DB"/>
    <w:rPr>
      <w:rFonts w:ascii="Candara" w:hAnsi="Candara" w:cs="Candara"/>
      <w:noProof/>
      <w:sz w:val="66"/>
      <w:szCs w:val="66"/>
      <w:shd w:val="clear" w:color="auto" w:fill="FFFFFF"/>
    </w:rPr>
  </w:style>
  <w:style w:type="character" w:customStyle="1" w:styleId="9310pt">
    <w:name w:val="Основной текст (93) + 10 pt"/>
    <w:aliases w:val="Курсив5,Основной текст + 12 pt1"/>
    <w:basedOn w:val="930"/>
    <w:uiPriority w:val="99"/>
    <w:rsid w:val="009652DB"/>
    <w:rPr>
      <w:i/>
      <w:iCs/>
      <w:noProof/>
      <w:sz w:val="20"/>
      <w:szCs w:val="20"/>
      <w:shd w:val="clear" w:color="auto" w:fill="FFFFFF"/>
    </w:rPr>
  </w:style>
  <w:style w:type="character" w:customStyle="1" w:styleId="1100">
    <w:name w:val="Основной текст (110)_"/>
    <w:basedOn w:val="af5"/>
    <w:link w:val="110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pt1">
    <w:name w:val="Основной текст + 7 pt1"/>
    <w:aliases w:val="Не полужирный3,Малые прописные1,Заголовок №1 + 8 pt"/>
    <w:basedOn w:val="1ff0"/>
    <w:uiPriority w:val="99"/>
    <w:rsid w:val="009652DB"/>
    <w:rPr>
      <w:rFonts w:ascii="Times New Roman" w:hAnsi="Times New Roman" w:cs="Times New Roman"/>
      <w:b w:val="0"/>
      <w:bCs w:val="0"/>
      <w:smallCaps/>
      <w:noProof/>
      <w:spacing w:val="0"/>
      <w:sz w:val="14"/>
      <w:szCs w:val="14"/>
    </w:rPr>
  </w:style>
  <w:style w:type="character" w:customStyle="1" w:styleId="1160">
    <w:name w:val="Основной текст (116)_"/>
    <w:basedOn w:val="af5"/>
    <w:link w:val="11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20">
    <w:name w:val="Основной текст (122)_"/>
    <w:basedOn w:val="af5"/>
    <w:link w:val="122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200">
    <w:name w:val="Основной текст (120)_"/>
    <w:basedOn w:val="af5"/>
    <w:link w:val="120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170">
    <w:name w:val="Основной текст (117)_"/>
    <w:basedOn w:val="af5"/>
    <w:link w:val="11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120">
    <w:name w:val="Основной текст (112)_"/>
    <w:basedOn w:val="af5"/>
    <w:link w:val="1121"/>
    <w:uiPriority w:val="99"/>
    <w:locked/>
    <w:rsid w:val="009652DB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122">
    <w:name w:val="Основной текст (112)"/>
    <w:basedOn w:val="1120"/>
    <w:uiPriority w:val="99"/>
    <w:rsid w:val="009652DB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4-1pt2">
    <w:name w:val="Основной текст (14) + Интервал -1 pt2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23">
    <w:name w:val="Основной текст (14) + 23"/>
    <w:aliases w:val="5 pt6,Основной текст + 8"/>
    <w:basedOn w:val="141"/>
    <w:uiPriority w:val="99"/>
    <w:rsid w:val="009652DB"/>
    <w:rPr>
      <w:rFonts w:ascii="Times New Roman" w:hAnsi="Times New Roman" w:cs="Times New Roman"/>
      <w:i/>
      <w:iCs/>
      <w:noProof/>
      <w:spacing w:val="0"/>
      <w:sz w:val="47"/>
      <w:szCs w:val="47"/>
      <w:shd w:val="clear" w:color="auto" w:fill="FFFFFF"/>
    </w:rPr>
  </w:style>
  <w:style w:type="character" w:customStyle="1" w:styleId="361pt">
    <w:name w:val="Основной текст (36) + Интервал 1 pt"/>
    <w:basedOn w:val="360"/>
    <w:uiPriority w:val="99"/>
    <w:rsid w:val="009652DB"/>
    <w:rPr>
      <w:rFonts w:ascii="Times New Roman" w:hAnsi="Times New Roman" w:cs="Times New Roman"/>
      <w:smallCaps/>
      <w:noProof/>
      <w:spacing w:val="20"/>
      <w:sz w:val="14"/>
      <w:szCs w:val="14"/>
      <w:shd w:val="clear" w:color="auto" w:fill="FFFFFF"/>
    </w:rPr>
  </w:style>
  <w:style w:type="character" w:customStyle="1" w:styleId="1150">
    <w:name w:val="Основной текст (115)_"/>
    <w:basedOn w:val="af5"/>
    <w:link w:val="1151"/>
    <w:uiPriority w:val="99"/>
    <w:locked/>
    <w:rsid w:val="009652DB"/>
    <w:rPr>
      <w:rFonts w:ascii="Candara" w:hAnsi="Candara" w:cs="Candara"/>
      <w:noProof/>
      <w:sz w:val="13"/>
      <w:szCs w:val="13"/>
      <w:shd w:val="clear" w:color="auto" w:fill="FFFFFF"/>
    </w:rPr>
  </w:style>
  <w:style w:type="character" w:customStyle="1" w:styleId="932">
    <w:name w:val="Основной текст (93)"/>
    <w:basedOn w:val="930"/>
    <w:uiPriority w:val="99"/>
    <w:rsid w:val="009652DB"/>
    <w:rPr>
      <w:sz w:val="19"/>
      <w:szCs w:val="19"/>
      <w:shd w:val="clear" w:color="auto" w:fill="FFFFFF"/>
    </w:rPr>
  </w:style>
  <w:style w:type="character" w:customStyle="1" w:styleId="1230">
    <w:name w:val="Основной текст (123)_"/>
    <w:basedOn w:val="af5"/>
    <w:link w:val="123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110">
    <w:name w:val="Основной текст (111)_"/>
    <w:basedOn w:val="af5"/>
    <w:link w:val="111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931pt1">
    <w:name w:val="Основной текст (93) + Интервал 1 pt1"/>
    <w:basedOn w:val="930"/>
    <w:uiPriority w:val="99"/>
    <w:rsid w:val="009652DB"/>
    <w:rPr>
      <w:spacing w:val="30"/>
      <w:sz w:val="19"/>
      <w:szCs w:val="19"/>
      <w:shd w:val="clear" w:color="auto" w:fill="FFFFFF"/>
    </w:rPr>
  </w:style>
  <w:style w:type="character" w:customStyle="1" w:styleId="95-2pt1">
    <w:name w:val="Основной текст (95) + Интервал -2 pt1"/>
    <w:basedOn w:val="95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1140">
    <w:name w:val="Основной текст (114)_"/>
    <w:basedOn w:val="af5"/>
    <w:link w:val="1141"/>
    <w:uiPriority w:val="99"/>
    <w:locked/>
    <w:rsid w:val="009652DB"/>
    <w:rPr>
      <w:i/>
      <w:iCs/>
      <w:sz w:val="27"/>
      <w:szCs w:val="27"/>
      <w:shd w:val="clear" w:color="auto" w:fill="FFFFFF"/>
    </w:rPr>
  </w:style>
  <w:style w:type="character" w:customStyle="1" w:styleId="1142">
    <w:name w:val="Основной текст (114)"/>
    <w:basedOn w:val="1140"/>
    <w:uiPriority w:val="99"/>
    <w:rsid w:val="009652DB"/>
    <w:rPr>
      <w:i/>
      <w:iCs/>
      <w:sz w:val="27"/>
      <w:szCs w:val="27"/>
      <w:shd w:val="clear" w:color="auto" w:fill="FFFFFF"/>
    </w:rPr>
  </w:style>
  <w:style w:type="character" w:customStyle="1" w:styleId="114-1pt">
    <w:name w:val="Основной текст (114) + Интервал -1 pt"/>
    <w:basedOn w:val="1140"/>
    <w:uiPriority w:val="99"/>
    <w:rsid w:val="009652DB"/>
    <w:rPr>
      <w:i/>
      <w:iCs/>
      <w:spacing w:val="-20"/>
      <w:sz w:val="27"/>
      <w:szCs w:val="27"/>
      <w:shd w:val="clear" w:color="auto" w:fill="FFFFFF"/>
    </w:rPr>
  </w:style>
  <w:style w:type="character" w:customStyle="1" w:styleId="1190">
    <w:name w:val="Основной текст (119)_"/>
    <w:basedOn w:val="af5"/>
    <w:link w:val="119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211">
    <w:name w:val="Основной текст (121)_"/>
    <w:basedOn w:val="af5"/>
    <w:link w:val="1212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09">
    <w:name w:val="Основной текст (109)_"/>
    <w:basedOn w:val="af5"/>
    <w:link w:val="1090"/>
    <w:uiPriority w:val="99"/>
    <w:locked/>
    <w:rsid w:val="009652DB"/>
    <w:rPr>
      <w:rFonts w:ascii="Candara" w:hAnsi="Candara" w:cs="Candara"/>
      <w:sz w:val="13"/>
      <w:szCs w:val="13"/>
      <w:shd w:val="clear" w:color="auto" w:fill="FFFFFF"/>
      <w:lang w:val="en-US" w:eastAsia="en-US"/>
    </w:rPr>
  </w:style>
  <w:style w:type="character" w:customStyle="1" w:styleId="1130">
    <w:name w:val="Основной текст (113)_"/>
    <w:basedOn w:val="af5"/>
    <w:link w:val="1131"/>
    <w:uiPriority w:val="99"/>
    <w:locked/>
    <w:rsid w:val="009652DB"/>
    <w:rPr>
      <w:rFonts w:ascii="Candara" w:hAnsi="Candara" w:cs="Candara"/>
      <w:noProof/>
      <w:sz w:val="100"/>
      <w:szCs w:val="100"/>
      <w:shd w:val="clear" w:color="auto" w:fill="FFFFFF"/>
    </w:rPr>
  </w:style>
  <w:style w:type="character" w:customStyle="1" w:styleId="1180">
    <w:name w:val="Основной текст (118)_"/>
    <w:basedOn w:val="af5"/>
    <w:link w:val="118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40">
    <w:name w:val="Основной текст (124)_"/>
    <w:basedOn w:val="af5"/>
    <w:link w:val="124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1300">
    <w:name w:val="Основной текст (130)_"/>
    <w:basedOn w:val="af5"/>
    <w:link w:val="130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1250">
    <w:name w:val="Основной текст (125)_"/>
    <w:basedOn w:val="af5"/>
    <w:link w:val="1251"/>
    <w:uiPriority w:val="99"/>
    <w:locked/>
    <w:rsid w:val="009652DB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1260">
    <w:name w:val="Основной текст (126)_"/>
    <w:basedOn w:val="af5"/>
    <w:link w:val="12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70">
    <w:name w:val="Основной текст (127)_"/>
    <w:basedOn w:val="af5"/>
    <w:link w:val="12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320">
    <w:name w:val="Основной текст (132)_"/>
    <w:basedOn w:val="af5"/>
    <w:link w:val="132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4-1pt1">
    <w:name w:val="Основной текст (14) + Интервал -1 pt1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332">
    <w:name w:val="Основной текст (133)_"/>
    <w:basedOn w:val="af5"/>
    <w:link w:val="1333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8">
    <w:name w:val="Основной текст (128)_"/>
    <w:basedOn w:val="af5"/>
    <w:link w:val="128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310">
    <w:name w:val="Основной текст (131)_"/>
    <w:basedOn w:val="af5"/>
    <w:link w:val="131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1220">
    <w:name w:val="Основной текст (112)2"/>
    <w:basedOn w:val="1120"/>
    <w:uiPriority w:val="99"/>
    <w:rsid w:val="009652DB"/>
    <w:rPr>
      <w:rFonts w:ascii="Gungsuh" w:eastAsia="Gungsuh" w:cs="Gungsuh"/>
      <w:spacing w:val="-30"/>
      <w:sz w:val="28"/>
      <w:szCs w:val="28"/>
      <w:shd w:val="clear" w:color="auto" w:fill="FFFFFF"/>
      <w:lang w:val="en-US" w:eastAsia="en-US"/>
    </w:rPr>
  </w:style>
  <w:style w:type="character" w:customStyle="1" w:styleId="129">
    <w:name w:val="Основной текст (129)_"/>
    <w:basedOn w:val="af5"/>
    <w:link w:val="1290"/>
    <w:uiPriority w:val="99"/>
    <w:locked/>
    <w:rsid w:val="009652DB"/>
    <w:rPr>
      <w:rFonts w:ascii="Gungsuh" w:eastAsia="Gungsuh" w:cs="Gungsuh"/>
      <w:noProof/>
      <w:sz w:val="8"/>
      <w:szCs w:val="8"/>
      <w:shd w:val="clear" w:color="auto" w:fill="FFFFFF"/>
    </w:rPr>
  </w:style>
  <w:style w:type="character" w:customStyle="1" w:styleId="11pt1">
    <w:name w:val="Колонтитул + 11 pt1"/>
    <w:aliases w:val="Интервал 1 pt"/>
    <w:basedOn w:val="affffffffffb"/>
    <w:uiPriority w:val="99"/>
    <w:rsid w:val="009652DB"/>
    <w:rPr>
      <w:rFonts w:ascii="Times New Roman" w:hAnsi="Times New Roman" w:cs="Times New Roman"/>
      <w:noProof/>
      <w:spacing w:val="30"/>
      <w:sz w:val="22"/>
      <w:szCs w:val="22"/>
      <w:shd w:val="clear" w:color="auto" w:fill="FFFFFF"/>
    </w:rPr>
  </w:style>
  <w:style w:type="paragraph" w:customStyle="1" w:styleId="2ffc">
    <w:name w:val="Заголовок №2"/>
    <w:basedOn w:val="af3"/>
    <w:link w:val="2ffb"/>
    <w:uiPriority w:val="99"/>
    <w:rsid w:val="009652DB"/>
    <w:pPr>
      <w:shd w:val="clear" w:color="auto" w:fill="FFFFFF"/>
      <w:spacing w:line="288" w:lineRule="exact"/>
      <w:outlineLvl w:val="1"/>
    </w:pPr>
    <w:rPr>
      <w:sz w:val="23"/>
      <w:szCs w:val="23"/>
    </w:rPr>
  </w:style>
  <w:style w:type="paragraph" w:customStyle="1" w:styleId="1ffff1">
    <w:name w:val="Подпись к картинке1"/>
    <w:basedOn w:val="af3"/>
    <w:uiPriority w:val="99"/>
    <w:rsid w:val="009652DB"/>
    <w:pPr>
      <w:shd w:val="clear" w:color="auto" w:fill="FFFFFF"/>
      <w:spacing w:line="266" w:lineRule="exact"/>
    </w:pPr>
    <w:rPr>
      <w:b/>
      <w:bCs/>
      <w:sz w:val="17"/>
      <w:szCs w:val="17"/>
    </w:rPr>
  </w:style>
  <w:style w:type="paragraph" w:customStyle="1" w:styleId="2ffe">
    <w:name w:val="Подпись к картинке (2)"/>
    <w:basedOn w:val="af3"/>
    <w:link w:val="2ffd"/>
    <w:uiPriority w:val="99"/>
    <w:rsid w:val="009652DB"/>
    <w:pPr>
      <w:shd w:val="clear" w:color="auto" w:fill="FFFFFF"/>
      <w:spacing w:line="266" w:lineRule="exact"/>
      <w:ind w:firstLine="540"/>
      <w:jc w:val="both"/>
    </w:pPr>
    <w:rPr>
      <w:i/>
      <w:iCs/>
      <w:sz w:val="20"/>
      <w:szCs w:val="20"/>
    </w:rPr>
  </w:style>
  <w:style w:type="paragraph" w:customStyle="1" w:styleId="551">
    <w:name w:val="Основной текст (55)"/>
    <w:basedOn w:val="af3"/>
    <w:link w:val="5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12">
    <w:name w:val="Основной текст (51)"/>
    <w:basedOn w:val="af3"/>
    <w:link w:val="51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62">
    <w:name w:val="Основной текст (56)"/>
    <w:basedOn w:val="af3"/>
    <w:link w:val="56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571">
    <w:name w:val="Основной текст (57)"/>
    <w:basedOn w:val="af3"/>
    <w:link w:val="57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i/>
      <w:iCs/>
      <w:noProof/>
      <w:sz w:val="12"/>
      <w:szCs w:val="12"/>
    </w:rPr>
  </w:style>
  <w:style w:type="paragraph" w:customStyle="1" w:styleId="631">
    <w:name w:val="Основной текст (63)"/>
    <w:basedOn w:val="af3"/>
    <w:link w:val="63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590">
    <w:name w:val="Основной текст (59)"/>
    <w:basedOn w:val="af3"/>
    <w:link w:val="59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581">
    <w:name w:val="Основной текст (58)"/>
    <w:basedOn w:val="af3"/>
    <w:link w:val="58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601">
    <w:name w:val="Основной текст (60)"/>
    <w:basedOn w:val="af3"/>
    <w:link w:val="6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12">
    <w:name w:val="Основной текст (61)"/>
    <w:basedOn w:val="af3"/>
    <w:link w:val="611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21">
    <w:name w:val="Основной текст (62)"/>
    <w:basedOn w:val="af3"/>
    <w:link w:val="62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701">
    <w:name w:val="Основной текст (70)"/>
    <w:basedOn w:val="af3"/>
    <w:link w:val="7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41">
    <w:name w:val="Основной текст (64)"/>
    <w:basedOn w:val="af3"/>
    <w:link w:val="64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81">
    <w:name w:val="Основной текст (68)"/>
    <w:basedOn w:val="af3"/>
    <w:link w:val="68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61">
    <w:name w:val="Основной текст (66)"/>
    <w:basedOn w:val="af3"/>
    <w:link w:val="66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31">
    <w:name w:val="Основной текст (73)"/>
    <w:basedOn w:val="af3"/>
    <w:link w:val="73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51">
    <w:name w:val="Основной текст (75)"/>
    <w:basedOn w:val="af3"/>
    <w:link w:val="7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41">
    <w:name w:val="Основной текст (84)"/>
    <w:basedOn w:val="af3"/>
    <w:link w:val="84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71">
    <w:name w:val="Основной текст (67)"/>
    <w:basedOn w:val="af3"/>
    <w:link w:val="67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22">
    <w:name w:val="Основной текст (72)"/>
    <w:basedOn w:val="af3"/>
    <w:link w:val="72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13">
    <w:name w:val="Основной текст (71)"/>
    <w:basedOn w:val="af3"/>
    <w:link w:val="712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741">
    <w:name w:val="Основной текст (74)"/>
    <w:basedOn w:val="af3"/>
    <w:link w:val="74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51">
    <w:name w:val="Основной текст (65)"/>
    <w:basedOn w:val="af3"/>
    <w:link w:val="6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90">
    <w:name w:val="Основной текст (69)"/>
    <w:basedOn w:val="af3"/>
    <w:link w:val="69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61">
    <w:name w:val="Основной текст (76)"/>
    <w:basedOn w:val="af3"/>
    <w:link w:val="76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22">
    <w:name w:val="Основной текст (82)"/>
    <w:basedOn w:val="af3"/>
    <w:link w:val="82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31">
    <w:name w:val="Основной текст (83)"/>
    <w:basedOn w:val="af3"/>
    <w:link w:val="83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51">
    <w:name w:val="Основной текст (85)"/>
    <w:basedOn w:val="af3"/>
    <w:link w:val="8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61">
    <w:name w:val="Основной текст (86)"/>
    <w:basedOn w:val="af3"/>
    <w:link w:val="860"/>
    <w:uiPriority w:val="99"/>
    <w:rsid w:val="009652DB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870">
    <w:name w:val="Основной текст (87)"/>
    <w:basedOn w:val="af3"/>
    <w:link w:val="87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spacing w:val="10"/>
      <w:sz w:val="17"/>
      <w:szCs w:val="17"/>
    </w:rPr>
  </w:style>
  <w:style w:type="paragraph" w:customStyle="1" w:styleId="880">
    <w:name w:val="Основной текст (88)"/>
    <w:basedOn w:val="af3"/>
    <w:link w:val="88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890">
    <w:name w:val="Основной текст (89)"/>
    <w:basedOn w:val="af3"/>
    <w:link w:val="89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pacing w:val="-20"/>
      <w:sz w:val="20"/>
      <w:szCs w:val="20"/>
    </w:rPr>
  </w:style>
  <w:style w:type="paragraph" w:customStyle="1" w:styleId="901">
    <w:name w:val="Основной текст (90)"/>
    <w:basedOn w:val="af3"/>
    <w:link w:val="9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911">
    <w:name w:val="Основной текст (91)"/>
    <w:basedOn w:val="af3"/>
    <w:link w:val="910"/>
    <w:uiPriority w:val="99"/>
    <w:rsid w:val="009652DB"/>
    <w:pPr>
      <w:shd w:val="clear" w:color="auto" w:fill="FFFFFF"/>
      <w:spacing w:line="240" w:lineRule="atLeast"/>
    </w:pPr>
    <w:rPr>
      <w:rFonts w:ascii="Trebuchet MS" w:hAnsi="Trebuchet MS" w:cs="Trebuchet MS"/>
      <w:spacing w:val="10"/>
      <w:sz w:val="15"/>
      <w:szCs w:val="15"/>
    </w:rPr>
  </w:style>
  <w:style w:type="paragraph" w:customStyle="1" w:styleId="921">
    <w:name w:val="Основной текст (92)"/>
    <w:basedOn w:val="af3"/>
    <w:link w:val="920"/>
    <w:uiPriority w:val="99"/>
    <w:rsid w:val="009652DB"/>
    <w:pPr>
      <w:shd w:val="clear" w:color="auto" w:fill="FFFFFF"/>
      <w:spacing w:line="240" w:lineRule="atLeast"/>
    </w:pPr>
    <w:rPr>
      <w:spacing w:val="10"/>
      <w:sz w:val="15"/>
      <w:szCs w:val="15"/>
    </w:rPr>
  </w:style>
  <w:style w:type="paragraph" w:customStyle="1" w:styleId="941">
    <w:name w:val="Основной текст (94)"/>
    <w:basedOn w:val="af3"/>
    <w:link w:val="940"/>
    <w:uiPriority w:val="99"/>
    <w:rsid w:val="009652DB"/>
    <w:pPr>
      <w:shd w:val="clear" w:color="auto" w:fill="FFFFFF"/>
      <w:spacing w:line="240" w:lineRule="atLeast"/>
      <w:jc w:val="center"/>
    </w:pPr>
    <w:rPr>
      <w:i/>
      <w:iCs/>
      <w:sz w:val="20"/>
      <w:szCs w:val="20"/>
    </w:rPr>
  </w:style>
  <w:style w:type="paragraph" w:customStyle="1" w:styleId="931">
    <w:name w:val="Основной текст (93)1"/>
    <w:basedOn w:val="af3"/>
    <w:link w:val="930"/>
    <w:uiPriority w:val="99"/>
    <w:rsid w:val="009652DB"/>
    <w:pPr>
      <w:shd w:val="clear" w:color="auto" w:fill="FFFFFF"/>
      <w:spacing w:line="240" w:lineRule="atLeast"/>
      <w:jc w:val="both"/>
    </w:pPr>
    <w:rPr>
      <w:sz w:val="19"/>
      <w:szCs w:val="19"/>
    </w:rPr>
  </w:style>
  <w:style w:type="paragraph" w:customStyle="1" w:styleId="960">
    <w:name w:val="Основной текст (96)"/>
    <w:basedOn w:val="af3"/>
    <w:link w:val="96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70">
    <w:name w:val="Основной текст (97)"/>
    <w:basedOn w:val="af3"/>
    <w:link w:val="97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90">
    <w:name w:val="Основной текст (99)"/>
    <w:basedOn w:val="af3"/>
    <w:link w:val="99"/>
    <w:uiPriority w:val="99"/>
    <w:rsid w:val="009652DB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8"/>
      <w:szCs w:val="8"/>
    </w:rPr>
  </w:style>
  <w:style w:type="paragraph" w:customStyle="1" w:styleId="1001">
    <w:name w:val="Основной текст (100)"/>
    <w:basedOn w:val="af3"/>
    <w:link w:val="100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980">
    <w:name w:val="Основной текст (98)"/>
    <w:basedOn w:val="af3"/>
    <w:link w:val="98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9"/>
      <w:szCs w:val="9"/>
    </w:rPr>
  </w:style>
  <w:style w:type="paragraph" w:customStyle="1" w:styleId="1011">
    <w:name w:val="Основной текст (101)"/>
    <w:basedOn w:val="af3"/>
    <w:link w:val="101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951">
    <w:name w:val="Основной текст (95)"/>
    <w:basedOn w:val="af3"/>
    <w:link w:val="950"/>
    <w:uiPriority w:val="99"/>
    <w:rsid w:val="009652DB"/>
    <w:pPr>
      <w:shd w:val="clear" w:color="auto" w:fill="FFFFFF"/>
      <w:spacing w:line="240" w:lineRule="atLeast"/>
    </w:pPr>
    <w:rPr>
      <w:i/>
      <w:iCs/>
      <w:sz w:val="47"/>
      <w:szCs w:val="47"/>
    </w:rPr>
  </w:style>
  <w:style w:type="paragraph" w:customStyle="1" w:styleId="319">
    <w:name w:val="Заголовок №31"/>
    <w:basedOn w:val="af3"/>
    <w:link w:val="3fd"/>
    <w:uiPriority w:val="99"/>
    <w:rsid w:val="009652DB"/>
    <w:pPr>
      <w:shd w:val="clear" w:color="auto" w:fill="FFFFFF"/>
      <w:spacing w:before="240" w:line="230" w:lineRule="exact"/>
      <w:ind w:hanging="1060"/>
      <w:outlineLvl w:val="2"/>
    </w:pPr>
    <w:rPr>
      <w:i/>
      <w:iCs/>
      <w:sz w:val="20"/>
      <w:szCs w:val="20"/>
    </w:rPr>
  </w:style>
  <w:style w:type="paragraph" w:customStyle="1" w:styleId="1021">
    <w:name w:val="Основной текст (102)"/>
    <w:basedOn w:val="af3"/>
    <w:link w:val="1020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1051">
    <w:name w:val="Основной текст (105)"/>
    <w:basedOn w:val="af3"/>
    <w:link w:val="105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31">
    <w:name w:val="Основной текст (103)"/>
    <w:basedOn w:val="af3"/>
    <w:link w:val="103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80">
    <w:name w:val="Основной текст (108)"/>
    <w:basedOn w:val="af3"/>
    <w:link w:val="108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55"/>
      <w:szCs w:val="55"/>
    </w:rPr>
  </w:style>
  <w:style w:type="paragraph" w:customStyle="1" w:styleId="1060">
    <w:name w:val="Основной текст (106)"/>
    <w:basedOn w:val="af3"/>
    <w:link w:val="106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70">
    <w:name w:val="Основной текст (107)"/>
    <w:basedOn w:val="af3"/>
    <w:link w:val="107"/>
    <w:uiPriority w:val="99"/>
    <w:rsid w:val="009652DB"/>
    <w:pPr>
      <w:shd w:val="clear" w:color="auto" w:fill="FFFFFF"/>
      <w:spacing w:line="240" w:lineRule="atLeast"/>
      <w:jc w:val="both"/>
    </w:pPr>
    <w:rPr>
      <w:noProof/>
      <w:sz w:val="8"/>
      <w:szCs w:val="8"/>
    </w:rPr>
  </w:style>
  <w:style w:type="paragraph" w:customStyle="1" w:styleId="1041">
    <w:name w:val="Основной текст (104)"/>
    <w:basedOn w:val="af3"/>
    <w:link w:val="1040"/>
    <w:uiPriority w:val="99"/>
    <w:rsid w:val="009652DB"/>
    <w:pPr>
      <w:shd w:val="clear" w:color="auto" w:fill="FFFFFF"/>
      <w:spacing w:line="240" w:lineRule="atLeast"/>
      <w:jc w:val="center"/>
    </w:pPr>
    <w:rPr>
      <w:rFonts w:ascii="Candara" w:hAnsi="Candara" w:cs="Candara"/>
      <w:noProof/>
      <w:sz w:val="66"/>
      <w:szCs w:val="66"/>
    </w:rPr>
  </w:style>
  <w:style w:type="paragraph" w:customStyle="1" w:styleId="1101">
    <w:name w:val="Основной текст (110)"/>
    <w:basedOn w:val="af3"/>
    <w:link w:val="110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61">
    <w:name w:val="Основной текст (116)"/>
    <w:basedOn w:val="af3"/>
    <w:link w:val="11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21">
    <w:name w:val="Основной текст (122)"/>
    <w:basedOn w:val="af3"/>
    <w:link w:val="122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201">
    <w:name w:val="Основной текст (120)"/>
    <w:basedOn w:val="af3"/>
    <w:link w:val="120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71">
    <w:name w:val="Основной текст (117)"/>
    <w:basedOn w:val="af3"/>
    <w:link w:val="11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121">
    <w:name w:val="Основной текст (112)1"/>
    <w:basedOn w:val="af3"/>
    <w:link w:val="1120"/>
    <w:uiPriority w:val="99"/>
    <w:rsid w:val="009652DB"/>
    <w:pPr>
      <w:shd w:val="clear" w:color="auto" w:fill="FFFFFF"/>
      <w:spacing w:line="245" w:lineRule="exact"/>
      <w:jc w:val="both"/>
    </w:pPr>
    <w:rPr>
      <w:rFonts w:ascii="Gungsuh" w:eastAsia="Gungsuh" w:cs="Gungsuh"/>
      <w:spacing w:val="-30"/>
      <w:sz w:val="28"/>
      <w:szCs w:val="28"/>
    </w:rPr>
  </w:style>
  <w:style w:type="paragraph" w:customStyle="1" w:styleId="1151">
    <w:name w:val="Основной текст (115)"/>
    <w:basedOn w:val="af3"/>
    <w:link w:val="11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3"/>
      <w:szCs w:val="13"/>
    </w:rPr>
  </w:style>
  <w:style w:type="paragraph" w:customStyle="1" w:styleId="1231">
    <w:name w:val="Основной текст (123)"/>
    <w:basedOn w:val="af3"/>
    <w:link w:val="123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11">
    <w:name w:val="Основной текст (111)"/>
    <w:basedOn w:val="af3"/>
    <w:link w:val="111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41">
    <w:name w:val="Основной текст (114)1"/>
    <w:basedOn w:val="af3"/>
    <w:link w:val="1140"/>
    <w:uiPriority w:val="99"/>
    <w:rsid w:val="009652DB"/>
    <w:pPr>
      <w:shd w:val="clear" w:color="auto" w:fill="FFFFFF"/>
      <w:spacing w:line="240" w:lineRule="atLeast"/>
    </w:pPr>
    <w:rPr>
      <w:i/>
      <w:iCs/>
      <w:sz w:val="27"/>
      <w:szCs w:val="27"/>
    </w:rPr>
  </w:style>
  <w:style w:type="paragraph" w:customStyle="1" w:styleId="1191">
    <w:name w:val="Основной текст (119)"/>
    <w:basedOn w:val="af3"/>
    <w:link w:val="119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1212">
    <w:name w:val="Основной текст (121)"/>
    <w:basedOn w:val="af3"/>
    <w:link w:val="1211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090">
    <w:name w:val="Основной текст (109)"/>
    <w:basedOn w:val="af3"/>
    <w:link w:val="109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sz w:val="13"/>
      <w:szCs w:val="13"/>
      <w:lang w:val="en-US" w:eastAsia="en-US"/>
    </w:rPr>
  </w:style>
  <w:style w:type="paragraph" w:customStyle="1" w:styleId="1131">
    <w:name w:val="Основной текст (113)"/>
    <w:basedOn w:val="af3"/>
    <w:link w:val="1130"/>
    <w:uiPriority w:val="99"/>
    <w:rsid w:val="009652DB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100"/>
      <w:szCs w:val="100"/>
    </w:rPr>
  </w:style>
  <w:style w:type="paragraph" w:customStyle="1" w:styleId="1181">
    <w:name w:val="Основной текст (118)"/>
    <w:basedOn w:val="af3"/>
    <w:link w:val="118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41">
    <w:name w:val="Основной текст (124)"/>
    <w:basedOn w:val="af3"/>
    <w:link w:val="124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301">
    <w:name w:val="Основной текст (130)"/>
    <w:basedOn w:val="af3"/>
    <w:link w:val="130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251">
    <w:name w:val="Основной текст (125)"/>
    <w:basedOn w:val="af3"/>
    <w:link w:val="12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1261">
    <w:name w:val="Основной текст (126)"/>
    <w:basedOn w:val="af3"/>
    <w:link w:val="12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71">
    <w:name w:val="Основной текст (127)"/>
    <w:basedOn w:val="af3"/>
    <w:link w:val="12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21">
    <w:name w:val="Основной текст (132)"/>
    <w:basedOn w:val="af3"/>
    <w:link w:val="132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333">
    <w:name w:val="Основной текст (133)"/>
    <w:basedOn w:val="af3"/>
    <w:link w:val="1332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80">
    <w:name w:val="Основной текст (128)"/>
    <w:basedOn w:val="af3"/>
    <w:link w:val="128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11">
    <w:name w:val="Основной текст (131)"/>
    <w:basedOn w:val="af3"/>
    <w:link w:val="131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90">
    <w:name w:val="Основной текст (129)"/>
    <w:basedOn w:val="af3"/>
    <w:link w:val="129"/>
    <w:uiPriority w:val="99"/>
    <w:rsid w:val="009652DB"/>
    <w:pPr>
      <w:shd w:val="clear" w:color="auto" w:fill="FFFFFF"/>
      <w:spacing w:line="240" w:lineRule="atLeast"/>
    </w:pPr>
    <w:rPr>
      <w:rFonts w:ascii="Gungsuh" w:eastAsia="Gungsuh" w:cs="Gungsuh"/>
      <w:noProof/>
      <w:sz w:val="8"/>
      <w:szCs w:val="8"/>
    </w:rPr>
  </w:style>
  <w:style w:type="character" w:customStyle="1" w:styleId="4f1">
    <w:name w:val="Основной текст4"/>
    <w:basedOn w:val="afffff1"/>
    <w:uiPriority w:val="99"/>
    <w:rsid w:val="009652DB"/>
    <w:rPr>
      <w:rFonts w:ascii="Times New Roman" w:hAnsi="Times New Roman" w:cs="Times New Roman"/>
      <w:color w:val="000000"/>
      <w:spacing w:val="0"/>
      <w:w w:val="100"/>
      <w:position w:val="0"/>
      <w:sz w:val="25"/>
      <w:szCs w:val="25"/>
      <w:u w:val="single"/>
      <w:shd w:val="clear" w:color="auto" w:fill="FFFFFF"/>
      <w:lang w:val="ru-RU"/>
    </w:rPr>
  </w:style>
  <w:style w:type="character" w:customStyle="1" w:styleId="8pt">
    <w:name w:val="Основной текст + 8 pt"/>
    <w:basedOn w:val="afffff1"/>
    <w:uiPriority w:val="99"/>
    <w:rsid w:val="009652DB"/>
    <w:rPr>
      <w:rFonts w:ascii="Times New Roman" w:hAnsi="Times New Roman" w:cs="Times New Roman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-1pt1">
    <w:name w:val="Основной текст (3) + Интервал -1 pt1"/>
    <w:basedOn w:val="3f1"/>
    <w:uiPriority w:val="99"/>
    <w:rsid w:val="009652DB"/>
    <w:rPr>
      <w:rFonts w:ascii="Arial" w:hAnsi="Arial" w:cs="Arial"/>
      <w:b w:val="0"/>
      <w:bCs w:val="0"/>
      <w:noProof/>
      <w:spacing w:val="-20"/>
      <w:sz w:val="21"/>
      <w:szCs w:val="21"/>
      <w:shd w:val="clear" w:color="auto" w:fill="FFFFFF"/>
      <w:lang w:val="uk-UA" w:eastAsia="uk-UA"/>
    </w:rPr>
  </w:style>
  <w:style w:type="character" w:customStyle="1" w:styleId="11-1pt">
    <w:name w:val="Основной текст (11) + Интервал -1 pt"/>
    <w:basedOn w:val="113"/>
    <w:uiPriority w:val="99"/>
    <w:rsid w:val="009652DB"/>
    <w:rPr>
      <w:rFonts w:ascii="Tahoma" w:hAnsi="Tahoma" w:cs="Tahoma"/>
      <w:i w:val="0"/>
      <w:iCs w:val="0"/>
      <w:noProof/>
      <w:spacing w:val="-20"/>
      <w:w w:val="100"/>
      <w:sz w:val="21"/>
      <w:szCs w:val="21"/>
      <w:shd w:val="clear" w:color="auto" w:fill="FFFFFF"/>
    </w:rPr>
  </w:style>
  <w:style w:type="paragraph" w:customStyle="1" w:styleId="252">
    <w:name w:val="Основной текст25"/>
    <w:basedOn w:val="af3"/>
    <w:rsid w:val="009652DB"/>
    <w:pPr>
      <w:shd w:val="clear" w:color="auto" w:fill="FFFFFF"/>
      <w:spacing w:line="0" w:lineRule="atLeast"/>
      <w:ind w:hanging="360"/>
    </w:pPr>
    <w:rPr>
      <w:sz w:val="23"/>
      <w:szCs w:val="23"/>
    </w:rPr>
  </w:style>
  <w:style w:type="character" w:customStyle="1" w:styleId="227">
    <w:name w:val="Основной текст22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paragraph" w:customStyle="1" w:styleId="2fff1">
    <w:name w:val="Текст отчета 2"/>
    <w:basedOn w:val="af3"/>
    <w:link w:val="2fff2"/>
    <w:rsid w:val="009652DB"/>
    <w:pPr>
      <w:spacing w:line="276" w:lineRule="auto"/>
      <w:ind w:firstLine="709"/>
      <w:jc w:val="both"/>
    </w:pPr>
    <w:rPr>
      <w:szCs w:val="28"/>
    </w:rPr>
  </w:style>
  <w:style w:type="character" w:customStyle="1" w:styleId="2fff2">
    <w:name w:val="Текст отчета 2 Знак"/>
    <w:link w:val="2fff1"/>
    <w:rsid w:val="009652DB"/>
    <w:rPr>
      <w:sz w:val="24"/>
      <w:szCs w:val="28"/>
    </w:rPr>
  </w:style>
  <w:style w:type="paragraph" w:customStyle="1" w:styleId="new">
    <w:name w:val="Список new"/>
    <w:basedOn w:val="afff9"/>
    <w:link w:val="new0"/>
    <w:rsid w:val="009652DB"/>
    <w:pPr>
      <w:numPr>
        <w:numId w:val="29"/>
      </w:numPr>
      <w:autoSpaceDE/>
      <w:autoSpaceDN/>
      <w:spacing w:after="0" w:line="276" w:lineRule="auto"/>
      <w:jc w:val="both"/>
    </w:pPr>
    <w:rPr>
      <w:color w:val="000000"/>
      <w:szCs w:val="28"/>
    </w:rPr>
  </w:style>
  <w:style w:type="character" w:customStyle="1" w:styleId="new0">
    <w:name w:val="Список new Знак"/>
    <w:link w:val="new"/>
    <w:rsid w:val="009652DB"/>
    <w:rPr>
      <w:color w:val="000000"/>
      <w:sz w:val="24"/>
      <w:szCs w:val="28"/>
    </w:rPr>
  </w:style>
  <w:style w:type="paragraph" w:customStyle="1" w:styleId="3ff">
    <w:name w:val="3 ур. Заголовок"/>
    <w:basedOn w:val="30"/>
    <w:next w:val="2fff1"/>
    <w:link w:val="3ff0"/>
    <w:rsid w:val="009652DB"/>
    <w:pPr>
      <w:keepNext/>
      <w:keepLines/>
      <w:numPr>
        <w:ilvl w:val="0"/>
        <w:numId w:val="0"/>
      </w:numPr>
      <w:spacing w:before="120" w:after="120" w:line="240" w:lineRule="auto"/>
      <w:ind w:firstLine="709"/>
      <w:contextualSpacing w:val="0"/>
      <w:jc w:val="both"/>
    </w:pPr>
    <w:rPr>
      <w:rFonts w:eastAsiaTheme="majorEastAsia" w:cstheme="majorBidi"/>
      <w:spacing w:val="5"/>
      <w:szCs w:val="26"/>
      <w:lang w:val="ru-RU"/>
    </w:rPr>
  </w:style>
  <w:style w:type="character" w:customStyle="1" w:styleId="3ff0">
    <w:name w:val="3 ур. Заголовок Знак"/>
    <w:basedOn w:val="af5"/>
    <w:link w:val="3ff"/>
    <w:rsid w:val="009652DB"/>
    <w:rPr>
      <w:rFonts w:eastAsiaTheme="majorEastAsia" w:cstheme="majorBidi"/>
      <w:b/>
      <w:bCs/>
      <w:spacing w:val="5"/>
      <w:sz w:val="24"/>
      <w:szCs w:val="26"/>
      <w:lang w:eastAsia="en-US"/>
    </w:rPr>
  </w:style>
  <w:style w:type="paragraph" w:customStyle="1" w:styleId="2fff3">
    <w:name w:val="2 ур. Заголовок"/>
    <w:basedOn w:val="15"/>
    <w:next w:val="2fff1"/>
    <w:rsid w:val="009652DB"/>
    <w:pPr>
      <w:widowControl w:val="0"/>
      <w:numPr>
        <w:numId w:val="0"/>
      </w:numPr>
      <w:tabs>
        <w:tab w:val="left" w:pos="709"/>
      </w:tabs>
      <w:spacing w:after="240" w:line="240" w:lineRule="auto"/>
      <w:ind w:left="1" w:firstLine="709"/>
      <w:jc w:val="both"/>
      <w:outlineLvl w:val="1"/>
    </w:pPr>
    <w:rPr>
      <w:rFonts w:eastAsia="Times New Roman"/>
      <w:szCs w:val="32"/>
      <w:lang w:val="ru-RU" w:eastAsia="ru-RU"/>
    </w:rPr>
  </w:style>
  <w:style w:type="paragraph" w:customStyle="1" w:styleId="2TimesNewRoman0">
    <w:name w:val="Заголовок 2 + Times New Roman"/>
    <w:aliases w:val="12 пт"/>
    <w:basedOn w:val="af3"/>
    <w:rsid w:val="009652DB"/>
    <w:pPr>
      <w:keepNext/>
      <w:spacing w:before="240" w:after="60"/>
      <w:outlineLvl w:val="1"/>
    </w:pPr>
    <w:rPr>
      <w:b/>
      <w:bCs/>
    </w:rPr>
  </w:style>
  <w:style w:type="paragraph" w:customStyle="1" w:styleId="4f2">
    <w:name w:val="Знак Знак4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d">
    <w:name w:val="Знак Знак Знак1 Знак Знак Знак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1b">
    <w:name w:val="Знак2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xl25">
    <w:name w:val="xl2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26">
    <w:name w:val="xl2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27">
    <w:name w:val="xl2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28">
    <w:name w:val="xl2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29">
    <w:name w:val="xl2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30">
    <w:name w:val="xl30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31">
    <w:name w:val="xl31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2">
    <w:name w:val="xl32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3">
    <w:name w:val="xl33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4">
    <w:name w:val="xl3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35">
    <w:name w:val="xl3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6">
    <w:name w:val="xl3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i/>
      <w:iCs/>
      <w:sz w:val="22"/>
      <w:szCs w:val="22"/>
    </w:rPr>
  </w:style>
  <w:style w:type="paragraph" w:customStyle="1" w:styleId="xl37">
    <w:name w:val="xl3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i/>
      <w:iCs/>
      <w:sz w:val="22"/>
      <w:szCs w:val="22"/>
    </w:rPr>
  </w:style>
  <w:style w:type="paragraph" w:customStyle="1" w:styleId="xl38">
    <w:name w:val="xl3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sz w:val="22"/>
      <w:szCs w:val="22"/>
    </w:rPr>
  </w:style>
  <w:style w:type="paragraph" w:customStyle="1" w:styleId="xl39">
    <w:name w:val="xl3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0">
    <w:name w:val="xl40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1">
    <w:name w:val="xl41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2">
    <w:name w:val="xl42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3">
    <w:name w:val="xl43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4">
    <w:name w:val="xl4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5">
    <w:name w:val="xl4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46">
    <w:name w:val="xl4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7">
    <w:name w:val="xl4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8">
    <w:name w:val="xl4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9">
    <w:name w:val="xl4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0">
    <w:name w:val="xl50"/>
    <w:basedOn w:val="af3"/>
    <w:rsid w:val="009652D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1">
    <w:name w:val="xl51"/>
    <w:basedOn w:val="af3"/>
    <w:rsid w:val="009652D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2">
    <w:name w:val="xl52"/>
    <w:basedOn w:val="af3"/>
    <w:rsid w:val="009652D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3">
    <w:name w:val="xl53"/>
    <w:basedOn w:val="af3"/>
    <w:rsid w:val="009652D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4">
    <w:name w:val="xl5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5">
    <w:name w:val="xl55"/>
    <w:basedOn w:val="af3"/>
    <w:rsid w:val="009652D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6">
    <w:name w:val="xl56"/>
    <w:basedOn w:val="af3"/>
    <w:rsid w:val="009652D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Char1">
    <w:name w:val="Char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6">
    <w:name w:val="Заголовок для СТП"/>
    <w:basedOn w:val="af3"/>
    <w:rsid w:val="009652DB"/>
    <w:pPr>
      <w:numPr>
        <w:numId w:val="30"/>
      </w:numPr>
    </w:pPr>
  </w:style>
  <w:style w:type="paragraph" w:customStyle="1" w:styleId="xl57">
    <w:name w:val="xl5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i/>
      <w:iCs/>
    </w:rPr>
  </w:style>
  <w:style w:type="paragraph" w:customStyle="1" w:styleId="xl58">
    <w:name w:val="xl58"/>
    <w:basedOn w:val="af3"/>
    <w:rsid w:val="009652D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color w:val="FF0000"/>
    </w:rPr>
  </w:style>
  <w:style w:type="paragraph" w:customStyle="1" w:styleId="xl59">
    <w:name w:val="xl5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character" w:customStyle="1" w:styleId="BodyTextIndent2Char">
    <w:name w:val="Body Text Indent 2 Char"/>
    <w:semiHidden/>
    <w:locked/>
    <w:rsid w:val="009652DB"/>
    <w:rPr>
      <w:sz w:val="24"/>
      <w:szCs w:val="24"/>
      <w:lang w:val="ru-RU" w:eastAsia="ru-RU" w:bidi="ar-SA"/>
    </w:rPr>
  </w:style>
  <w:style w:type="character" w:customStyle="1" w:styleId="11e">
    <w:name w:val="Знак Знак11"/>
    <w:locked/>
    <w:rsid w:val="009652DB"/>
    <w:rPr>
      <w:sz w:val="24"/>
      <w:lang w:val="ru-RU" w:eastAsia="ru-RU" w:bidi="ar-SA"/>
    </w:rPr>
  </w:style>
  <w:style w:type="numbering" w:customStyle="1" w:styleId="14">
    <w:name w:val="Стиль многоуровневый 14 пт полужирный"/>
    <w:basedOn w:val="af7"/>
    <w:rsid w:val="009652DB"/>
    <w:pPr>
      <w:numPr>
        <w:numId w:val="31"/>
      </w:numPr>
    </w:pPr>
  </w:style>
  <w:style w:type="paragraph" w:customStyle="1" w:styleId="1Arial">
    <w:name w:val="Заголовок 1+Arial"/>
    <w:aliases w:val="по центру"/>
    <w:basedOn w:val="afff9"/>
    <w:rsid w:val="009652DB"/>
    <w:pPr>
      <w:overflowPunct w:val="0"/>
      <w:adjustRightInd w:val="0"/>
      <w:spacing w:after="0" w:line="288" w:lineRule="auto"/>
      <w:ind w:left="357" w:hanging="357"/>
      <w:jc w:val="center"/>
      <w:textAlignment w:val="baseline"/>
    </w:pPr>
    <w:rPr>
      <w:rFonts w:ascii="Arial" w:hAnsi="Arial" w:cs="Arial"/>
    </w:rPr>
  </w:style>
  <w:style w:type="paragraph" w:customStyle="1" w:styleId="11f">
    <w:name w:val="Знак Знак Знак1 Знак Знак Знак Знак Знак Знак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112">
    <w:name w:val="Знак Знак111"/>
    <w:locked/>
    <w:rsid w:val="009652DB"/>
    <w:rPr>
      <w:sz w:val="24"/>
      <w:szCs w:val="24"/>
      <w:lang w:val="ru-RU" w:eastAsia="ru-RU" w:bidi="ar-SA"/>
    </w:rPr>
  </w:style>
  <w:style w:type="paragraph" w:customStyle="1" w:styleId="21c">
    <w:name w:val="Знак Знак Знак2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har11">
    <w:name w:val="Char1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f0">
    <w:name w:val="Текст11"/>
    <w:basedOn w:val="af3"/>
    <w:rsid w:val="009652DB"/>
    <w:pPr>
      <w:ind w:firstLine="709"/>
      <w:jc w:val="both"/>
    </w:pPr>
    <w:rPr>
      <w:szCs w:val="20"/>
    </w:rPr>
  </w:style>
  <w:style w:type="paragraph" w:customStyle="1" w:styleId="3110">
    <w:name w:val="Основной текст 311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1f1">
    <w:name w:val="Обычный (веб)11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character" w:customStyle="1" w:styleId="192">
    <w:name w:val="Знак Знак19"/>
    <w:rsid w:val="009652DB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-f">
    <w:name w:val="Таблица - Шапка"/>
    <w:basedOn w:val="af3"/>
    <w:qFormat/>
    <w:rsid w:val="009652DB"/>
    <w:pPr>
      <w:jc w:val="center"/>
    </w:pPr>
    <w:rPr>
      <w:rFonts w:ascii="Arial" w:hAnsi="Arial" w:cs="Arial"/>
      <w:b/>
      <w:bCs/>
      <w:sz w:val="18"/>
      <w:szCs w:val="20"/>
    </w:rPr>
  </w:style>
  <w:style w:type="character" w:customStyle="1" w:styleId="10a">
    <w:name w:val="Сноска 10"/>
    <w:qFormat/>
    <w:rsid w:val="009652DB"/>
    <w:rPr>
      <w:rFonts w:ascii="Times New Roman" w:hAnsi="Times New Roman" w:cs="Times New Roman"/>
      <w:vertAlign w:val="superscript"/>
    </w:rPr>
  </w:style>
  <w:style w:type="paragraph" w:customStyle="1" w:styleId="-f0">
    <w:name w:val="Таблица - Текст основной"/>
    <w:basedOn w:val="af3"/>
    <w:qFormat/>
    <w:rsid w:val="009652DB"/>
    <w:pPr>
      <w:widowControl w:val="0"/>
    </w:pPr>
    <w:rPr>
      <w:rFonts w:ascii="Arial" w:hAnsi="Arial" w:cs="Arial"/>
      <w:sz w:val="18"/>
      <w:szCs w:val="20"/>
    </w:rPr>
  </w:style>
  <w:style w:type="paragraph" w:customStyle="1" w:styleId="-f1">
    <w:name w:val="Таблица - Числа справа"/>
    <w:basedOn w:val="-f0"/>
    <w:qFormat/>
    <w:rsid w:val="009652DB"/>
    <w:pPr>
      <w:jc w:val="right"/>
    </w:pPr>
  </w:style>
  <w:style w:type="paragraph" w:customStyle="1" w:styleId="-f2">
    <w:name w:val="Таблица - Текст центр"/>
    <w:basedOn w:val="-f0"/>
    <w:qFormat/>
    <w:rsid w:val="009652DB"/>
    <w:pPr>
      <w:jc w:val="center"/>
    </w:pPr>
  </w:style>
  <w:style w:type="paragraph" w:customStyle="1" w:styleId="4f3">
    <w:name w:val="Знак Знак4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5b">
    <w:name w:val="Знак Знак5"/>
    <w:locked/>
    <w:rsid w:val="009652DB"/>
    <w:rPr>
      <w:b/>
      <w:color w:val="000000"/>
      <w:sz w:val="24"/>
      <w:lang w:val="ru-RU" w:eastAsia="ru-RU" w:bidi="ar-SA"/>
    </w:rPr>
  </w:style>
  <w:style w:type="paragraph" w:customStyle="1" w:styleId="affffffffffe">
    <w:name w:val="для таблицы шапка"/>
    <w:basedOn w:val="af3"/>
    <w:rsid w:val="009652DB"/>
    <w:pPr>
      <w:jc w:val="center"/>
    </w:pPr>
    <w:rPr>
      <w:rFonts w:eastAsia="Calibri"/>
      <w:b/>
      <w:sz w:val="20"/>
      <w:szCs w:val="22"/>
    </w:rPr>
  </w:style>
  <w:style w:type="paragraph" w:customStyle="1" w:styleId="afffffffffff">
    <w:name w:val="Для таблицы"/>
    <w:basedOn w:val="af3"/>
    <w:next w:val="af3"/>
    <w:rsid w:val="009652DB"/>
    <w:pPr>
      <w:jc w:val="center"/>
    </w:pPr>
    <w:rPr>
      <w:rFonts w:eastAsia="Calibri"/>
      <w:sz w:val="20"/>
      <w:szCs w:val="22"/>
      <w:lang w:eastAsia="en-US"/>
    </w:rPr>
  </w:style>
  <w:style w:type="paragraph" w:customStyle="1" w:styleId="C">
    <w:name w:val="Cписок осн.(многоуровн.)"/>
    <w:basedOn w:val="afffc"/>
    <w:rsid w:val="009652DB"/>
    <w:pPr>
      <w:numPr>
        <w:numId w:val="32"/>
      </w:numPr>
      <w:spacing w:before="120" w:line="360" w:lineRule="auto"/>
      <w:ind w:left="567"/>
      <w:jc w:val="both"/>
    </w:pPr>
    <w:rPr>
      <w:rFonts w:ascii="Arial" w:hAnsi="Arial"/>
    </w:rPr>
  </w:style>
  <w:style w:type="paragraph" w:customStyle="1" w:styleId="2fff4">
    <w:name w:val="Список доп.2"/>
    <w:basedOn w:val="af3"/>
    <w:rsid w:val="009652DB"/>
    <w:pPr>
      <w:tabs>
        <w:tab w:val="num" w:pos="360"/>
        <w:tab w:val="num" w:pos="4253"/>
      </w:tabs>
      <w:spacing w:before="120" w:after="120" w:line="360" w:lineRule="auto"/>
      <w:ind w:left="3119" w:firstLine="850"/>
      <w:jc w:val="both"/>
    </w:pPr>
    <w:rPr>
      <w:rFonts w:ascii="Arial" w:hAnsi="Arial"/>
    </w:rPr>
  </w:style>
  <w:style w:type="paragraph" w:customStyle="1" w:styleId="afffffffffff0">
    <w:name w:val="Название таблиц и рисунков"/>
    <w:basedOn w:val="af3"/>
    <w:next w:val="af3"/>
    <w:link w:val="afffffffffff1"/>
    <w:rsid w:val="009652DB"/>
    <w:pPr>
      <w:spacing w:after="120"/>
      <w:ind w:firstLine="709"/>
      <w:jc w:val="both"/>
    </w:pPr>
    <w:rPr>
      <w:rFonts w:eastAsia="Calibri"/>
      <w:b/>
      <w:i/>
      <w:color w:val="1F497D" w:themeColor="text2"/>
      <w:sz w:val="20"/>
      <w:szCs w:val="22"/>
      <w:lang w:eastAsia="en-US"/>
    </w:rPr>
  </w:style>
  <w:style w:type="character" w:customStyle="1" w:styleId="afffffffffff1">
    <w:name w:val="Название таблиц и рисунков Знак"/>
    <w:link w:val="afffffffffff0"/>
    <w:rsid w:val="009652DB"/>
    <w:rPr>
      <w:rFonts w:eastAsia="Calibri"/>
      <w:b/>
      <w:i/>
      <w:color w:val="1F497D" w:themeColor="text2"/>
      <w:szCs w:val="22"/>
      <w:lang w:eastAsia="en-US"/>
    </w:rPr>
  </w:style>
  <w:style w:type="character" w:customStyle="1" w:styleId="8pt4">
    <w:name w:val="Основной текст + 8 pt4"/>
    <w:aliases w:val="Интервал 0 pt12"/>
    <w:basedOn w:val="1ff0"/>
    <w:uiPriority w:val="99"/>
    <w:rsid w:val="009652DB"/>
    <w:rPr>
      <w:rFonts w:ascii="Times New Roman" w:hAnsi="Times New Roman" w:cs="Times New Roman"/>
      <w:spacing w:val="10"/>
      <w:sz w:val="16"/>
      <w:szCs w:val="16"/>
      <w:shd w:val="clear" w:color="auto" w:fill="FFFFFF"/>
    </w:rPr>
  </w:style>
  <w:style w:type="character" w:customStyle="1" w:styleId="83pt">
    <w:name w:val="Основной текст (8) + Интервал 3 pt"/>
    <w:basedOn w:val="83"/>
    <w:uiPriority w:val="99"/>
    <w:rsid w:val="009652DB"/>
    <w:rPr>
      <w:rFonts w:ascii="Times New Roman" w:hAnsi="Times New Roman" w:cs="Times New Roman"/>
      <w:b w:val="0"/>
      <w:bCs w:val="0"/>
      <w:noProof/>
      <w:spacing w:val="60"/>
      <w:sz w:val="16"/>
      <w:szCs w:val="16"/>
      <w:shd w:val="clear" w:color="auto" w:fill="FFFFFF"/>
    </w:rPr>
  </w:style>
  <w:style w:type="character" w:customStyle="1" w:styleId="5c">
    <w:name w:val="Основной текст (5) + Полужирный"/>
    <w:basedOn w:val="56"/>
    <w:uiPriority w:val="99"/>
    <w:rsid w:val="009652DB"/>
    <w:rPr>
      <w:rFonts w:ascii="Times New Roman" w:hAnsi="Times New Roman" w:cs="Times New Roman"/>
      <w:b/>
      <w:bCs/>
      <w:noProof/>
      <w:sz w:val="14"/>
      <w:szCs w:val="14"/>
      <w:shd w:val="clear" w:color="auto" w:fill="FFFFFF"/>
    </w:rPr>
  </w:style>
  <w:style w:type="paragraph" w:customStyle="1" w:styleId="513">
    <w:name w:val="Основной текст (5)1"/>
    <w:basedOn w:val="af3"/>
    <w:uiPriority w:val="99"/>
    <w:rsid w:val="009652DB"/>
    <w:pPr>
      <w:shd w:val="clear" w:color="auto" w:fill="FFFFFF"/>
      <w:spacing w:before="240" w:after="240" w:line="240" w:lineRule="atLeast"/>
      <w:jc w:val="right"/>
    </w:pPr>
    <w:rPr>
      <w:rFonts w:eastAsiaTheme="minorHAnsi"/>
      <w:sz w:val="14"/>
      <w:szCs w:val="14"/>
      <w:lang w:eastAsia="en-US"/>
    </w:rPr>
  </w:style>
  <w:style w:type="paragraph" w:customStyle="1" w:styleId="1ffff2">
    <w:name w:val="1 Основной текст"/>
    <w:basedOn w:val="af3"/>
    <w:rsid w:val="009652DB"/>
    <w:pPr>
      <w:spacing w:before="200" w:line="276" w:lineRule="auto"/>
      <w:ind w:firstLine="709"/>
      <w:jc w:val="both"/>
    </w:pPr>
    <w:rPr>
      <w:rFonts w:eastAsia="Calibri"/>
    </w:rPr>
  </w:style>
  <w:style w:type="character" w:customStyle="1" w:styleId="affd">
    <w:name w:val="Без интервала Знак"/>
    <w:aliases w:val="РАЗДЕЛ Знак"/>
    <w:link w:val="affc"/>
    <w:uiPriority w:val="99"/>
    <w:rsid w:val="009652DB"/>
    <w:rPr>
      <w:rFonts w:eastAsia="Calibri"/>
      <w:sz w:val="24"/>
    </w:rPr>
  </w:style>
  <w:style w:type="table" w:customStyle="1" w:styleId="8a">
    <w:name w:val="Сетка таблицы8"/>
    <w:basedOn w:val="af6"/>
    <w:next w:val="aff3"/>
    <w:uiPriority w:val="99"/>
    <w:rsid w:val="009652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ustifyleft">
    <w:name w:val="justifyleft"/>
    <w:basedOn w:val="af3"/>
    <w:rsid w:val="009652DB"/>
    <w:pPr>
      <w:spacing w:before="100" w:beforeAutospacing="1" w:after="100" w:afterAutospacing="1"/>
    </w:pPr>
  </w:style>
  <w:style w:type="paragraph" w:customStyle="1" w:styleId="Normal1">
    <w:name w:val="Normal1"/>
    <w:rsid w:val="009652DB"/>
    <w:pPr>
      <w:spacing w:before="100" w:after="100"/>
    </w:pPr>
    <w:rPr>
      <w:sz w:val="24"/>
      <w:szCs w:val="24"/>
    </w:rPr>
  </w:style>
  <w:style w:type="paragraph" w:customStyle="1" w:styleId="Maximyz4Pfujkjdjr">
    <w:name w:val="Maximyz 4 Pfujkjdjr"/>
    <w:basedOn w:val="30"/>
    <w:rsid w:val="009652DB"/>
    <w:pPr>
      <w:numPr>
        <w:ilvl w:val="0"/>
        <w:numId w:val="0"/>
      </w:numPr>
      <w:ind w:left="1728" w:hanging="648"/>
    </w:pPr>
    <w:rPr>
      <w:lang w:val="ru-RU"/>
    </w:rPr>
  </w:style>
  <w:style w:type="character" w:customStyle="1" w:styleId="144">
    <w:name w:val="Основной текст (14) + Не полужирный4"/>
    <w:basedOn w:val="141"/>
    <w:uiPriority w:val="99"/>
    <w:rsid w:val="009652DB"/>
    <w:rPr>
      <w:rFonts w:ascii="Courier New" w:hAnsi="Courier New" w:cs="Courier New"/>
      <w:noProof/>
      <w:spacing w:val="0"/>
      <w:sz w:val="13"/>
      <w:szCs w:val="13"/>
      <w:shd w:val="clear" w:color="auto" w:fill="FFFFFF"/>
    </w:rPr>
  </w:style>
  <w:style w:type="paragraph" w:customStyle="1" w:styleId="Maximyz40">
    <w:name w:val="Maximyz 4"/>
    <w:basedOn w:val="Maximyz4Pfujkjdjr"/>
    <w:qFormat/>
    <w:rsid w:val="009652DB"/>
    <w:pPr>
      <w:ind w:left="1985"/>
    </w:pPr>
  </w:style>
  <w:style w:type="character" w:customStyle="1" w:styleId="mw-editsection">
    <w:name w:val="mw-editsection"/>
    <w:basedOn w:val="af5"/>
    <w:rsid w:val="009652DB"/>
  </w:style>
  <w:style w:type="character" w:customStyle="1" w:styleId="mw-editsection-bracket">
    <w:name w:val="mw-editsection-bracket"/>
    <w:basedOn w:val="af5"/>
    <w:rsid w:val="009652DB"/>
  </w:style>
  <w:style w:type="character" w:customStyle="1" w:styleId="mw-editsection-divider">
    <w:name w:val="mw-editsection-divider"/>
    <w:basedOn w:val="af5"/>
    <w:rsid w:val="009652DB"/>
  </w:style>
  <w:style w:type="character" w:customStyle="1" w:styleId="mwe-math-mathml-inline">
    <w:name w:val="mwe-math-mathml-inline"/>
    <w:basedOn w:val="af5"/>
    <w:rsid w:val="009652DB"/>
  </w:style>
  <w:style w:type="character" w:styleId="HTML1">
    <w:name w:val="HTML Cite"/>
    <w:basedOn w:val="af5"/>
    <w:uiPriority w:val="99"/>
    <w:semiHidden/>
    <w:unhideWhenUsed/>
    <w:rsid w:val="009652DB"/>
    <w:rPr>
      <w:i/>
      <w:iCs/>
    </w:rPr>
  </w:style>
  <w:style w:type="paragraph" w:customStyle="1" w:styleId="caption2">
    <w:name w:val="caption2"/>
    <w:basedOn w:val="af3"/>
    <w:rsid w:val="009652DB"/>
    <w:pPr>
      <w:ind w:firstLine="400"/>
      <w:textAlignment w:val="center"/>
    </w:pPr>
    <w:rPr>
      <w:rFonts w:ascii="Arial" w:hAnsi="Arial" w:cs="Arial"/>
      <w:b/>
      <w:bCs/>
      <w:i/>
      <w:iCs/>
      <w:sz w:val="27"/>
      <w:szCs w:val="27"/>
    </w:rPr>
  </w:style>
  <w:style w:type="paragraph" w:customStyle="1" w:styleId="main">
    <w:name w:val="main"/>
    <w:basedOn w:val="af3"/>
    <w:rsid w:val="009652DB"/>
    <w:pPr>
      <w:ind w:firstLine="400"/>
      <w:jc w:val="both"/>
      <w:textAlignment w:val="center"/>
    </w:pPr>
    <w:rPr>
      <w:sz w:val="27"/>
      <w:szCs w:val="27"/>
    </w:rPr>
  </w:style>
  <w:style w:type="paragraph" w:customStyle="1" w:styleId="list10">
    <w:name w:val="list1"/>
    <w:basedOn w:val="af3"/>
    <w:rsid w:val="009652DB"/>
    <w:pPr>
      <w:ind w:firstLine="400"/>
      <w:jc w:val="both"/>
      <w:textAlignment w:val="center"/>
    </w:pPr>
    <w:rPr>
      <w:sz w:val="27"/>
      <w:szCs w:val="27"/>
    </w:rPr>
  </w:style>
  <w:style w:type="paragraph" w:customStyle="1" w:styleId="image">
    <w:name w:val="image"/>
    <w:basedOn w:val="af3"/>
    <w:rsid w:val="009652DB"/>
    <w:pPr>
      <w:ind w:firstLine="400"/>
      <w:jc w:val="center"/>
      <w:textAlignment w:val="center"/>
    </w:pPr>
  </w:style>
  <w:style w:type="paragraph" w:customStyle="1" w:styleId="tabcaption">
    <w:name w:val="tab_caption"/>
    <w:basedOn w:val="af3"/>
    <w:rsid w:val="009652DB"/>
    <w:pPr>
      <w:ind w:firstLine="400"/>
      <w:jc w:val="right"/>
      <w:textAlignment w:val="center"/>
    </w:pPr>
  </w:style>
  <w:style w:type="character" w:customStyle="1" w:styleId="blk">
    <w:name w:val="blk"/>
    <w:basedOn w:val="af5"/>
    <w:rsid w:val="009652DB"/>
  </w:style>
  <w:style w:type="character" w:customStyle="1" w:styleId="toctoggle">
    <w:name w:val="toctoggle"/>
    <w:basedOn w:val="af5"/>
    <w:rsid w:val="009652DB"/>
  </w:style>
  <w:style w:type="character" w:customStyle="1" w:styleId="tocnumber">
    <w:name w:val="tocnumber"/>
    <w:basedOn w:val="af5"/>
    <w:rsid w:val="009652DB"/>
  </w:style>
  <w:style w:type="character" w:customStyle="1" w:styleId="toctext">
    <w:name w:val="toctext"/>
    <w:basedOn w:val="af5"/>
    <w:rsid w:val="009652DB"/>
  </w:style>
  <w:style w:type="character" w:customStyle="1" w:styleId="noprint">
    <w:name w:val="noprint"/>
    <w:basedOn w:val="af5"/>
    <w:rsid w:val="009652DB"/>
  </w:style>
  <w:style w:type="paragraph" w:customStyle="1" w:styleId="consplusnonformat0">
    <w:name w:val="consplusnonformat"/>
    <w:basedOn w:val="af3"/>
    <w:rsid w:val="009652DB"/>
    <w:pPr>
      <w:spacing w:before="100" w:beforeAutospacing="1" w:after="100" w:afterAutospacing="1"/>
    </w:pPr>
  </w:style>
  <w:style w:type="paragraph" w:customStyle="1" w:styleId="formattext">
    <w:name w:val="formattext"/>
    <w:basedOn w:val="af3"/>
    <w:uiPriority w:val="99"/>
    <w:rsid w:val="009652DB"/>
    <w:pPr>
      <w:spacing w:before="100" w:beforeAutospacing="1" w:after="100" w:afterAutospacing="1"/>
    </w:pPr>
  </w:style>
  <w:style w:type="character" w:customStyle="1" w:styleId="5d">
    <w:name w:val="Основной текст (5) + Курсив"/>
    <w:basedOn w:val="56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0"/>
      <w:sz w:val="20"/>
      <w:szCs w:val="20"/>
      <w:shd w:val="clear" w:color="auto" w:fill="FFFFFF"/>
    </w:rPr>
  </w:style>
  <w:style w:type="character" w:customStyle="1" w:styleId="610pt">
    <w:name w:val="Основной текст (6) + 10 pt;Курсив"/>
    <w:basedOn w:val="6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60pt">
    <w:name w:val="Основной текст (6) + Курсив;Интервал 0 pt"/>
    <w:basedOn w:val="6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71pt">
    <w:name w:val="Основной текст (7) + Интервал 1 pt"/>
    <w:basedOn w:val="74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noProof/>
      <w:spacing w:val="20"/>
      <w:sz w:val="18"/>
      <w:szCs w:val="18"/>
      <w:u w:val="single"/>
      <w:shd w:val="clear" w:color="auto" w:fill="FFFFFF"/>
    </w:rPr>
  </w:style>
  <w:style w:type="character" w:customStyle="1" w:styleId="3013pt">
    <w:name w:val="Основной текст (30) + 13 pt"/>
    <w:basedOn w:val="300"/>
    <w:uiPriority w:val="99"/>
    <w:rsid w:val="009652DB"/>
    <w:rPr>
      <w:rFonts w:ascii="Microsoft Sans Serif" w:hAnsi="Microsoft Sans Serif" w:cs="Microsoft Sans Serif"/>
      <w:noProof/>
      <w:spacing w:val="0"/>
      <w:sz w:val="26"/>
      <w:szCs w:val="26"/>
      <w:shd w:val="clear" w:color="auto" w:fill="FFFFFF"/>
    </w:rPr>
  </w:style>
  <w:style w:type="paragraph" w:customStyle="1" w:styleId="ListParagraph1">
    <w:name w:val="List Paragraph1"/>
    <w:basedOn w:val="af3"/>
    <w:rsid w:val="009652DB"/>
    <w:pPr>
      <w:widowControl w:val="0"/>
      <w:suppressAutoHyphens/>
      <w:overflowPunct w:val="0"/>
      <w:autoSpaceDE w:val="0"/>
      <w:autoSpaceDN w:val="0"/>
      <w:adjustRightInd w:val="0"/>
      <w:ind w:left="720"/>
    </w:pPr>
    <w:rPr>
      <w:rFonts w:eastAsia="Calibri"/>
      <w:kern w:val="2"/>
    </w:rPr>
  </w:style>
  <w:style w:type="paragraph" w:customStyle="1" w:styleId="8b">
    <w:name w:val="Обычный8"/>
    <w:rsid w:val="009652DB"/>
    <w:pPr>
      <w:widowControl w:val="0"/>
    </w:pPr>
    <w:rPr>
      <w:snapToGrid w:val="0"/>
    </w:rPr>
  </w:style>
  <w:style w:type="character" w:customStyle="1" w:styleId="nowrap">
    <w:name w:val="nowrap"/>
    <w:basedOn w:val="af5"/>
    <w:rsid w:val="009652DB"/>
  </w:style>
  <w:style w:type="character" w:customStyle="1" w:styleId="2Tahoma7pt">
    <w:name w:val="Основной текст (2) + Tahoma;7 pt;Полужирный"/>
    <w:basedOn w:val="2f5"/>
    <w:rsid w:val="009652DB"/>
    <w:rPr>
      <w:rFonts w:ascii="Tahoma" w:eastAsia="Tahoma" w:hAnsi="Tahoma" w:cs="Tahoma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Tahoma7pt0">
    <w:name w:val="Основной текст (2) + Tahoma;7 pt"/>
    <w:basedOn w:val="2f5"/>
    <w:rsid w:val="009652DB"/>
    <w:rPr>
      <w:rFonts w:ascii="Tahoma" w:eastAsia="Tahoma" w:hAnsi="Tahoma" w:cs="Tahoma"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65pt0">
    <w:name w:val="Основной текст (2) + 6.5 pt;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85pt1">
    <w:name w:val="Основной текст (2) + 8.5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9pt2">
    <w:name w:val="Основной текст (2) + 9 pt;Полужирный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ArialNarrow105pt">
    <w:name w:val="Основной текст (2) + Arial Narrow;10.5 pt;Курсив"/>
    <w:basedOn w:val="2f5"/>
    <w:rsid w:val="009652DB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2Cambria115pt">
    <w:name w:val="Основной текст (2) + Cambria;11.5 pt;Курсив"/>
    <w:basedOn w:val="2f5"/>
    <w:rsid w:val="009652DB"/>
    <w:rPr>
      <w:rFonts w:ascii="Cambria" w:eastAsia="Cambria" w:hAnsi="Cambria" w:cs="Cambria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  <w:style w:type="character" w:customStyle="1" w:styleId="285pt1pt">
    <w:name w:val="Основной текст (2) + 8.5 pt;Интервал 1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55pt">
    <w:name w:val="Основной текст (2) + 5.5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65pt1">
    <w:name w:val="Основной текст (2) + 6.5 pt;Курсив"/>
    <w:basedOn w:val="2f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9pt3">
    <w:name w:val="Основной текст (2) + 9 pt;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Cambria4pt0">
    <w:name w:val="Основной текст (2) + Cambria;4 pt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mbria4pt1">
    <w:name w:val="Основной текст (2) + Cambria;4 pt;Малые прописные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en-US" w:eastAsia="en-US" w:bidi="en-US"/>
    </w:rPr>
  </w:style>
  <w:style w:type="paragraph" w:customStyle="1" w:styleId="1ffff3">
    <w:name w:val="Знак Знак1 Знак"/>
    <w:basedOn w:val="af3"/>
    <w:rsid w:val="001506C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3">
    <w:name w:val="Список отчета"/>
    <w:basedOn w:val="afffc"/>
    <w:rsid w:val="001506CB"/>
    <w:pPr>
      <w:numPr>
        <w:numId w:val="33"/>
      </w:numPr>
      <w:tabs>
        <w:tab w:val="clear" w:pos="360"/>
      </w:tabs>
      <w:spacing w:before="120" w:after="0" w:line="312" w:lineRule="auto"/>
      <w:ind w:left="993" w:right="170"/>
      <w:jc w:val="both"/>
    </w:pPr>
    <w:rPr>
      <w:spacing w:val="10"/>
      <w:szCs w:val="20"/>
    </w:rPr>
  </w:style>
  <w:style w:type="paragraph" w:customStyle="1" w:styleId="3ff1">
    <w:name w:val="Знак Знак3 Знак Знак Знак Знак"/>
    <w:basedOn w:val="af3"/>
    <w:next w:val="2"/>
    <w:autoRedefine/>
    <w:rsid w:val="001506C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31a">
    <w:name w:val="Заголовок 3 Знак1"/>
    <w:basedOn w:val="af5"/>
    <w:locked/>
    <w:rsid w:val="001506CB"/>
    <w:rPr>
      <w:rFonts w:eastAsia="Calibri"/>
      <w:sz w:val="28"/>
      <w:szCs w:val="28"/>
      <w:u w:val="thick"/>
      <w:lang w:val="ru-RU" w:eastAsia="ru-RU" w:bidi="ar-SA"/>
    </w:rPr>
  </w:style>
  <w:style w:type="paragraph" w:customStyle="1" w:styleId="afffffffffff2">
    <w:name w:val="нумерация в ГЗ"/>
    <w:basedOn w:val="af3"/>
    <w:rsid w:val="001506CB"/>
    <w:pPr>
      <w:tabs>
        <w:tab w:val="left" w:pos="930"/>
      </w:tabs>
      <w:spacing w:before="120" w:line="312" w:lineRule="auto"/>
      <w:ind w:firstLine="737"/>
      <w:jc w:val="both"/>
    </w:pPr>
    <w:rPr>
      <w:rFonts w:eastAsia="Calibri"/>
      <w:b/>
    </w:rPr>
  </w:style>
  <w:style w:type="character" w:customStyle="1" w:styleId="afffffffffff3">
    <w:name w:val="Маркированный список Знак"/>
    <w:basedOn w:val="af5"/>
    <w:rsid w:val="001506CB"/>
    <w:rPr>
      <w:rFonts w:cs="Times New Roman"/>
      <w:snapToGrid w:val="0"/>
      <w:sz w:val="24"/>
      <w:szCs w:val="24"/>
      <w:lang w:val="ru-RU" w:eastAsia="ru-RU" w:bidi="ar-SA"/>
    </w:rPr>
  </w:style>
  <w:style w:type="character" w:customStyle="1" w:styleId="afffffffffff4">
    <w:name w:val="Обычный (веб) Знак"/>
    <w:aliases w:val="Обычный (Web) Знак,Обычный (Web)1 Знак,Обычный (веб)1 Знак,Обычный (веб)11 Знак"/>
    <w:basedOn w:val="af5"/>
    <w:uiPriority w:val="99"/>
    <w:rsid w:val="001506CB"/>
    <w:rPr>
      <w:rFonts w:cs="Times New Roman"/>
      <w:sz w:val="24"/>
      <w:szCs w:val="24"/>
      <w:lang w:val="ru-RU" w:eastAsia="ru-RU"/>
    </w:rPr>
  </w:style>
  <w:style w:type="character" w:customStyle="1" w:styleId="26">
    <w:name w:val="Стиль2 Знак"/>
    <w:basedOn w:val="af5"/>
    <w:link w:val="25"/>
    <w:locked/>
    <w:rsid w:val="001506CB"/>
    <w:rPr>
      <w:rFonts w:eastAsia="Calibri"/>
      <w:b/>
      <w:sz w:val="24"/>
    </w:rPr>
  </w:style>
  <w:style w:type="paragraph" w:customStyle="1" w:styleId="xl19">
    <w:name w:val="xl1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0">
    <w:name w:val="xl2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1">
    <w:name w:val="xl21"/>
    <w:basedOn w:val="af3"/>
    <w:rsid w:val="001506C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2">
    <w:name w:val="xl22"/>
    <w:basedOn w:val="af3"/>
    <w:rsid w:val="001506C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3">
    <w:name w:val="xl23"/>
    <w:basedOn w:val="af3"/>
    <w:rsid w:val="001506C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</w:rPr>
  </w:style>
  <w:style w:type="paragraph" w:customStyle="1" w:styleId="1ffff4">
    <w:name w:val="Заголовок оглавления1"/>
    <w:basedOn w:val="15"/>
    <w:next w:val="af3"/>
    <w:uiPriority w:val="99"/>
    <w:qFormat/>
    <w:rsid w:val="001506CB"/>
    <w:pPr>
      <w:keepNext/>
      <w:keepLines/>
      <w:numPr>
        <w:numId w:val="0"/>
      </w:numPr>
      <w:spacing w:before="480" w:after="0"/>
      <w:outlineLvl w:val="9"/>
    </w:pPr>
    <w:rPr>
      <w:rFonts w:ascii="Cambria" w:hAnsi="Cambria"/>
      <w:color w:val="365F91"/>
      <w:sz w:val="28"/>
      <w:szCs w:val="28"/>
      <w:lang w:val="ru-RU"/>
    </w:rPr>
  </w:style>
  <w:style w:type="character" w:customStyle="1" w:styleId="NoSpacingChar">
    <w:name w:val="No Spacing Char"/>
    <w:basedOn w:val="af5"/>
    <w:link w:val="2ff9"/>
    <w:locked/>
    <w:rsid w:val="001506CB"/>
    <w:rPr>
      <w:sz w:val="22"/>
      <w:szCs w:val="22"/>
      <w:lang w:eastAsia="en-US"/>
    </w:rPr>
  </w:style>
  <w:style w:type="paragraph" w:customStyle="1" w:styleId="4f4">
    <w:name w:val="Стиль4"/>
    <w:basedOn w:val="afe"/>
    <w:rsid w:val="001506CB"/>
    <w:pPr>
      <w:tabs>
        <w:tab w:val="clear" w:pos="4677"/>
        <w:tab w:val="clear" w:pos="9355"/>
        <w:tab w:val="center" w:pos="4153"/>
        <w:tab w:val="right" w:pos="8306"/>
      </w:tabs>
      <w:spacing w:before="120" w:line="360" w:lineRule="auto"/>
      <w:ind w:firstLine="720"/>
    </w:pPr>
    <w:rPr>
      <w:rFonts w:eastAsia="Calibri"/>
      <w:color w:val="FFC000"/>
      <w:szCs w:val="16"/>
    </w:rPr>
  </w:style>
  <w:style w:type="paragraph" w:customStyle="1" w:styleId="4f5">
    <w:name w:val="Абзац списка4"/>
    <w:basedOn w:val="af3"/>
    <w:uiPriority w:val="99"/>
    <w:rsid w:val="001506CB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Times New Roman CYR" w:eastAsia="Calibri" w:hAnsi="Times New Roman CYR"/>
      <w:szCs w:val="20"/>
    </w:rPr>
  </w:style>
  <w:style w:type="character" w:customStyle="1" w:styleId="v121">
    <w:name w:val="v121"/>
    <w:basedOn w:val="af5"/>
    <w:rsid w:val="001506CB"/>
    <w:rPr>
      <w:rFonts w:ascii="Verdana" w:hAnsi="Verdana" w:cs="Times New Roman"/>
      <w:sz w:val="18"/>
      <w:szCs w:val="18"/>
    </w:rPr>
  </w:style>
  <w:style w:type="paragraph" w:customStyle="1" w:styleId="1ffff5">
    <w:name w:val="1 Знак Знак Знак Знак Знак Знак Знак Знак Знак Знак"/>
    <w:basedOn w:val="af3"/>
    <w:rsid w:val="001506CB"/>
    <w:pPr>
      <w:spacing w:before="100" w:beforeAutospacing="1" w:after="100" w:afterAutospacing="1"/>
    </w:pPr>
    <w:rPr>
      <w:rFonts w:ascii="Tahoma" w:eastAsia="Calibri" w:hAnsi="Tahoma"/>
      <w:sz w:val="20"/>
      <w:szCs w:val="20"/>
      <w:lang w:val="en-US" w:eastAsia="en-US"/>
    </w:rPr>
  </w:style>
  <w:style w:type="paragraph" w:customStyle="1" w:styleId="1ffff6">
    <w:name w:val="Список маркированный 1"/>
    <w:basedOn w:val="af3"/>
    <w:link w:val="1ffff7"/>
    <w:rsid w:val="001506CB"/>
    <w:pPr>
      <w:spacing w:after="120" w:line="360" w:lineRule="auto"/>
      <w:ind w:left="709"/>
      <w:contextualSpacing/>
      <w:jc w:val="both"/>
    </w:pPr>
    <w:rPr>
      <w:rFonts w:eastAsia="Calibri"/>
    </w:rPr>
  </w:style>
  <w:style w:type="character" w:customStyle="1" w:styleId="1ffff7">
    <w:name w:val="Список маркированный 1 Знак"/>
    <w:link w:val="1ffff6"/>
    <w:locked/>
    <w:rsid w:val="001506CB"/>
    <w:rPr>
      <w:rFonts w:eastAsia="Calibri"/>
      <w:sz w:val="24"/>
      <w:szCs w:val="24"/>
    </w:rPr>
  </w:style>
  <w:style w:type="paragraph" w:customStyle="1" w:styleId="style1">
    <w:name w:val="style1"/>
    <w:basedOn w:val="af3"/>
    <w:rsid w:val="001506CB"/>
    <w:pPr>
      <w:spacing w:before="100" w:beforeAutospacing="1" w:after="100" w:afterAutospacing="1"/>
    </w:pPr>
    <w:rPr>
      <w:rFonts w:eastAsia="Calibri"/>
    </w:rPr>
  </w:style>
  <w:style w:type="character" w:customStyle="1" w:styleId="text0">
    <w:name w:val="text"/>
    <w:basedOn w:val="af5"/>
    <w:rsid w:val="001506CB"/>
    <w:rPr>
      <w:rFonts w:cs="Times New Roman"/>
    </w:rPr>
  </w:style>
  <w:style w:type="character" w:customStyle="1" w:styleId="ConsPlusCell0">
    <w:name w:val="ConsPlusCell Знак"/>
    <w:basedOn w:val="af5"/>
    <w:link w:val="ConsPlusCell"/>
    <w:locked/>
    <w:rsid w:val="001506CB"/>
    <w:rPr>
      <w:rFonts w:ascii="Arial" w:hAnsi="Arial" w:cs="Arial"/>
    </w:rPr>
  </w:style>
  <w:style w:type="numbering" w:customStyle="1" w:styleId="1111112">
    <w:name w:val="1 / 1.1 / 1.1.12"/>
    <w:basedOn w:val="af7"/>
    <w:next w:val="111111"/>
    <w:semiHidden/>
    <w:rsid w:val="001506CB"/>
  </w:style>
  <w:style w:type="numbering" w:customStyle="1" w:styleId="43">
    <w:name w:val="Стиль нумерованный43"/>
    <w:basedOn w:val="af7"/>
    <w:rsid w:val="001506CB"/>
    <w:pPr>
      <w:numPr>
        <w:numId w:val="35"/>
      </w:numPr>
    </w:pPr>
  </w:style>
  <w:style w:type="paragraph" w:customStyle="1" w:styleId="af2">
    <w:name w:val="маркированный"/>
    <w:aliases w:val="Symbol (Symbol),Слева:  0 см,Выступ:  0,63 см"/>
    <w:basedOn w:val="af3"/>
    <w:rsid w:val="001506CB"/>
    <w:pPr>
      <w:widowControl w:val="0"/>
      <w:numPr>
        <w:numId w:val="34"/>
      </w:numPr>
      <w:snapToGrid w:val="0"/>
      <w:spacing w:before="120"/>
      <w:jc w:val="both"/>
    </w:pPr>
    <w:rPr>
      <w:sz w:val="26"/>
      <w:szCs w:val="26"/>
    </w:rPr>
  </w:style>
  <w:style w:type="numbering" w:styleId="111111">
    <w:name w:val="Outline List 2"/>
    <w:basedOn w:val="af7"/>
    <w:semiHidden/>
    <w:unhideWhenUsed/>
    <w:rsid w:val="001506CB"/>
    <w:pPr>
      <w:numPr>
        <w:numId w:val="34"/>
      </w:numPr>
    </w:pPr>
  </w:style>
  <w:style w:type="paragraph" w:customStyle="1" w:styleId="afffffffffff5">
    <w:name w:val="# ОСНОВНОЙ ТЕКСТ"/>
    <w:basedOn w:val="af3"/>
    <w:uiPriority w:val="99"/>
    <w:qFormat/>
    <w:rsid w:val="001506CB"/>
    <w:pPr>
      <w:widowControl w:val="0"/>
      <w:overflowPunct w:val="0"/>
      <w:autoSpaceDE w:val="0"/>
      <w:autoSpaceDN w:val="0"/>
      <w:adjustRightInd w:val="0"/>
      <w:spacing w:before="60" w:after="60" w:line="288" w:lineRule="auto"/>
      <w:ind w:firstLine="709"/>
      <w:jc w:val="both"/>
      <w:textAlignment w:val="baseline"/>
    </w:pPr>
  </w:style>
  <w:style w:type="character" w:customStyle="1" w:styleId="565pt">
    <w:name w:val="Основной текст (5) + 6;5 pt;Не полужирный;Не курсив"/>
    <w:basedOn w:val="56"/>
    <w:rsid w:val="001506CB"/>
    <w:rPr>
      <w:rFonts w:ascii="Microsoft Sans Serif" w:hAnsi="Microsoft Sans Serif" w:cs="Microsoft Sans Serif"/>
      <w:b/>
      <w:bCs/>
      <w:i/>
      <w:iCs/>
      <w:noProof/>
      <w:sz w:val="13"/>
      <w:szCs w:val="13"/>
      <w:shd w:val="clear" w:color="auto" w:fill="FFFFFF"/>
    </w:rPr>
  </w:style>
  <w:style w:type="character" w:customStyle="1" w:styleId="55pt">
    <w:name w:val="Основной текст + 5;5 pt"/>
    <w:basedOn w:val="afffff1"/>
    <w:rsid w:val="001506CB"/>
    <w:rPr>
      <w:sz w:val="11"/>
      <w:szCs w:val="11"/>
      <w:lang w:val="en-US"/>
    </w:rPr>
  </w:style>
  <w:style w:type="character" w:customStyle="1" w:styleId="87pt">
    <w:name w:val="Основной текст (8) + 7 pt;Курсив"/>
    <w:basedOn w:val="83"/>
    <w:rsid w:val="001506C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0"/>
      <w:sz w:val="14"/>
      <w:szCs w:val="14"/>
      <w:shd w:val="clear" w:color="auto" w:fill="FFFFFF"/>
    </w:rPr>
  </w:style>
  <w:style w:type="character" w:customStyle="1" w:styleId="26pt1">
    <w:name w:val="Основной текст (2) + 6 pt"/>
    <w:basedOn w:val="2f5"/>
    <w:rsid w:val="001506C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2"/>
      <w:szCs w:val="12"/>
      <w:shd w:val="clear" w:color="auto" w:fill="FFFFFF"/>
    </w:rPr>
  </w:style>
  <w:style w:type="character" w:customStyle="1" w:styleId="62pt">
    <w:name w:val="Основной текст (6) + Интервал 2 pt"/>
    <w:basedOn w:val="65"/>
    <w:rsid w:val="001506C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3"/>
      <w:szCs w:val="13"/>
      <w:shd w:val="clear" w:color="auto" w:fill="FFFFFF"/>
    </w:rPr>
  </w:style>
  <w:style w:type="character" w:customStyle="1" w:styleId="46pt">
    <w:name w:val="Основной текст (4) + 6 pt;Не полужирный;Не курсив"/>
    <w:basedOn w:val="4a"/>
    <w:rsid w:val="001506CB"/>
    <w:rPr>
      <w:b/>
      <w:bCs/>
      <w:i/>
      <w:iCs/>
      <w:sz w:val="12"/>
      <w:szCs w:val="12"/>
      <w:shd w:val="clear" w:color="auto" w:fill="FFFFFF"/>
    </w:rPr>
  </w:style>
  <w:style w:type="paragraph" w:customStyle="1" w:styleId="xl3346">
    <w:name w:val="xl3346"/>
    <w:basedOn w:val="af3"/>
    <w:rsid w:val="001506CB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47">
    <w:name w:val="xl3347"/>
    <w:basedOn w:val="af3"/>
    <w:rsid w:val="001506CB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48">
    <w:name w:val="xl3348"/>
    <w:basedOn w:val="af3"/>
    <w:rsid w:val="001506CB"/>
    <w:pPr>
      <w:spacing w:before="100" w:beforeAutospacing="1" w:after="100" w:afterAutospacing="1"/>
    </w:pPr>
    <w:rPr>
      <w:rFonts w:ascii="Arial" w:hAnsi="Arial" w:cs="Arial"/>
      <w:i/>
      <w:iCs/>
      <w:sz w:val="16"/>
      <w:szCs w:val="16"/>
    </w:rPr>
  </w:style>
  <w:style w:type="paragraph" w:customStyle="1" w:styleId="xl3349">
    <w:name w:val="xl334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0">
    <w:name w:val="xl3350"/>
    <w:basedOn w:val="af3"/>
    <w:rsid w:val="001506CB"/>
    <w:pP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1">
    <w:name w:val="xl335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2">
    <w:name w:val="xl335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3">
    <w:name w:val="xl3353"/>
    <w:basedOn w:val="af3"/>
    <w:rsid w:val="001506CB"/>
    <w:pP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4">
    <w:name w:val="xl335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55">
    <w:name w:val="xl3355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sz w:val="16"/>
      <w:szCs w:val="16"/>
    </w:rPr>
  </w:style>
  <w:style w:type="paragraph" w:customStyle="1" w:styleId="xl3356">
    <w:name w:val="xl3356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357">
    <w:name w:val="xl335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58">
    <w:name w:val="xl3358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359">
    <w:name w:val="xl335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0">
    <w:name w:val="xl3360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1">
    <w:name w:val="xl336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2">
    <w:name w:val="xl3362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3">
    <w:name w:val="xl336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4">
    <w:name w:val="xl3364"/>
    <w:basedOn w:val="af3"/>
    <w:rsid w:val="001506CB"/>
    <w:pPr>
      <w:pBdr>
        <w:top w:val="single" w:sz="4" w:space="0" w:color="auto"/>
        <w:left w:val="single" w:sz="4" w:space="2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300" w:firstLine="300"/>
    </w:pPr>
    <w:rPr>
      <w:rFonts w:ascii="Arial" w:hAnsi="Arial" w:cs="Arial"/>
      <w:sz w:val="16"/>
      <w:szCs w:val="16"/>
    </w:rPr>
  </w:style>
  <w:style w:type="paragraph" w:customStyle="1" w:styleId="xl3365">
    <w:name w:val="xl3365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6">
    <w:name w:val="xl336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7">
    <w:name w:val="xl336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8">
    <w:name w:val="xl336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9">
    <w:name w:val="xl3369"/>
    <w:basedOn w:val="af3"/>
    <w:rsid w:val="001506CB"/>
    <w:pPr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0">
    <w:name w:val="xl337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1">
    <w:name w:val="xl337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72">
    <w:name w:val="xl337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3">
    <w:name w:val="xl3373"/>
    <w:basedOn w:val="af3"/>
    <w:rsid w:val="001506CB"/>
    <w:pP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4">
    <w:name w:val="xl337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5">
    <w:name w:val="xl337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6">
    <w:name w:val="xl3376"/>
    <w:basedOn w:val="af3"/>
    <w:rsid w:val="001506CB"/>
    <w:pPr>
      <w:shd w:val="clear" w:color="000000" w:fill="F2F2F2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77">
    <w:name w:val="xl3377"/>
    <w:basedOn w:val="af3"/>
    <w:rsid w:val="001506CB"/>
    <w:pP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8">
    <w:name w:val="xl337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9">
    <w:name w:val="xl337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80">
    <w:name w:val="xl338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FFFFFF"/>
      <w:sz w:val="14"/>
      <w:szCs w:val="14"/>
    </w:rPr>
  </w:style>
  <w:style w:type="paragraph" w:customStyle="1" w:styleId="xl3381">
    <w:name w:val="xl3381"/>
    <w:basedOn w:val="af3"/>
    <w:rsid w:val="001506CB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500" w:firstLine="500"/>
    </w:pPr>
    <w:rPr>
      <w:rFonts w:ascii="Arial" w:hAnsi="Arial" w:cs="Arial"/>
      <w:sz w:val="16"/>
      <w:szCs w:val="16"/>
    </w:rPr>
  </w:style>
  <w:style w:type="paragraph" w:customStyle="1" w:styleId="xl3382">
    <w:name w:val="xl338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383">
    <w:name w:val="xl338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4">
    <w:name w:val="xl338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5">
    <w:name w:val="xl338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6">
    <w:name w:val="xl338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7">
    <w:name w:val="xl338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8">
    <w:name w:val="xl338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89">
    <w:name w:val="xl338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0">
    <w:name w:val="xl339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1">
    <w:name w:val="xl339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2">
    <w:name w:val="xl339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3">
    <w:name w:val="xl3393"/>
    <w:basedOn w:val="af3"/>
    <w:rsid w:val="001506CB"/>
    <w:pP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4">
    <w:name w:val="xl3394"/>
    <w:basedOn w:val="af3"/>
    <w:rsid w:val="001506CB"/>
    <w:pPr>
      <w:spacing w:before="100" w:beforeAutospacing="1" w:after="100" w:afterAutospacing="1"/>
      <w:jc w:val="right"/>
      <w:textAlignment w:val="center"/>
    </w:pPr>
    <w:rPr>
      <w:rFonts w:ascii="Arial" w:hAnsi="Arial" w:cs="Arial"/>
      <w:color w:val="7030A0"/>
      <w:sz w:val="16"/>
      <w:szCs w:val="16"/>
    </w:rPr>
  </w:style>
  <w:style w:type="paragraph" w:customStyle="1" w:styleId="xl3395">
    <w:name w:val="xl339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396">
    <w:name w:val="xl339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7">
    <w:name w:val="xl339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8">
    <w:name w:val="xl339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9">
    <w:name w:val="xl339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0">
    <w:name w:val="xl340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1">
    <w:name w:val="xl340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2">
    <w:name w:val="xl340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3">
    <w:name w:val="xl340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00B0F0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4">
    <w:name w:val="xl3404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color w:val="FF0000"/>
      <w:sz w:val="16"/>
      <w:szCs w:val="16"/>
    </w:rPr>
  </w:style>
  <w:style w:type="paragraph" w:customStyle="1" w:styleId="xl3405">
    <w:name w:val="xl340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406">
    <w:name w:val="xl3406"/>
    <w:basedOn w:val="af3"/>
    <w:rsid w:val="001506CB"/>
    <w:pPr>
      <w:spacing w:before="100" w:beforeAutospacing="1" w:after="100" w:afterAutospacing="1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07">
    <w:name w:val="xl340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8">
    <w:name w:val="xl340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Calibri" w:hAnsi="Calibri"/>
      <w:color w:val="000000"/>
      <w:sz w:val="18"/>
      <w:szCs w:val="18"/>
    </w:rPr>
  </w:style>
  <w:style w:type="paragraph" w:customStyle="1" w:styleId="xl3409">
    <w:name w:val="xl340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10">
    <w:name w:val="xl341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1">
    <w:name w:val="xl3411"/>
    <w:basedOn w:val="af3"/>
    <w:rsid w:val="001506CB"/>
    <w:pP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sz w:val="16"/>
      <w:szCs w:val="16"/>
    </w:rPr>
  </w:style>
  <w:style w:type="paragraph" w:customStyle="1" w:styleId="xl3412">
    <w:name w:val="xl3412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413">
    <w:name w:val="xl341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4">
    <w:name w:val="xl3414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415">
    <w:name w:val="xl3415"/>
    <w:basedOn w:val="af3"/>
    <w:rsid w:val="001506CB"/>
    <w:pPr>
      <w:shd w:val="clear" w:color="000000" w:fill="FFFFFF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6">
    <w:name w:val="xl341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color w:val="FF0000"/>
      <w:sz w:val="16"/>
      <w:szCs w:val="16"/>
    </w:rPr>
  </w:style>
  <w:style w:type="paragraph" w:customStyle="1" w:styleId="xl3417">
    <w:name w:val="xl341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18">
    <w:name w:val="xl3418"/>
    <w:basedOn w:val="af3"/>
    <w:rsid w:val="001506CB"/>
    <w:pPr>
      <w:shd w:val="clear" w:color="000000" w:fill="FF0000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9">
    <w:name w:val="xl3419"/>
    <w:basedOn w:val="af3"/>
    <w:rsid w:val="001506CB"/>
    <w:pPr>
      <w:shd w:val="clear" w:color="000000" w:fill="FF0000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420">
    <w:name w:val="xl342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1">
    <w:name w:val="xl342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2">
    <w:name w:val="xl3422"/>
    <w:basedOn w:val="af3"/>
    <w:rsid w:val="001506CB"/>
    <w:pPr>
      <w:pBdr>
        <w:top w:val="single" w:sz="4" w:space="0" w:color="auto"/>
        <w:left w:val="single" w:sz="8" w:space="14" w:color="auto"/>
        <w:bottom w:val="single" w:sz="4" w:space="0" w:color="auto"/>
      </w:pBdr>
      <w:spacing w:before="100" w:beforeAutospacing="1" w:after="100" w:afterAutospacing="1"/>
      <w:ind w:firstLineChars="200" w:firstLine="200"/>
    </w:pPr>
    <w:rPr>
      <w:sz w:val="16"/>
      <w:szCs w:val="16"/>
    </w:rPr>
  </w:style>
  <w:style w:type="paragraph" w:customStyle="1" w:styleId="xl3423">
    <w:name w:val="xl342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4">
    <w:name w:val="xl342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25">
    <w:name w:val="xl342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color w:val="000000"/>
      <w:sz w:val="16"/>
      <w:szCs w:val="16"/>
    </w:rPr>
  </w:style>
  <w:style w:type="paragraph" w:customStyle="1" w:styleId="xl3426">
    <w:name w:val="xl3426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i/>
      <w:iCs/>
      <w:sz w:val="16"/>
      <w:szCs w:val="16"/>
    </w:rPr>
  </w:style>
  <w:style w:type="paragraph" w:customStyle="1" w:styleId="xl3427">
    <w:name w:val="xl342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8">
    <w:name w:val="xl342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7030A0"/>
      <w:sz w:val="16"/>
      <w:szCs w:val="16"/>
    </w:rPr>
  </w:style>
  <w:style w:type="paragraph" w:customStyle="1" w:styleId="xl3429">
    <w:name w:val="xl342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000000"/>
      <w:sz w:val="16"/>
      <w:szCs w:val="16"/>
    </w:rPr>
  </w:style>
  <w:style w:type="paragraph" w:customStyle="1" w:styleId="xl3430">
    <w:name w:val="xl3430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31">
    <w:name w:val="xl3431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2">
    <w:name w:val="xl343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3">
    <w:name w:val="xl343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34">
    <w:name w:val="xl343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5">
    <w:name w:val="xl343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6">
    <w:name w:val="xl343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37">
    <w:name w:val="xl343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font0">
    <w:name w:val="font0"/>
    <w:basedOn w:val="af3"/>
    <w:rsid w:val="001506CB"/>
    <w:pPr>
      <w:spacing w:before="100" w:beforeAutospacing="1" w:after="100" w:afterAutospacing="1"/>
    </w:pPr>
    <w:rPr>
      <w:rFonts w:ascii="Calibri" w:hAnsi="Calibri" w:cs="Calibri"/>
      <w:color w:val="000000"/>
      <w:sz w:val="22"/>
      <w:szCs w:val="22"/>
    </w:rPr>
  </w:style>
  <w:style w:type="character" w:customStyle="1" w:styleId="1ffff8">
    <w:name w:val="Неразрешенное упоминание1"/>
    <w:basedOn w:val="af5"/>
    <w:uiPriority w:val="99"/>
    <w:semiHidden/>
    <w:unhideWhenUsed/>
    <w:rsid w:val="001506CB"/>
    <w:rPr>
      <w:color w:val="605E5C"/>
      <w:shd w:val="clear" w:color="auto" w:fill="E1DFDD"/>
    </w:rPr>
  </w:style>
  <w:style w:type="character" w:customStyle="1" w:styleId="2fff5">
    <w:name w:val="Неразрешенное упоминание2"/>
    <w:basedOn w:val="af5"/>
    <w:uiPriority w:val="99"/>
    <w:semiHidden/>
    <w:unhideWhenUsed/>
    <w:rsid w:val="001506CB"/>
    <w:rPr>
      <w:color w:val="605E5C"/>
      <w:shd w:val="clear" w:color="auto" w:fill="E1DFDD"/>
    </w:rPr>
  </w:style>
  <w:style w:type="paragraph" w:styleId="afffffffffff6">
    <w:name w:val="macro"/>
    <w:link w:val="afffffffffff7"/>
    <w:uiPriority w:val="99"/>
    <w:semiHidden/>
    <w:rsid w:val="00C2619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360" w:lineRule="auto"/>
    </w:pPr>
    <w:rPr>
      <w:rFonts w:ascii="Courier New" w:hAnsi="Courier New"/>
    </w:rPr>
  </w:style>
  <w:style w:type="character" w:customStyle="1" w:styleId="afffffffffff7">
    <w:name w:val="Текст макроса Знак"/>
    <w:basedOn w:val="af5"/>
    <w:link w:val="afffffffffff6"/>
    <w:uiPriority w:val="99"/>
    <w:semiHidden/>
    <w:rsid w:val="00C26190"/>
    <w:rPr>
      <w:rFonts w:ascii="Courier New" w:hAnsi="Courier New"/>
    </w:rPr>
  </w:style>
  <w:style w:type="paragraph" w:customStyle="1" w:styleId="MainTXT">
    <w:name w:val="MainTXT"/>
    <w:basedOn w:val="af3"/>
    <w:uiPriority w:val="99"/>
    <w:qFormat/>
    <w:rsid w:val="00C26190"/>
    <w:pPr>
      <w:spacing w:line="360" w:lineRule="auto"/>
      <w:ind w:left="142" w:firstLine="709"/>
      <w:jc w:val="both"/>
    </w:pPr>
    <w:rPr>
      <w:rFonts w:ascii="Arial" w:hAnsi="Arial"/>
      <w:szCs w:val="20"/>
    </w:rPr>
  </w:style>
  <w:style w:type="paragraph" w:customStyle="1" w:styleId="List1">
    <w:name w:val="List1"/>
    <w:basedOn w:val="af3"/>
    <w:uiPriority w:val="99"/>
    <w:qFormat/>
    <w:rsid w:val="00C26190"/>
    <w:pPr>
      <w:numPr>
        <w:numId w:val="37"/>
      </w:numPr>
      <w:spacing w:line="360" w:lineRule="auto"/>
      <w:jc w:val="both"/>
    </w:pPr>
    <w:rPr>
      <w:rFonts w:ascii="Arial" w:hAnsi="Arial"/>
      <w:szCs w:val="20"/>
    </w:rPr>
  </w:style>
  <w:style w:type="paragraph" w:customStyle="1" w:styleId="List2">
    <w:name w:val="List2"/>
    <w:basedOn w:val="af3"/>
    <w:uiPriority w:val="99"/>
    <w:qFormat/>
    <w:rsid w:val="00C26190"/>
    <w:pPr>
      <w:numPr>
        <w:numId w:val="36"/>
      </w:numPr>
      <w:tabs>
        <w:tab w:val="left" w:pos="1701"/>
      </w:tabs>
      <w:spacing w:line="360" w:lineRule="auto"/>
      <w:jc w:val="both"/>
    </w:pPr>
    <w:rPr>
      <w:rFonts w:ascii="Arial" w:hAnsi="Arial"/>
      <w:szCs w:val="20"/>
    </w:rPr>
  </w:style>
  <w:style w:type="paragraph" w:customStyle="1" w:styleId="PamkaSmall">
    <w:name w:val="PamkaSmall"/>
    <w:basedOn w:val="af3"/>
    <w:uiPriority w:val="99"/>
    <w:qFormat/>
    <w:rsid w:val="00C26190"/>
    <w:rPr>
      <w:rFonts w:ascii="Arial" w:hAnsi="Arial"/>
      <w:i/>
      <w:sz w:val="16"/>
      <w:szCs w:val="20"/>
    </w:rPr>
  </w:style>
  <w:style w:type="paragraph" w:customStyle="1" w:styleId="TitleProject">
    <w:name w:val="TitleProject"/>
    <w:basedOn w:val="af3"/>
    <w:uiPriority w:val="99"/>
    <w:qFormat/>
    <w:rsid w:val="00C26190"/>
    <w:pPr>
      <w:ind w:left="142"/>
      <w:jc w:val="center"/>
    </w:pPr>
    <w:rPr>
      <w:rFonts w:ascii="Arial" w:hAnsi="Arial"/>
      <w:b/>
      <w:sz w:val="32"/>
      <w:szCs w:val="20"/>
    </w:rPr>
  </w:style>
  <w:style w:type="paragraph" w:customStyle="1" w:styleId="PamkaNum">
    <w:name w:val="PamkaNum"/>
    <w:basedOn w:val="af3"/>
    <w:uiPriority w:val="99"/>
    <w:qFormat/>
    <w:rsid w:val="00C26190"/>
    <w:pPr>
      <w:jc w:val="center"/>
    </w:pPr>
    <w:rPr>
      <w:rFonts w:ascii="Arial" w:hAnsi="Arial"/>
      <w:i/>
      <w:sz w:val="20"/>
      <w:szCs w:val="20"/>
    </w:rPr>
  </w:style>
  <w:style w:type="paragraph" w:customStyle="1" w:styleId="PamkaStad">
    <w:name w:val="PamkaStad"/>
    <w:basedOn w:val="af3"/>
    <w:uiPriority w:val="99"/>
    <w:qFormat/>
    <w:rsid w:val="00C26190"/>
    <w:pPr>
      <w:jc w:val="center"/>
    </w:pPr>
    <w:rPr>
      <w:rFonts w:ascii="Arial" w:hAnsi="Arial"/>
      <w:szCs w:val="20"/>
    </w:rPr>
  </w:style>
  <w:style w:type="paragraph" w:customStyle="1" w:styleId="PamkaGraf">
    <w:name w:val="PamkaGraf"/>
    <w:basedOn w:val="af3"/>
    <w:uiPriority w:val="99"/>
    <w:qFormat/>
    <w:rsid w:val="00C26190"/>
    <w:rPr>
      <w:rFonts w:ascii="Arial" w:hAnsi="Arial"/>
      <w:i/>
      <w:sz w:val="8"/>
      <w:szCs w:val="20"/>
    </w:rPr>
  </w:style>
  <w:style w:type="paragraph" w:customStyle="1" w:styleId="Stadia">
    <w:name w:val="Stadia"/>
    <w:basedOn w:val="af3"/>
    <w:uiPriority w:val="99"/>
    <w:qFormat/>
    <w:rsid w:val="00C26190"/>
    <w:pPr>
      <w:pBdr>
        <w:top w:val="single" w:sz="24" w:space="9" w:color="auto"/>
      </w:pBdr>
      <w:ind w:left="142"/>
      <w:jc w:val="center"/>
    </w:pPr>
    <w:rPr>
      <w:rFonts w:ascii="Arial" w:hAnsi="Arial"/>
      <w:b/>
      <w:sz w:val="44"/>
      <w:szCs w:val="20"/>
    </w:rPr>
  </w:style>
  <w:style w:type="paragraph" w:customStyle="1" w:styleId="PamkaNaim">
    <w:name w:val="PamkaNaim"/>
    <w:basedOn w:val="af3"/>
    <w:uiPriority w:val="99"/>
    <w:qFormat/>
    <w:rsid w:val="00C26190"/>
    <w:pPr>
      <w:jc w:val="center"/>
    </w:pPr>
    <w:rPr>
      <w:rFonts w:ascii="Arial" w:hAnsi="Arial"/>
      <w:i/>
      <w:szCs w:val="20"/>
    </w:rPr>
  </w:style>
  <w:style w:type="paragraph" w:customStyle="1" w:styleId="TitleDoc">
    <w:name w:val="TitleDoc"/>
    <w:basedOn w:val="af3"/>
    <w:uiPriority w:val="99"/>
    <w:qFormat/>
    <w:rsid w:val="00C26190"/>
    <w:pPr>
      <w:spacing w:line="360" w:lineRule="auto"/>
      <w:ind w:left="142"/>
      <w:jc w:val="center"/>
    </w:pPr>
    <w:rPr>
      <w:rFonts w:ascii="Arial" w:hAnsi="Arial"/>
      <w:sz w:val="28"/>
      <w:szCs w:val="20"/>
      <w:lang w:val="en-US"/>
    </w:rPr>
  </w:style>
  <w:style w:type="character" w:customStyle="1" w:styleId="CODE">
    <w:name w:val="CODE"/>
    <w:basedOn w:val="af5"/>
    <w:uiPriority w:val="99"/>
    <w:rsid w:val="00C26190"/>
    <w:rPr>
      <w:rFonts w:ascii="Courier New" w:hAnsi="Courier New"/>
      <w:dstrike w:val="0"/>
      <w:color w:val="auto"/>
      <w:u w:val="none"/>
      <w:vertAlign w:val="baseline"/>
    </w:rPr>
  </w:style>
  <w:style w:type="paragraph" w:customStyle="1" w:styleId="FMainTXT">
    <w:name w:val="FMainTXT"/>
    <w:basedOn w:val="MainTXT"/>
    <w:uiPriority w:val="99"/>
    <w:qFormat/>
    <w:rsid w:val="00C26190"/>
    <w:pPr>
      <w:spacing w:before="120"/>
    </w:pPr>
  </w:style>
  <w:style w:type="paragraph" w:customStyle="1" w:styleId="IfMainTXT">
    <w:name w:val="IfMainTXT"/>
    <w:basedOn w:val="MainTXT"/>
    <w:uiPriority w:val="99"/>
    <w:qFormat/>
    <w:rsid w:val="00C26190"/>
    <w:pPr>
      <w:spacing w:before="120"/>
    </w:pPr>
    <w:rPr>
      <w:i/>
      <w:u w:val="single"/>
    </w:rPr>
  </w:style>
  <w:style w:type="paragraph" w:customStyle="1" w:styleId="indMainTXT">
    <w:name w:val="indMainTXT"/>
    <w:basedOn w:val="af3"/>
    <w:uiPriority w:val="99"/>
    <w:qFormat/>
    <w:rsid w:val="00C26190"/>
    <w:pPr>
      <w:spacing w:line="360" w:lineRule="auto"/>
      <w:ind w:left="1134"/>
      <w:jc w:val="both"/>
    </w:pPr>
    <w:rPr>
      <w:rFonts w:ascii="Arial" w:hAnsi="Arial"/>
      <w:szCs w:val="20"/>
    </w:rPr>
  </w:style>
  <w:style w:type="paragraph" w:customStyle="1" w:styleId="NormalIndent">
    <w:name w:val="NormalIndent"/>
    <w:basedOn w:val="af3"/>
    <w:uiPriority w:val="99"/>
    <w:qFormat/>
    <w:rsid w:val="00C26190"/>
    <w:pPr>
      <w:spacing w:line="360" w:lineRule="auto"/>
      <w:ind w:left="1134" w:firstLine="720"/>
      <w:jc w:val="both"/>
    </w:pPr>
    <w:rPr>
      <w:rFonts w:ascii="Arial" w:hAnsi="Arial"/>
      <w:szCs w:val="20"/>
    </w:rPr>
  </w:style>
  <w:style w:type="paragraph" w:customStyle="1" w:styleId="TableTXT">
    <w:name w:val="TableTXT"/>
    <w:basedOn w:val="af3"/>
    <w:uiPriority w:val="99"/>
    <w:qFormat/>
    <w:rsid w:val="00C26190"/>
    <w:pPr>
      <w:jc w:val="center"/>
    </w:pPr>
    <w:rPr>
      <w:rFonts w:ascii="Arial" w:hAnsi="Arial"/>
      <w:snapToGrid w:val="0"/>
      <w:szCs w:val="20"/>
      <w:lang w:eastAsia="en-US"/>
    </w:rPr>
  </w:style>
  <w:style w:type="paragraph" w:customStyle="1" w:styleId="RamkaTXT12">
    <w:name w:val="RamkaTXT(12)"/>
    <w:basedOn w:val="af3"/>
    <w:uiPriority w:val="99"/>
    <w:qFormat/>
    <w:rsid w:val="00C26190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RamkaTXT10">
    <w:name w:val="RamkaTXT(10)"/>
    <w:basedOn w:val="af3"/>
    <w:uiPriority w:val="99"/>
    <w:qFormat/>
    <w:rsid w:val="00C26190"/>
    <w:pPr>
      <w:spacing w:line="360" w:lineRule="auto"/>
      <w:jc w:val="both"/>
    </w:pPr>
    <w:rPr>
      <w:rFonts w:ascii="Arial" w:hAnsi="Arial"/>
      <w:sz w:val="20"/>
      <w:szCs w:val="20"/>
    </w:rPr>
  </w:style>
  <w:style w:type="character" w:customStyle="1" w:styleId="FontStyle11">
    <w:name w:val="Font Style11"/>
    <w:uiPriority w:val="99"/>
    <w:rsid w:val="00C26190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15">
    <w:name w:val="Font Style15"/>
    <w:uiPriority w:val="99"/>
    <w:rsid w:val="00C26190"/>
    <w:rPr>
      <w:rFonts w:ascii="Times New Roman" w:hAnsi="Times New Roman" w:cs="Times New Roman"/>
      <w:b/>
      <w:bCs/>
      <w:sz w:val="26"/>
      <w:szCs w:val="26"/>
    </w:rPr>
  </w:style>
  <w:style w:type="paragraph" w:customStyle="1" w:styleId="Style50">
    <w:name w:val="Style5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character" w:customStyle="1" w:styleId="FontStyle13">
    <w:name w:val="Font Style13"/>
    <w:uiPriority w:val="99"/>
    <w:rsid w:val="00C26190"/>
    <w:rPr>
      <w:rFonts w:ascii="Times New Roman" w:hAnsi="Times New Roman" w:cs="Times New Roman"/>
      <w:sz w:val="26"/>
      <w:szCs w:val="26"/>
    </w:rPr>
  </w:style>
  <w:style w:type="character" w:customStyle="1" w:styleId="FontStyle14">
    <w:name w:val="Font Style14"/>
    <w:uiPriority w:val="99"/>
    <w:rsid w:val="00C26190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character" w:customStyle="1" w:styleId="FontStyle16">
    <w:name w:val="Font Style16"/>
    <w:uiPriority w:val="99"/>
    <w:rsid w:val="00C26190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ffffffffff8">
    <w:name w:val="КАТ_обычный"/>
    <w:basedOn w:val="af3"/>
    <w:uiPriority w:val="99"/>
    <w:qFormat/>
    <w:rsid w:val="00C26190"/>
    <w:pPr>
      <w:spacing w:before="60" w:after="60" w:line="276" w:lineRule="auto"/>
      <w:ind w:firstLine="709"/>
      <w:jc w:val="both"/>
    </w:pPr>
    <w:rPr>
      <w:szCs w:val="22"/>
    </w:rPr>
  </w:style>
  <w:style w:type="paragraph" w:customStyle="1" w:styleId="a8">
    <w:name w:val="КАТ_маркированный"/>
    <w:basedOn w:val="af4"/>
    <w:next w:val="afffffffffff8"/>
    <w:uiPriority w:val="99"/>
    <w:qFormat/>
    <w:rsid w:val="00C26190"/>
    <w:pPr>
      <w:numPr>
        <w:numId w:val="38"/>
      </w:numPr>
      <w:spacing w:after="60" w:line="276" w:lineRule="auto"/>
      <w:ind w:left="0" w:firstLine="709"/>
      <w:jc w:val="both"/>
    </w:pPr>
    <w:rPr>
      <w:rFonts w:eastAsia="Times New Roman"/>
      <w:szCs w:val="24"/>
    </w:rPr>
  </w:style>
  <w:style w:type="paragraph" w:customStyle="1" w:styleId="afffffffffff9">
    <w:name w:val="ДЛЯ ТАБЛИЦ"/>
    <w:basedOn w:val="af3"/>
    <w:uiPriority w:val="99"/>
    <w:qFormat/>
    <w:rsid w:val="00C26190"/>
    <w:pPr>
      <w:jc w:val="center"/>
    </w:pPr>
    <w:rPr>
      <w:sz w:val="20"/>
      <w:szCs w:val="20"/>
    </w:rPr>
  </w:style>
  <w:style w:type="character" w:customStyle="1" w:styleId="1ffff9">
    <w:name w:val="Заголовок Знак1"/>
    <w:basedOn w:val="af5"/>
    <w:uiPriority w:val="99"/>
    <w:rsid w:val="00C2619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fffffffffffa">
    <w:name w:val="Табличный_заголовки"/>
    <w:basedOn w:val="af3"/>
    <w:uiPriority w:val="99"/>
    <w:rsid w:val="00C26190"/>
    <w:pPr>
      <w:keepNext/>
      <w:keepLines/>
      <w:jc w:val="center"/>
    </w:pPr>
    <w:rPr>
      <w:b/>
      <w:sz w:val="20"/>
      <w:szCs w:val="20"/>
    </w:rPr>
  </w:style>
  <w:style w:type="paragraph" w:customStyle="1" w:styleId="afffffffffffb">
    <w:name w:val="Табличный_центр"/>
    <w:basedOn w:val="af3"/>
    <w:uiPriority w:val="99"/>
    <w:rsid w:val="00C26190"/>
    <w:pPr>
      <w:jc w:val="center"/>
    </w:pPr>
    <w:rPr>
      <w:sz w:val="22"/>
      <w:szCs w:val="22"/>
    </w:rPr>
  </w:style>
  <w:style w:type="paragraph" w:customStyle="1" w:styleId="afffffffffffc">
    <w:name w:val="Табличный_слева"/>
    <w:basedOn w:val="af3"/>
    <w:uiPriority w:val="99"/>
    <w:rsid w:val="00C26190"/>
    <w:rPr>
      <w:sz w:val="22"/>
      <w:szCs w:val="22"/>
    </w:rPr>
  </w:style>
  <w:style w:type="paragraph" w:customStyle="1" w:styleId="afffffffffffd">
    <w:name w:val="для отчета текст"/>
    <w:basedOn w:val="af3"/>
    <w:uiPriority w:val="99"/>
    <w:qFormat/>
    <w:rsid w:val="00C26190"/>
    <w:pPr>
      <w:widowControl w:val="0"/>
      <w:snapToGrid w:val="0"/>
      <w:ind w:firstLine="567"/>
      <w:jc w:val="both"/>
    </w:pPr>
    <w:rPr>
      <w:sz w:val="28"/>
      <w:szCs w:val="28"/>
    </w:rPr>
  </w:style>
  <w:style w:type="character" w:customStyle="1" w:styleId="affff1">
    <w:name w:val="Список Знак"/>
    <w:link w:val="affff0"/>
    <w:uiPriority w:val="99"/>
    <w:locked/>
    <w:rsid w:val="00C26190"/>
    <w:rPr>
      <w:rFonts w:ascii="Arial" w:hAnsi="Arial"/>
    </w:rPr>
  </w:style>
  <w:style w:type="numbering" w:customStyle="1" w:styleId="2420">
    <w:name w:val="Статья / Раздел2420"/>
    <w:rsid w:val="00C26190"/>
    <w:pPr>
      <w:numPr>
        <w:numId w:val="39"/>
      </w:numPr>
    </w:pPr>
  </w:style>
  <w:style w:type="paragraph" w:customStyle="1" w:styleId="ad">
    <w:name w:val="Кат_маркированный"/>
    <w:basedOn w:val="a0"/>
    <w:next w:val="afffffffffff8"/>
    <w:uiPriority w:val="99"/>
    <w:qFormat/>
    <w:rsid w:val="00C26190"/>
    <w:pPr>
      <w:numPr>
        <w:numId w:val="40"/>
      </w:numPr>
      <w:overflowPunct/>
      <w:autoSpaceDE/>
      <w:autoSpaceDN/>
      <w:adjustRightInd/>
      <w:spacing w:line="360" w:lineRule="auto"/>
      <w:ind w:left="360"/>
      <w:contextualSpacing/>
    </w:pPr>
    <w:rPr>
      <w:sz w:val="24"/>
    </w:rPr>
  </w:style>
  <w:style w:type="paragraph" w:customStyle="1" w:styleId="afffffffffffe">
    <w:name w:val="КАТ_нумерованный"/>
    <w:basedOn w:val="a"/>
    <w:next w:val="afffffffffff8"/>
    <w:uiPriority w:val="99"/>
    <w:qFormat/>
    <w:rsid w:val="00C26190"/>
    <w:pPr>
      <w:numPr>
        <w:numId w:val="0"/>
      </w:numPr>
      <w:tabs>
        <w:tab w:val="num" w:pos="360"/>
        <w:tab w:val="num" w:pos="720"/>
        <w:tab w:val="left" w:pos="993"/>
      </w:tabs>
      <w:spacing w:after="0" w:line="360" w:lineRule="auto"/>
      <w:ind w:firstLine="709"/>
      <w:jc w:val="both"/>
    </w:pPr>
    <w:rPr>
      <w:rFonts w:ascii="Times New Roman" w:eastAsiaTheme="minorHAnsi" w:hAnsi="Times New Roman"/>
      <w:sz w:val="24"/>
      <w:szCs w:val="24"/>
    </w:rPr>
  </w:style>
  <w:style w:type="table" w:customStyle="1" w:styleId="21d">
    <w:name w:val="Сетка таблицы21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31b">
    <w:name w:val="Сетка таблицы31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TML2">
    <w:name w:val="HTML Typewriter"/>
    <w:uiPriority w:val="99"/>
    <w:semiHidden/>
    <w:unhideWhenUsed/>
    <w:rsid w:val="00C26190"/>
    <w:rPr>
      <w:rFonts w:ascii="Courier New" w:eastAsia="Times New Roman" w:hAnsi="Courier New" w:cs="Courier New" w:hint="default"/>
      <w:sz w:val="20"/>
      <w:szCs w:val="20"/>
    </w:rPr>
  </w:style>
  <w:style w:type="paragraph" w:customStyle="1" w:styleId="affffffffffff">
    <w:name w:val="Содержание моё"/>
    <w:basedOn w:val="46"/>
    <w:uiPriority w:val="99"/>
    <w:qFormat/>
    <w:rsid w:val="00C26190"/>
    <w:pPr>
      <w:spacing w:after="100" w:line="276" w:lineRule="auto"/>
      <w:ind w:left="840"/>
    </w:pPr>
    <w:rPr>
      <w:rFonts w:ascii="Times New Roman" w:hAnsi="Times New Roman" w:cs="Times New Roman"/>
      <w:bCs/>
      <w:sz w:val="24"/>
      <w:szCs w:val="28"/>
    </w:rPr>
  </w:style>
  <w:style w:type="paragraph" w:customStyle="1" w:styleId="Style11">
    <w:name w:val="Style1"/>
    <w:basedOn w:val="af3"/>
    <w:uiPriority w:val="99"/>
    <w:qFormat/>
    <w:rsid w:val="00C26190"/>
    <w:pPr>
      <w:widowControl w:val="0"/>
      <w:autoSpaceDE w:val="0"/>
      <w:autoSpaceDN w:val="0"/>
      <w:adjustRightInd w:val="0"/>
    </w:pPr>
    <w:rPr>
      <w:rFonts w:ascii="MS Reference Sans Serif" w:eastAsiaTheme="minorEastAsia" w:hAnsi="MS Reference Sans Serif"/>
    </w:rPr>
  </w:style>
  <w:style w:type="paragraph" w:customStyle="1" w:styleId="12700">
    <w:name w:val="Стиль Слева:  1.27 см Первая строка:  0 см"/>
    <w:basedOn w:val="af3"/>
    <w:autoRedefine/>
    <w:uiPriority w:val="99"/>
    <w:qFormat/>
    <w:rsid w:val="00C26190"/>
    <w:pPr>
      <w:tabs>
        <w:tab w:val="left" w:pos="510"/>
      </w:tabs>
      <w:jc w:val="both"/>
    </w:pPr>
    <w:rPr>
      <w:bCs/>
      <w:sz w:val="28"/>
      <w:szCs w:val="20"/>
    </w:rPr>
  </w:style>
  <w:style w:type="paragraph" w:customStyle="1" w:styleId="Style2">
    <w:name w:val="Style2"/>
    <w:basedOn w:val="af3"/>
    <w:uiPriority w:val="99"/>
    <w:qFormat/>
    <w:rsid w:val="00C26190"/>
    <w:pPr>
      <w:widowControl w:val="0"/>
      <w:autoSpaceDE w:val="0"/>
      <w:autoSpaceDN w:val="0"/>
      <w:adjustRightInd w:val="0"/>
    </w:pPr>
    <w:rPr>
      <w:rFonts w:ascii="Tahoma" w:eastAsiaTheme="minorEastAsia" w:hAnsi="Tahoma" w:cs="Tahoma"/>
    </w:rPr>
  </w:style>
  <w:style w:type="character" w:customStyle="1" w:styleId="S">
    <w:name w:val="S_Обычный Знак"/>
    <w:link w:val="S0"/>
    <w:uiPriority w:val="99"/>
    <w:locked/>
    <w:rsid w:val="00C26190"/>
    <w:rPr>
      <w:sz w:val="28"/>
      <w:szCs w:val="24"/>
    </w:rPr>
  </w:style>
  <w:style w:type="paragraph" w:customStyle="1" w:styleId="S0">
    <w:name w:val="S_Обычный"/>
    <w:basedOn w:val="af3"/>
    <w:link w:val="S"/>
    <w:autoRedefine/>
    <w:uiPriority w:val="99"/>
    <w:qFormat/>
    <w:rsid w:val="00C26190"/>
    <w:pPr>
      <w:tabs>
        <w:tab w:val="left" w:pos="1134"/>
      </w:tabs>
      <w:spacing w:line="276" w:lineRule="auto"/>
      <w:ind w:firstLine="709"/>
      <w:jc w:val="both"/>
    </w:pPr>
    <w:rPr>
      <w:sz w:val="28"/>
    </w:rPr>
  </w:style>
  <w:style w:type="character" w:customStyle="1" w:styleId="affffffffffff0">
    <w:name w:val="Стиль таблицы Знак"/>
    <w:basedOn w:val="af5"/>
    <w:link w:val="affffffffffff1"/>
    <w:uiPriority w:val="99"/>
    <w:locked/>
    <w:rsid w:val="00C26190"/>
    <w:rPr>
      <w:bCs/>
      <w:color w:val="000000"/>
      <w:sz w:val="24"/>
    </w:rPr>
  </w:style>
  <w:style w:type="paragraph" w:customStyle="1" w:styleId="affffffffffff1">
    <w:name w:val="Стиль таблицы"/>
    <w:basedOn w:val="af3"/>
    <w:link w:val="affffffffffff0"/>
    <w:autoRedefine/>
    <w:uiPriority w:val="99"/>
    <w:qFormat/>
    <w:rsid w:val="00C26190"/>
    <w:pPr>
      <w:contextualSpacing/>
      <w:jc w:val="center"/>
    </w:pPr>
    <w:rPr>
      <w:bCs/>
      <w:color w:val="000000"/>
      <w:szCs w:val="20"/>
    </w:rPr>
  </w:style>
  <w:style w:type="character" w:customStyle="1" w:styleId="145">
    <w:name w:val="14 Знак"/>
    <w:basedOn w:val="af5"/>
    <w:link w:val="146"/>
    <w:uiPriority w:val="99"/>
    <w:locked/>
    <w:rsid w:val="00C26190"/>
    <w:rPr>
      <w:sz w:val="28"/>
      <w:szCs w:val="28"/>
    </w:rPr>
  </w:style>
  <w:style w:type="paragraph" w:customStyle="1" w:styleId="146">
    <w:name w:val="14"/>
    <w:basedOn w:val="af3"/>
    <w:link w:val="145"/>
    <w:uiPriority w:val="99"/>
    <w:qFormat/>
    <w:rsid w:val="00C26190"/>
    <w:pPr>
      <w:spacing w:line="360" w:lineRule="auto"/>
      <w:ind w:firstLine="709"/>
      <w:jc w:val="both"/>
    </w:pPr>
    <w:rPr>
      <w:sz w:val="28"/>
      <w:szCs w:val="28"/>
    </w:rPr>
  </w:style>
  <w:style w:type="paragraph" w:customStyle="1" w:styleId="xl2288">
    <w:name w:val="xl228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89">
    <w:name w:val="xl228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0">
    <w:name w:val="xl229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291">
    <w:name w:val="xl229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292">
    <w:name w:val="xl229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293">
    <w:name w:val="xl2293"/>
    <w:basedOn w:val="af3"/>
    <w:uiPriority w:val="99"/>
    <w:qFormat/>
    <w:rsid w:val="00C26190"/>
    <w:pPr>
      <w:spacing w:before="100" w:beforeAutospacing="1" w:after="100" w:afterAutospacing="1"/>
    </w:pPr>
  </w:style>
  <w:style w:type="paragraph" w:customStyle="1" w:styleId="xl2294">
    <w:name w:val="xl229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5">
    <w:name w:val="xl229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6">
    <w:name w:val="xl229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7">
    <w:name w:val="xl2297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8">
    <w:name w:val="xl229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9">
    <w:name w:val="xl22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0">
    <w:name w:val="xl230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1">
    <w:name w:val="xl23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02">
    <w:name w:val="xl2302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3">
    <w:name w:val="xl230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4">
    <w:name w:val="xl23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5">
    <w:name w:val="xl23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6">
    <w:name w:val="xl230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7">
    <w:name w:val="xl2307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8">
    <w:name w:val="xl230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9">
    <w:name w:val="xl230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0">
    <w:name w:val="xl231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1">
    <w:name w:val="xl231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2">
    <w:name w:val="xl231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3">
    <w:name w:val="xl231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4">
    <w:name w:val="xl231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5">
    <w:name w:val="xl2315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6">
    <w:name w:val="xl231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7">
    <w:name w:val="xl2317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8">
    <w:name w:val="xl2318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19">
    <w:name w:val="xl231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20">
    <w:name w:val="xl2320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1">
    <w:name w:val="xl2321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2">
    <w:name w:val="xl2322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3">
    <w:name w:val="xl232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4">
    <w:name w:val="xl2324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5">
    <w:name w:val="xl2325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6">
    <w:name w:val="xl2326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7">
    <w:name w:val="xl2327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8">
    <w:name w:val="xl2328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9">
    <w:name w:val="xl2329"/>
    <w:basedOn w:val="af3"/>
    <w:uiPriority w:val="99"/>
    <w:qFormat/>
    <w:rsid w:val="00C26190"/>
    <w:pPr>
      <w:spacing w:before="100" w:beforeAutospacing="1" w:after="100" w:afterAutospacing="1"/>
    </w:pPr>
  </w:style>
  <w:style w:type="paragraph" w:customStyle="1" w:styleId="xl2330">
    <w:name w:val="xl2330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1">
    <w:name w:val="xl233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2">
    <w:name w:val="xl233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3">
    <w:name w:val="xl233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334">
    <w:name w:val="xl233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5">
    <w:name w:val="xl233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6">
    <w:name w:val="xl233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character" w:customStyle="1" w:styleId="afffffffe">
    <w:name w:val="Таблица Знак"/>
    <w:basedOn w:val="af5"/>
    <w:link w:val="afffffffd"/>
    <w:uiPriority w:val="99"/>
    <w:locked/>
    <w:rsid w:val="00C26190"/>
  </w:style>
  <w:style w:type="paragraph" w:customStyle="1" w:styleId="affffffffffff2">
    <w:name w:val="Таблицы (моноширинный)"/>
    <w:basedOn w:val="af3"/>
    <w:next w:val="af3"/>
    <w:uiPriority w:val="99"/>
    <w:qFormat/>
    <w:rsid w:val="00C26190"/>
    <w:pPr>
      <w:autoSpaceDE w:val="0"/>
      <w:autoSpaceDN w:val="0"/>
      <w:adjustRightInd w:val="0"/>
      <w:jc w:val="both"/>
    </w:pPr>
    <w:rPr>
      <w:rFonts w:ascii="Courier New" w:hAnsi="Courier New" w:cs="Courier New"/>
      <w:sz w:val="22"/>
      <w:szCs w:val="22"/>
      <w:lang w:eastAsia="en-US"/>
    </w:rPr>
  </w:style>
  <w:style w:type="paragraph" w:customStyle="1" w:styleId="1ffffa">
    <w:name w:val="Ñòèëü1"/>
    <w:basedOn w:val="af3"/>
    <w:uiPriority w:val="99"/>
    <w:qFormat/>
    <w:rsid w:val="00C26190"/>
    <w:pPr>
      <w:spacing w:after="120" w:line="360" w:lineRule="auto"/>
      <w:ind w:firstLine="709"/>
      <w:jc w:val="both"/>
    </w:pPr>
    <w:rPr>
      <w:szCs w:val="20"/>
    </w:rPr>
  </w:style>
  <w:style w:type="paragraph" w:customStyle="1" w:styleId="xl793">
    <w:name w:val="xl7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794">
    <w:name w:val="xl7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795">
    <w:name w:val="xl795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796">
    <w:name w:val="xl7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7">
    <w:name w:val="xl79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8">
    <w:name w:val="xl79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799">
    <w:name w:val="xl7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0">
    <w:name w:val="xl800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01">
    <w:name w:val="xl8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02">
    <w:name w:val="xl80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03">
    <w:name w:val="xl803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04">
    <w:name w:val="xl804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5">
    <w:name w:val="xl8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6">
    <w:name w:val="xl80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07">
    <w:name w:val="xl80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08">
    <w:name w:val="xl80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809">
    <w:name w:val="xl809"/>
    <w:basedOn w:val="af3"/>
    <w:uiPriority w:val="99"/>
    <w:qFormat/>
    <w:rsid w:val="00C26190"/>
    <w:pPr>
      <w:pBdr>
        <w:top w:val="single" w:sz="4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0">
    <w:name w:val="xl81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1">
    <w:name w:val="xl81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2">
    <w:name w:val="xl81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3">
    <w:name w:val="xl81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4">
    <w:name w:val="xl81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15">
    <w:name w:val="xl81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6">
    <w:name w:val="xl81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7">
    <w:name w:val="xl81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18">
    <w:name w:val="xl818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9">
    <w:name w:val="xl81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0">
    <w:name w:val="xl82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1">
    <w:name w:val="xl821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2">
    <w:name w:val="xl82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3">
    <w:name w:val="xl82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4">
    <w:name w:val="xl82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5">
    <w:name w:val="xl82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6">
    <w:name w:val="xl82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7">
    <w:name w:val="xl82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8">
    <w:name w:val="xl82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9">
    <w:name w:val="xl82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30">
    <w:name w:val="xl830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</w:pBdr>
      <w:spacing w:before="100" w:beforeAutospacing="1" w:after="100" w:afterAutospacing="1"/>
      <w:ind w:firstLineChars="100" w:firstLine="100"/>
    </w:pPr>
    <w:rPr>
      <w:i/>
      <w:iCs/>
    </w:rPr>
  </w:style>
  <w:style w:type="paragraph" w:customStyle="1" w:styleId="xl831">
    <w:name w:val="xl83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2">
    <w:name w:val="xl8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3">
    <w:name w:val="xl833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4">
    <w:name w:val="xl834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5">
    <w:name w:val="xl83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6">
    <w:name w:val="xl83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7">
    <w:name w:val="xl83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38">
    <w:name w:val="xl83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9">
    <w:name w:val="xl83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0">
    <w:name w:val="xl84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1">
    <w:name w:val="xl84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42">
    <w:name w:val="xl84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3">
    <w:name w:val="xl843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4">
    <w:name w:val="xl84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5">
    <w:name w:val="xl84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6">
    <w:name w:val="xl8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47">
    <w:name w:val="xl8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8">
    <w:name w:val="xl848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9">
    <w:name w:val="xl84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0">
    <w:name w:val="xl85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51">
    <w:name w:val="xl85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2">
    <w:name w:val="xl852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3">
    <w:name w:val="xl85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54">
    <w:name w:val="xl85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5">
    <w:name w:val="xl85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i/>
      <w:iCs/>
      <w:sz w:val="40"/>
      <w:szCs w:val="40"/>
      <w:u w:val="single"/>
    </w:rPr>
  </w:style>
  <w:style w:type="paragraph" w:customStyle="1" w:styleId="xl856">
    <w:name w:val="xl856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857">
    <w:name w:val="xl85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8">
    <w:name w:val="xl85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9">
    <w:name w:val="xl85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60">
    <w:name w:val="xl86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61">
    <w:name w:val="xl86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2">
    <w:name w:val="xl8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63">
    <w:name w:val="xl863"/>
    <w:basedOn w:val="af3"/>
    <w:uiPriority w:val="99"/>
    <w:qFormat/>
    <w:rsid w:val="00C2619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64">
    <w:name w:val="xl864"/>
    <w:basedOn w:val="af3"/>
    <w:uiPriority w:val="99"/>
    <w:qFormat/>
    <w:rsid w:val="00C2619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65">
    <w:name w:val="xl86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6">
    <w:name w:val="xl8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67">
    <w:name w:val="xl8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8">
    <w:name w:val="xl8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69">
    <w:name w:val="xl8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0">
    <w:name w:val="xl8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71">
    <w:name w:val="xl871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2">
    <w:name w:val="xl87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3">
    <w:name w:val="xl87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4">
    <w:name w:val="xl874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75">
    <w:name w:val="xl875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76">
    <w:name w:val="xl87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7">
    <w:name w:val="xl877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78">
    <w:name w:val="xl87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79">
    <w:name w:val="xl87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80">
    <w:name w:val="xl88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81">
    <w:name w:val="xl88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2">
    <w:name w:val="xl88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3">
    <w:name w:val="xl88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884">
    <w:name w:val="xl88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885">
    <w:name w:val="xl88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86">
    <w:name w:val="xl88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87">
    <w:name w:val="xl8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8">
    <w:name w:val="xl888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889">
    <w:name w:val="xl889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890">
    <w:name w:val="xl890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91">
    <w:name w:val="xl89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2">
    <w:name w:val="xl89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3">
    <w:name w:val="xl8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4">
    <w:name w:val="xl8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5">
    <w:name w:val="xl89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6">
    <w:name w:val="xl8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7">
    <w:name w:val="xl89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98">
    <w:name w:val="xl898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99">
    <w:name w:val="xl899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0">
    <w:name w:val="xl90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1">
    <w:name w:val="xl9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2">
    <w:name w:val="xl90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03">
    <w:name w:val="xl903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04">
    <w:name w:val="xl9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905">
    <w:name w:val="xl9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06">
    <w:name w:val="xl906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7">
    <w:name w:val="xl907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8">
    <w:name w:val="xl908"/>
    <w:basedOn w:val="af3"/>
    <w:uiPriority w:val="99"/>
    <w:qFormat/>
    <w:rsid w:val="00C26190"/>
    <w:pPr>
      <w:pBdr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9">
    <w:name w:val="xl909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0">
    <w:name w:val="xl91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1">
    <w:name w:val="xl91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2">
    <w:name w:val="xl91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3">
    <w:name w:val="xl91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4">
    <w:name w:val="xl91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15">
    <w:name w:val="xl91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6">
    <w:name w:val="xl916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7">
    <w:name w:val="xl917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8">
    <w:name w:val="xl918"/>
    <w:basedOn w:val="af3"/>
    <w:uiPriority w:val="99"/>
    <w:qFormat/>
    <w:rsid w:val="00C26190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19">
    <w:name w:val="xl91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0">
    <w:name w:val="xl92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1">
    <w:name w:val="xl921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22">
    <w:name w:val="xl922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23">
    <w:name w:val="xl923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24">
    <w:name w:val="xl924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925">
    <w:name w:val="xl925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</w:style>
  <w:style w:type="paragraph" w:customStyle="1" w:styleId="xl926">
    <w:name w:val="xl926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27">
    <w:name w:val="xl92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928">
    <w:name w:val="xl928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</w:rPr>
  </w:style>
  <w:style w:type="paragraph" w:customStyle="1" w:styleId="xl929">
    <w:name w:val="xl92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30">
    <w:name w:val="xl93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1">
    <w:name w:val="xl931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2">
    <w:name w:val="xl9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3">
    <w:name w:val="xl93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4">
    <w:name w:val="xl93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5">
    <w:name w:val="xl93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936">
    <w:name w:val="xl936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37">
    <w:name w:val="xl93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38">
    <w:name w:val="xl938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9">
    <w:name w:val="xl93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40">
    <w:name w:val="xl94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41">
    <w:name w:val="xl94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42">
    <w:name w:val="xl94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3">
    <w:name w:val="xl94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4">
    <w:name w:val="xl94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5">
    <w:name w:val="xl94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  <w:rPr>
      <w:i/>
      <w:iCs/>
    </w:rPr>
  </w:style>
  <w:style w:type="paragraph" w:customStyle="1" w:styleId="xl946">
    <w:name w:val="xl9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7">
    <w:name w:val="xl9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8">
    <w:name w:val="xl94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9">
    <w:name w:val="xl949"/>
    <w:basedOn w:val="af3"/>
    <w:uiPriority w:val="99"/>
    <w:qFormat/>
    <w:rsid w:val="00C26190"/>
    <w:pPr>
      <w:spacing w:before="100" w:beforeAutospacing="1" w:after="100" w:afterAutospacing="1"/>
    </w:pPr>
    <w:rPr>
      <w:b/>
      <w:bCs/>
      <w:i/>
      <w:iCs/>
    </w:rPr>
  </w:style>
  <w:style w:type="paragraph" w:customStyle="1" w:styleId="xl950">
    <w:name w:val="xl95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1">
    <w:name w:val="xl951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2">
    <w:name w:val="xl952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3">
    <w:name w:val="xl953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4">
    <w:name w:val="xl954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5">
    <w:name w:val="xl95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56">
    <w:name w:val="xl95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7">
    <w:name w:val="xl957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8">
    <w:name w:val="xl958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9">
    <w:name w:val="xl959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0">
    <w:name w:val="xl960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1">
    <w:name w:val="xl961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62">
    <w:name w:val="xl9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3">
    <w:name w:val="xl96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4">
    <w:name w:val="xl964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65">
    <w:name w:val="xl965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6">
    <w:name w:val="xl9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67">
    <w:name w:val="xl9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68">
    <w:name w:val="xl9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9">
    <w:name w:val="xl9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70">
    <w:name w:val="xl9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71">
    <w:name w:val="xl97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72">
    <w:name w:val="xl972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3">
    <w:name w:val="xl97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74">
    <w:name w:val="xl974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5">
    <w:name w:val="xl97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976">
    <w:name w:val="xl976"/>
    <w:basedOn w:val="af3"/>
    <w:uiPriority w:val="99"/>
    <w:qFormat/>
    <w:rsid w:val="00C26190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7">
    <w:name w:val="xl977"/>
    <w:basedOn w:val="af3"/>
    <w:uiPriority w:val="99"/>
    <w:qFormat/>
    <w:rsid w:val="00C26190"/>
    <w:pPr>
      <w:pBdr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8">
    <w:name w:val="xl978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9">
    <w:name w:val="xl979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0">
    <w:name w:val="xl980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1">
    <w:name w:val="xl981"/>
    <w:basedOn w:val="af3"/>
    <w:uiPriority w:val="99"/>
    <w:qFormat/>
    <w:rsid w:val="00C26190"/>
    <w:pPr>
      <w:pBdr>
        <w:top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2">
    <w:name w:val="xl982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3">
    <w:name w:val="xl983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ind w:firstLineChars="1500" w:firstLine="1500"/>
    </w:pPr>
    <w:rPr>
      <w:rFonts w:ascii="Arial" w:hAnsi="Arial" w:cs="Arial"/>
    </w:rPr>
  </w:style>
  <w:style w:type="paragraph" w:customStyle="1" w:styleId="xl984">
    <w:name w:val="xl984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985">
    <w:name w:val="xl98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86">
    <w:name w:val="xl98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87">
    <w:name w:val="xl9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88">
    <w:name w:val="xl98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89">
    <w:name w:val="xl98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90">
    <w:name w:val="xl99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  <w:rPr>
      <w:b/>
      <w:bCs/>
      <w:color w:val="FF0000"/>
    </w:rPr>
  </w:style>
  <w:style w:type="paragraph" w:customStyle="1" w:styleId="xl991">
    <w:name w:val="xl99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92">
    <w:name w:val="xl99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93">
    <w:name w:val="xl9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  <w:color w:val="FF0000"/>
    </w:rPr>
  </w:style>
  <w:style w:type="paragraph" w:customStyle="1" w:styleId="xl994">
    <w:name w:val="xl9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5">
    <w:name w:val="xl99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6">
    <w:name w:val="xl9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7">
    <w:name w:val="xl99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8">
    <w:name w:val="xl998"/>
    <w:basedOn w:val="af3"/>
    <w:uiPriority w:val="99"/>
    <w:qFormat/>
    <w:rsid w:val="00C26190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999">
    <w:name w:val="xl9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0">
    <w:name w:val="xl100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1">
    <w:name w:val="xl10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02">
    <w:name w:val="xl100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1003">
    <w:name w:val="xl100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04">
    <w:name w:val="xl10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05">
    <w:name w:val="xl100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6">
    <w:name w:val="xl1006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7">
    <w:name w:val="xl1007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8">
    <w:name w:val="xl1008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09">
    <w:name w:val="xl1009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10">
    <w:name w:val="xl101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11">
    <w:name w:val="xl101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12">
    <w:name w:val="xl1012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3">
    <w:name w:val="xl1013"/>
    <w:basedOn w:val="af3"/>
    <w:uiPriority w:val="99"/>
    <w:qFormat/>
    <w:rsid w:val="00C26190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4">
    <w:name w:val="xl101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1015">
    <w:name w:val="xl1015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6">
    <w:name w:val="xl101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7">
    <w:name w:val="xl101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8">
    <w:name w:val="xl1018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19">
    <w:name w:val="xl101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20">
    <w:name w:val="xl102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21">
    <w:name w:val="xl102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1022">
    <w:name w:val="xl102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3">
    <w:name w:val="xl102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4">
    <w:name w:val="xl102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25">
    <w:name w:val="xl102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FFFF"/>
    </w:rPr>
  </w:style>
  <w:style w:type="paragraph" w:customStyle="1" w:styleId="xl1026">
    <w:name w:val="xl102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27">
    <w:name w:val="xl102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C4BD97"/>
    </w:rPr>
  </w:style>
  <w:style w:type="paragraph" w:customStyle="1" w:styleId="xl1028">
    <w:name w:val="xl102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29">
    <w:name w:val="xl102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30">
    <w:name w:val="xl103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color w:val="FF0000"/>
    </w:rPr>
  </w:style>
  <w:style w:type="paragraph" w:customStyle="1" w:styleId="xl1031">
    <w:name w:val="xl103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2">
    <w:name w:val="xl10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3">
    <w:name w:val="xl1033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4">
    <w:name w:val="xl1034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5">
    <w:name w:val="xl103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6">
    <w:name w:val="xl103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7">
    <w:name w:val="xl103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8">
    <w:name w:val="xl1038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39">
    <w:name w:val="xl103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</w:style>
  <w:style w:type="paragraph" w:customStyle="1" w:styleId="xl1040">
    <w:name w:val="xl1040"/>
    <w:basedOn w:val="af3"/>
    <w:uiPriority w:val="99"/>
    <w:qFormat/>
    <w:rsid w:val="00C26190"/>
    <w:pPr>
      <w:pBdr>
        <w:top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1">
    <w:name w:val="xl104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42">
    <w:name w:val="xl104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43">
    <w:name w:val="xl104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44">
    <w:name w:val="xl104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45">
    <w:name w:val="xl104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6">
    <w:name w:val="xl10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7">
    <w:name w:val="xl10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8">
    <w:name w:val="xl1048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49">
    <w:name w:val="xl104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0">
    <w:name w:val="xl1050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1">
    <w:name w:val="xl1051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2">
    <w:name w:val="xl1052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3">
    <w:name w:val="xl105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4">
    <w:name w:val="xl105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5">
    <w:name w:val="xl105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56">
    <w:name w:val="xl105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7">
    <w:name w:val="xl1057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58">
    <w:name w:val="xl105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9">
    <w:name w:val="xl105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0">
    <w:name w:val="xl1060"/>
    <w:basedOn w:val="af3"/>
    <w:uiPriority w:val="99"/>
    <w:qFormat/>
    <w:rsid w:val="00C26190"/>
    <w:pPr>
      <w:spacing w:before="100" w:beforeAutospacing="1" w:after="100" w:afterAutospacing="1"/>
      <w:jc w:val="center"/>
    </w:pPr>
  </w:style>
  <w:style w:type="paragraph" w:customStyle="1" w:styleId="xl1061">
    <w:name w:val="xl1061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2">
    <w:name w:val="xl10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3">
    <w:name w:val="xl106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4">
    <w:name w:val="xl106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5">
    <w:name w:val="xl106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6">
    <w:name w:val="xl10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7">
    <w:name w:val="xl10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8">
    <w:name w:val="xl10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69">
    <w:name w:val="xl10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70">
    <w:name w:val="xl10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71">
    <w:name w:val="xl107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2">
    <w:name w:val="xl107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3">
    <w:name w:val="xl107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4">
    <w:name w:val="xl107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5">
    <w:name w:val="xl107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6">
    <w:name w:val="xl107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7">
    <w:name w:val="xl107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8">
    <w:name w:val="xl107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9">
    <w:name w:val="xl107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0">
    <w:name w:val="xl108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1">
    <w:name w:val="xl108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2">
    <w:name w:val="xl108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3">
    <w:name w:val="xl108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4">
    <w:name w:val="xl108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5">
    <w:name w:val="xl108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6">
    <w:name w:val="xl108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7">
    <w:name w:val="xl10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1088">
    <w:name w:val="xl1088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89">
    <w:name w:val="xl1089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1090">
    <w:name w:val="xl109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91">
    <w:name w:val="xl109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2">
    <w:name w:val="xl1092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3">
    <w:name w:val="xl1093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4">
    <w:name w:val="xl109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5">
    <w:name w:val="xl109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96">
    <w:name w:val="xl109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7">
    <w:name w:val="xl1097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8">
    <w:name w:val="xl109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99">
    <w:name w:val="xl109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0">
    <w:name w:val="xl110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1">
    <w:name w:val="xl110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2">
    <w:name w:val="xl110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3">
    <w:name w:val="xl110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character" w:customStyle="1" w:styleId="714">
    <w:name w:val="Заголовок 7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i/>
      <w:iCs/>
      <w:color w:val="404040" w:themeColor="text1" w:themeTint="BF"/>
      <w:sz w:val="24"/>
    </w:rPr>
  </w:style>
  <w:style w:type="character" w:customStyle="1" w:styleId="815">
    <w:name w:val="Заголовок 8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color w:val="404040" w:themeColor="text1" w:themeTint="BF"/>
    </w:rPr>
  </w:style>
  <w:style w:type="character" w:customStyle="1" w:styleId="912">
    <w:name w:val="Заголовок 9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i/>
      <w:iCs/>
      <w:color w:val="404040" w:themeColor="text1" w:themeTint="BF"/>
    </w:rPr>
  </w:style>
  <w:style w:type="character" w:customStyle="1" w:styleId="1ffffb">
    <w:name w:val="Текст макроса Знак1"/>
    <w:basedOn w:val="af5"/>
    <w:uiPriority w:val="99"/>
    <w:semiHidden/>
    <w:rsid w:val="00C26190"/>
    <w:rPr>
      <w:rFonts w:ascii="Consolas" w:hAnsi="Consolas" w:cs="Consolas"/>
    </w:rPr>
  </w:style>
  <w:style w:type="character" w:customStyle="1" w:styleId="1ffffc">
    <w:name w:val="Текст выноски Знак1"/>
    <w:basedOn w:val="af5"/>
    <w:uiPriority w:val="99"/>
    <w:semiHidden/>
    <w:rsid w:val="00C26190"/>
    <w:rPr>
      <w:rFonts w:ascii="Tahoma" w:hAnsi="Tahoma" w:cs="Tahoma"/>
      <w:sz w:val="16"/>
      <w:szCs w:val="16"/>
    </w:rPr>
  </w:style>
  <w:style w:type="character" w:customStyle="1" w:styleId="1ffffd">
    <w:name w:val="Верхний колонтитул Знак1"/>
    <w:basedOn w:val="af5"/>
    <w:uiPriority w:val="99"/>
    <w:semiHidden/>
    <w:rsid w:val="00C26190"/>
    <w:rPr>
      <w:rFonts w:ascii="Arial" w:hAnsi="Arial"/>
      <w:sz w:val="24"/>
    </w:rPr>
  </w:style>
  <w:style w:type="character" w:customStyle="1" w:styleId="1ffffe">
    <w:name w:val="Нижний колонтитул Знак1"/>
    <w:basedOn w:val="af5"/>
    <w:uiPriority w:val="99"/>
    <w:semiHidden/>
    <w:rsid w:val="00C26190"/>
    <w:rPr>
      <w:rFonts w:ascii="Arial" w:hAnsi="Arial"/>
      <w:sz w:val="24"/>
    </w:rPr>
  </w:style>
  <w:style w:type="character" w:customStyle="1" w:styleId="1fffff">
    <w:name w:val="Название Знак1"/>
    <w:basedOn w:val="af5"/>
    <w:uiPriority w:val="99"/>
    <w:rsid w:val="00C2619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fffff0">
    <w:name w:val="Выделенная цитата Знак1"/>
    <w:basedOn w:val="af5"/>
    <w:uiPriority w:val="99"/>
    <w:rsid w:val="00C26190"/>
    <w:rPr>
      <w:rFonts w:ascii="Arial" w:hAnsi="Arial"/>
      <w:b/>
      <w:bCs/>
      <w:i/>
      <w:iCs/>
      <w:color w:val="4F81BD" w:themeColor="accent1"/>
      <w:sz w:val="24"/>
    </w:rPr>
  </w:style>
  <w:style w:type="character" w:customStyle="1" w:styleId="1fffff1">
    <w:name w:val="Текст концевой сноски Знак1"/>
    <w:basedOn w:val="af5"/>
    <w:uiPriority w:val="99"/>
    <w:semiHidden/>
    <w:rsid w:val="00C26190"/>
    <w:rPr>
      <w:rFonts w:ascii="Arial" w:hAnsi="Arial"/>
    </w:rPr>
  </w:style>
  <w:style w:type="character" w:customStyle="1" w:styleId="FontStyle12">
    <w:name w:val="Font Style12"/>
    <w:basedOn w:val="af5"/>
    <w:uiPriority w:val="99"/>
    <w:rsid w:val="00C26190"/>
    <w:rPr>
      <w:rFonts w:ascii="Tahoma" w:hAnsi="Tahoma" w:cs="Tahoma" w:hint="default"/>
      <w:sz w:val="18"/>
      <w:szCs w:val="18"/>
    </w:rPr>
  </w:style>
  <w:style w:type="character" w:customStyle="1" w:styleId="1fffff2">
    <w:name w:val="Подзаголовок Знак1"/>
    <w:basedOn w:val="af5"/>
    <w:uiPriority w:val="99"/>
    <w:rsid w:val="00C2619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ffffffffff3">
    <w:name w:val="Цветовое выделение"/>
    <w:uiPriority w:val="99"/>
    <w:rsid w:val="00C26190"/>
    <w:rPr>
      <w:b/>
      <w:bCs/>
      <w:color w:val="26282F"/>
      <w:sz w:val="26"/>
      <w:szCs w:val="26"/>
    </w:rPr>
  </w:style>
  <w:style w:type="character" w:customStyle="1" w:styleId="21e">
    <w:name w:val="Основной текст 2 Знак1"/>
    <w:basedOn w:val="af5"/>
    <w:uiPriority w:val="99"/>
    <w:rsid w:val="00C26190"/>
    <w:rPr>
      <w:rFonts w:ascii="Arial" w:hAnsi="Arial"/>
      <w:sz w:val="24"/>
    </w:rPr>
  </w:style>
  <w:style w:type="character" w:customStyle="1" w:styleId="menu2">
    <w:name w:val="menu2"/>
    <w:basedOn w:val="af5"/>
    <w:uiPriority w:val="99"/>
    <w:rsid w:val="00C26190"/>
  </w:style>
  <w:style w:type="character" w:customStyle="1" w:styleId="r">
    <w:name w:val="r"/>
    <w:basedOn w:val="af5"/>
    <w:uiPriority w:val="99"/>
    <w:rsid w:val="00C26190"/>
  </w:style>
  <w:style w:type="character" w:customStyle="1" w:styleId="st">
    <w:name w:val="st"/>
    <w:basedOn w:val="af5"/>
    <w:uiPriority w:val="99"/>
    <w:rsid w:val="00C26190"/>
  </w:style>
  <w:style w:type="table" w:customStyle="1" w:styleId="228">
    <w:name w:val="Сетка таблицы22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326">
    <w:name w:val="Сетка таблицы32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f2">
    <w:name w:val="Сетка таблицы11"/>
    <w:basedOn w:val="af6"/>
    <w:uiPriority w:val="99"/>
    <w:rsid w:val="00C261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4">
    <w:name w:val="1 / 1.1 / 1.1.114"/>
    <w:rsid w:val="00C26190"/>
    <w:pPr>
      <w:numPr>
        <w:numId w:val="41"/>
      </w:numPr>
    </w:pPr>
  </w:style>
  <w:style w:type="paragraph" w:customStyle="1" w:styleId="bodytext">
    <w:name w:val="bodytext"/>
    <w:basedOn w:val="af3"/>
    <w:uiPriority w:val="99"/>
    <w:rsid w:val="00C26190"/>
    <w:pPr>
      <w:spacing w:before="100" w:beforeAutospacing="1" w:after="100" w:afterAutospacing="1"/>
    </w:pPr>
  </w:style>
  <w:style w:type="character" w:customStyle="1" w:styleId="7c">
    <w:name w:val="Основной текст7"/>
    <w:basedOn w:val="afffff1"/>
    <w:uiPriority w:val="99"/>
    <w:rsid w:val="00C2619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character" w:customStyle="1" w:styleId="8c">
    <w:name w:val="Основной текст8"/>
    <w:basedOn w:val="afffff1"/>
    <w:uiPriority w:val="99"/>
    <w:rsid w:val="00C2619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paragraph" w:customStyle="1" w:styleId="10b">
    <w:name w:val="Основной текст10"/>
    <w:basedOn w:val="af3"/>
    <w:uiPriority w:val="99"/>
    <w:rsid w:val="00C26190"/>
    <w:pPr>
      <w:shd w:val="clear" w:color="auto" w:fill="FFFFFF"/>
      <w:spacing w:line="0" w:lineRule="atLeast"/>
    </w:pPr>
    <w:rPr>
      <w:sz w:val="20"/>
      <w:szCs w:val="20"/>
    </w:rPr>
  </w:style>
  <w:style w:type="paragraph" w:customStyle="1" w:styleId="affffffffffff4">
    <w:name w:val="ДЛЯ ТАБЛ"/>
    <w:basedOn w:val="af3"/>
    <w:uiPriority w:val="99"/>
    <w:qFormat/>
    <w:rsid w:val="00C26190"/>
    <w:pPr>
      <w:jc w:val="center"/>
    </w:pPr>
    <w:rPr>
      <w:sz w:val="20"/>
      <w:szCs w:val="20"/>
    </w:rPr>
  </w:style>
  <w:style w:type="numbering" w:customStyle="1" w:styleId="11f3">
    <w:name w:val="Нет списка11"/>
    <w:next w:val="af7"/>
    <w:uiPriority w:val="99"/>
    <w:semiHidden/>
    <w:unhideWhenUsed/>
    <w:rsid w:val="00C26190"/>
  </w:style>
  <w:style w:type="paragraph" w:customStyle="1" w:styleId="bodytext4">
    <w:name w:val="bodytext4"/>
    <w:basedOn w:val="af3"/>
    <w:uiPriority w:val="99"/>
    <w:rsid w:val="00C26190"/>
    <w:pPr>
      <w:spacing w:before="100" w:beforeAutospacing="1" w:after="150"/>
    </w:pPr>
    <w:rPr>
      <w:color w:val="949494"/>
    </w:rPr>
  </w:style>
  <w:style w:type="paragraph" w:customStyle="1" w:styleId="1fffff3">
    <w:name w:val="Верхний колонтитул1"/>
    <w:basedOn w:val="af3"/>
    <w:next w:val="afc"/>
    <w:uiPriority w:val="99"/>
    <w:rsid w:val="00C26190"/>
    <w:pPr>
      <w:tabs>
        <w:tab w:val="center" w:pos="4677"/>
        <w:tab w:val="right" w:pos="9355"/>
      </w:tabs>
    </w:pPr>
    <w:rPr>
      <w:rFonts w:asciiTheme="minorHAnsi" w:eastAsiaTheme="minorEastAsia" w:hAnsiTheme="minorHAnsi"/>
      <w:sz w:val="22"/>
      <w:szCs w:val="22"/>
    </w:rPr>
  </w:style>
  <w:style w:type="paragraph" w:customStyle="1" w:styleId="1fffff4">
    <w:name w:val="Нижний колонтитул1"/>
    <w:basedOn w:val="af3"/>
    <w:next w:val="afe"/>
    <w:uiPriority w:val="99"/>
    <w:rsid w:val="00C26190"/>
    <w:pPr>
      <w:tabs>
        <w:tab w:val="center" w:pos="4677"/>
        <w:tab w:val="right" w:pos="9355"/>
      </w:tabs>
    </w:pPr>
    <w:rPr>
      <w:rFonts w:asciiTheme="minorHAnsi" w:eastAsiaTheme="minorEastAsia" w:hAnsiTheme="minorHAnsi"/>
      <w:sz w:val="22"/>
      <w:szCs w:val="22"/>
    </w:rPr>
  </w:style>
  <w:style w:type="table" w:styleId="-50">
    <w:name w:val="Light Shading Accent 5"/>
    <w:basedOn w:val="af6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2a">
    <w:name w:val="Сетка таблицы12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fffff5">
    <w:name w:val="Схема документа1"/>
    <w:basedOn w:val="af3"/>
    <w:next w:val="affff8"/>
    <w:uiPriority w:val="99"/>
    <w:semiHidden/>
    <w:unhideWhenUsed/>
    <w:rsid w:val="00C26190"/>
    <w:rPr>
      <w:rFonts w:ascii="Tahoma" w:hAnsi="Tahoma" w:cs="Tahoma"/>
      <w:sz w:val="16"/>
      <w:szCs w:val="16"/>
    </w:rPr>
  </w:style>
  <w:style w:type="paragraph" w:customStyle="1" w:styleId="414">
    <w:name w:val="Оглавление 41"/>
    <w:basedOn w:val="af3"/>
    <w:next w:val="af3"/>
    <w:autoRedefine/>
    <w:uiPriority w:val="99"/>
    <w:unhideWhenUsed/>
    <w:rsid w:val="00C26190"/>
    <w:pPr>
      <w:spacing w:after="100" w:line="276" w:lineRule="auto"/>
      <w:ind w:left="660"/>
    </w:pPr>
    <w:rPr>
      <w:rFonts w:asciiTheme="minorHAnsi" w:hAnsiTheme="minorHAnsi" w:cstheme="minorBidi"/>
      <w:sz w:val="22"/>
      <w:szCs w:val="22"/>
    </w:rPr>
  </w:style>
  <w:style w:type="paragraph" w:customStyle="1" w:styleId="514">
    <w:name w:val="Оглавление 51"/>
    <w:basedOn w:val="af3"/>
    <w:next w:val="af3"/>
    <w:autoRedefine/>
    <w:uiPriority w:val="99"/>
    <w:unhideWhenUsed/>
    <w:rsid w:val="00C26190"/>
    <w:pPr>
      <w:spacing w:after="100" w:line="276" w:lineRule="auto"/>
      <w:ind w:left="880"/>
    </w:pPr>
    <w:rPr>
      <w:rFonts w:asciiTheme="minorHAnsi" w:hAnsiTheme="minorHAnsi" w:cstheme="minorBidi"/>
      <w:sz w:val="22"/>
      <w:szCs w:val="22"/>
    </w:rPr>
  </w:style>
  <w:style w:type="paragraph" w:customStyle="1" w:styleId="613">
    <w:name w:val="Оглавление 61"/>
    <w:basedOn w:val="af3"/>
    <w:next w:val="af3"/>
    <w:autoRedefine/>
    <w:uiPriority w:val="99"/>
    <w:unhideWhenUsed/>
    <w:rsid w:val="00C26190"/>
    <w:pPr>
      <w:spacing w:after="100" w:line="276" w:lineRule="auto"/>
      <w:ind w:left="1100"/>
    </w:pPr>
    <w:rPr>
      <w:rFonts w:asciiTheme="minorHAnsi" w:hAnsiTheme="minorHAnsi" w:cstheme="minorBidi"/>
      <w:sz w:val="22"/>
      <w:szCs w:val="22"/>
    </w:rPr>
  </w:style>
  <w:style w:type="paragraph" w:customStyle="1" w:styleId="715">
    <w:name w:val="Оглавление 71"/>
    <w:basedOn w:val="af3"/>
    <w:next w:val="af3"/>
    <w:autoRedefine/>
    <w:uiPriority w:val="99"/>
    <w:unhideWhenUsed/>
    <w:rsid w:val="00C26190"/>
    <w:pPr>
      <w:spacing w:after="100" w:line="276" w:lineRule="auto"/>
      <w:ind w:left="1320"/>
    </w:pPr>
    <w:rPr>
      <w:rFonts w:asciiTheme="minorHAnsi" w:hAnsiTheme="minorHAnsi" w:cstheme="minorBidi"/>
      <w:sz w:val="22"/>
      <w:szCs w:val="22"/>
    </w:rPr>
  </w:style>
  <w:style w:type="paragraph" w:customStyle="1" w:styleId="816">
    <w:name w:val="Оглавление 81"/>
    <w:basedOn w:val="af3"/>
    <w:next w:val="af3"/>
    <w:autoRedefine/>
    <w:uiPriority w:val="99"/>
    <w:unhideWhenUsed/>
    <w:rsid w:val="00C26190"/>
    <w:pPr>
      <w:spacing w:after="100" w:line="276" w:lineRule="auto"/>
      <w:ind w:left="1540"/>
    </w:pPr>
    <w:rPr>
      <w:rFonts w:asciiTheme="minorHAnsi" w:hAnsiTheme="minorHAnsi" w:cstheme="minorBidi"/>
      <w:sz w:val="22"/>
      <w:szCs w:val="22"/>
    </w:rPr>
  </w:style>
  <w:style w:type="paragraph" w:customStyle="1" w:styleId="913">
    <w:name w:val="Оглавление 91"/>
    <w:basedOn w:val="af3"/>
    <w:next w:val="af3"/>
    <w:autoRedefine/>
    <w:uiPriority w:val="99"/>
    <w:unhideWhenUsed/>
    <w:rsid w:val="00C26190"/>
    <w:pPr>
      <w:spacing w:after="100" w:line="276" w:lineRule="auto"/>
      <w:ind w:left="1760"/>
    </w:pPr>
    <w:rPr>
      <w:rFonts w:asciiTheme="minorHAnsi" w:hAnsiTheme="minorHAnsi" w:cstheme="minorBidi"/>
      <w:sz w:val="22"/>
      <w:szCs w:val="22"/>
    </w:rPr>
  </w:style>
  <w:style w:type="character" w:customStyle="1" w:styleId="2fff6">
    <w:name w:val="Верхний колонтитул Знак2"/>
    <w:basedOn w:val="af5"/>
    <w:uiPriority w:val="99"/>
    <w:semiHidden/>
    <w:rsid w:val="00C26190"/>
  </w:style>
  <w:style w:type="character" w:customStyle="1" w:styleId="2fff7">
    <w:name w:val="Нижний колонтитул Знак2"/>
    <w:basedOn w:val="af5"/>
    <w:uiPriority w:val="99"/>
    <w:semiHidden/>
    <w:rsid w:val="00C26190"/>
  </w:style>
  <w:style w:type="table" w:customStyle="1" w:styleId="-51">
    <w:name w:val="Светлая заливка - Акцент 51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paragraph" w:customStyle="1" w:styleId="affffffffffff5">
    <w:name w:val="Стандартный"/>
    <w:basedOn w:val="af3"/>
    <w:uiPriority w:val="99"/>
    <w:rsid w:val="00C26190"/>
    <w:pPr>
      <w:suppressAutoHyphens/>
      <w:ind w:firstLine="851"/>
      <w:jc w:val="both"/>
    </w:pPr>
    <w:rPr>
      <w:sz w:val="26"/>
      <w:lang w:eastAsia="ar-SA"/>
    </w:rPr>
  </w:style>
  <w:style w:type="character" w:customStyle="1" w:styleId="WW8Num2z1">
    <w:name w:val="WW8Num2z1"/>
    <w:uiPriority w:val="99"/>
    <w:rsid w:val="00C26190"/>
    <w:rPr>
      <w:rFonts w:ascii="OpenSymbol" w:hAnsi="OpenSymbol" w:cs="OpenSymbol"/>
    </w:rPr>
  </w:style>
  <w:style w:type="numbering" w:customStyle="1" w:styleId="21f">
    <w:name w:val="Нет списка21"/>
    <w:next w:val="af7"/>
    <w:uiPriority w:val="99"/>
    <w:semiHidden/>
    <w:unhideWhenUsed/>
    <w:rsid w:val="00C26190"/>
  </w:style>
  <w:style w:type="table" w:customStyle="1" w:styleId="237">
    <w:name w:val="Сетка таблицы23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34">
    <w:name w:val="Сетка таблицы33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8pt0">
    <w:name w:val="Основной текст + 8 pt;Полужирный"/>
    <w:rsid w:val="00C2619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1c">
    <w:name w:val="Стиль1 Знак"/>
    <w:basedOn w:val="af5"/>
    <w:link w:val="1b"/>
    <w:uiPriority w:val="99"/>
    <w:rsid w:val="00C26190"/>
    <w:rPr>
      <w:rFonts w:eastAsia="Calibri"/>
      <w:b/>
      <w:sz w:val="24"/>
    </w:rPr>
  </w:style>
  <w:style w:type="paragraph" w:customStyle="1" w:styleId="21f0">
    <w:name w:val="Абзац списка21"/>
    <w:basedOn w:val="af3"/>
    <w:uiPriority w:val="99"/>
    <w:rsid w:val="00C26190"/>
    <w:pPr>
      <w:widowControl w:val="0"/>
      <w:adjustRightInd w:val="0"/>
      <w:spacing w:before="120" w:after="120"/>
      <w:jc w:val="both"/>
      <w:textAlignment w:val="baseline"/>
    </w:pPr>
    <w:rPr>
      <w:spacing w:val="-5"/>
      <w:sz w:val="28"/>
      <w:szCs w:val="22"/>
    </w:rPr>
  </w:style>
  <w:style w:type="paragraph" w:customStyle="1" w:styleId="5e">
    <w:name w:val="Абзац списка5"/>
    <w:basedOn w:val="af3"/>
    <w:uiPriority w:val="99"/>
    <w:rsid w:val="00C26190"/>
    <w:pPr>
      <w:widowControl w:val="0"/>
      <w:adjustRightInd w:val="0"/>
      <w:spacing w:before="120" w:after="120"/>
      <w:jc w:val="both"/>
    </w:pPr>
    <w:rPr>
      <w:spacing w:val="-5"/>
      <w:sz w:val="28"/>
      <w:szCs w:val="22"/>
    </w:rPr>
  </w:style>
  <w:style w:type="character" w:customStyle="1" w:styleId="2fff8">
    <w:name w:val="Сноска (2)_"/>
    <w:link w:val="2fff9"/>
    <w:uiPriority w:val="99"/>
    <w:rsid w:val="00C26190"/>
    <w:rPr>
      <w:sz w:val="23"/>
      <w:szCs w:val="23"/>
      <w:shd w:val="clear" w:color="auto" w:fill="FFFFFF"/>
    </w:rPr>
  </w:style>
  <w:style w:type="character" w:customStyle="1" w:styleId="affffffffffff6">
    <w:name w:val="Сноска_"/>
    <w:link w:val="affffffffffff7"/>
    <w:uiPriority w:val="99"/>
    <w:rsid w:val="00C26190"/>
    <w:rPr>
      <w:rFonts w:ascii="Arial" w:hAnsi="Arial" w:cs="Arial"/>
      <w:sz w:val="17"/>
      <w:szCs w:val="17"/>
      <w:shd w:val="clear" w:color="auto" w:fill="FFFFFF"/>
    </w:rPr>
  </w:style>
  <w:style w:type="character" w:customStyle="1" w:styleId="30pt">
    <w:name w:val="Основной текст (3) + Интервал 0 pt"/>
    <w:uiPriority w:val="99"/>
    <w:rsid w:val="00C26190"/>
    <w:rPr>
      <w:rFonts w:ascii="Times New Roman" w:hAnsi="Times New Roman" w:cs="Times New Roman"/>
      <w:b w:val="0"/>
      <w:bCs w:val="0"/>
      <w:spacing w:val="0"/>
      <w:sz w:val="25"/>
      <w:szCs w:val="25"/>
      <w:shd w:val="clear" w:color="auto" w:fill="FFFFFF"/>
    </w:rPr>
  </w:style>
  <w:style w:type="character" w:customStyle="1" w:styleId="5f">
    <w:name w:val="Заголовок №5_"/>
    <w:link w:val="5f0"/>
    <w:uiPriority w:val="99"/>
    <w:rsid w:val="00C26190"/>
    <w:rPr>
      <w:b/>
      <w:bCs/>
      <w:sz w:val="27"/>
      <w:szCs w:val="27"/>
      <w:shd w:val="clear" w:color="auto" w:fill="FFFFFF"/>
    </w:rPr>
  </w:style>
  <w:style w:type="character" w:customStyle="1" w:styleId="135pt">
    <w:name w:val="Основной текст (13) + 5 pt"/>
    <w:aliases w:val="Не курсив11"/>
    <w:uiPriority w:val="99"/>
    <w:rsid w:val="00C26190"/>
    <w:rPr>
      <w:rFonts w:ascii="Times New Roman" w:hAnsi="Times New Roman" w:cs="Times New Roman"/>
      <w:i/>
      <w:iCs/>
      <w:sz w:val="10"/>
      <w:szCs w:val="10"/>
      <w:shd w:val="clear" w:color="auto" w:fill="FFFFFF"/>
    </w:rPr>
  </w:style>
  <w:style w:type="character" w:customStyle="1" w:styleId="140pt">
    <w:name w:val="Основной текст (14) + Интервал 0 pt"/>
    <w:uiPriority w:val="99"/>
    <w:rsid w:val="00C26190"/>
    <w:rPr>
      <w:rFonts w:ascii="Sylfaen" w:hAnsi="Sylfaen" w:cs="Sylfaen"/>
      <w:spacing w:val="0"/>
      <w:sz w:val="26"/>
      <w:szCs w:val="26"/>
      <w:shd w:val="clear" w:color="auto" w:fill="FFFFFF"/>
    </w:rPr>
  </w:style>
  <w:style w:type="character" w:customStyle="1" w:styleId="4f6">
    <w:name w:val="Заголовок №4_"/>
    <w:link w:val="4f7"/>
    <w:uiPriority w:val="99"/>
    <w:rsid w:val="00C26190"/>
    <w:rPr>
      <w:i/>
      <w:iCs/>
      <w:sz w:val="23"/>
      <w:szCs w:val="23"/>
      <w:shd w:val="clear" w:color="auto" w:fill="FFFFFF"/>
      <w:lang w:val="en-US"/>
    </w:rPr>
  </w:style>
  <w:style w:type="character" w:customStyle="1" w:styleId="42pt0">
    <w:name w:val="Заголовок №4 + Интервал 2 pt"/>
    <w:uiPriority w:val="99"/>
    <w:rsid w:val="00C2619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  <w:lang w:val="en-US"/>
    </w:rPr>
  </w:style>
  <w:style w:type="character" w:customStyle="1" w:styleId="1520">
    <w:name w:val="Основной текст (15)2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u w:val="single"/>
      <w:shd w:val="clear" w:color="auto" w:fill="FFFFFF"/>
    </w:rPr>
  </w:style>
  <w:style w:type="character" w:customStyle="1" w:styleId="157pt">
    <w:name w:val="Основной текст (15) + 7 pt"/>
    <w:aliases w:val="Не курсив10"/>
    <w:uiPriority w:val="99"/>
    <w:rsid w:val="00C26190"/>
    <w:rPr>
      <w:rFonts w:ascii="Times New Roman" w:hAnsi="Times New Roman" w:cs="Times New Roman"/>
      <w:i/>
      <w:iCs/>
      <w:sz w:val="14"/>
      <w:szCs w:val="14"/>
      <w:shd w:val="clear" w:color="auto" w:fill="FFFFFF"/>
      <w:lang w:val="en-US" w:eastAsia="en-US"/>
    </w:rPr>
  </w:style>
  <w:style w:type="character" w:customStyle="1" w:styleId="3ff2">
    <w:name w:val="Подпись к таблице (3)_"/>
    <w:link w:val="31c"/>
    <w:uiPriority w:val="99"/>
    <w:rsid w:val="00C26190"/>
    <w:rPr>
      <w:sz w:val="23"/>
      <w:szCs w:val="23"/>
      <w:shd w:val="clear" w:color="auto" w:fill="FFFFFF"/>
    </w:rPr>
  </w:style>
  <w:style w:type="character" w:customStyle="1" w:styleId="3ff3">
    <w:name w:val="Подпись к таблице (3)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510pt">
    <w:name w:val="Основной текст (15) + 10 pt"/>
    <w:aliases w:val="Интервал 1 pt3"/>
    <w:uiPriority w:val="99"/>
    <w:rsid w:val="00C26190"/>
    <w:rPr>
      <w:rFonts w:ascii="Times New Roman" w:hAnsi="Times New Roman" w:cs="Times New Roman"/>
      <w:i w:val="0"/>
      <w:iCs w:val="0"/>
      <w:spacing w:val="20"/>
      <w:sz w:val="20"/>
      <w:szCs w:val="20"/>
      <w:shd w:val="clear" w:color="auto" w:fill="FFFFFF"/>
      <w:lang w:val="en-US" w:eastAsia="en-US"/>
    </w:rPr>
  </w:style>
  <w:style w:type="character" w:customStyle="1" w:styleId="4f8">
    <w:name w:val="Подпись к таблице (4)_"/>
    <w:link w:val="4f9"/>
    <w:uiPriority w:val="99"/>
    <w:rsid w:val="00C26190"/>
    <w:rPr>
      <w:sz w:val="19"/>
      <w:szCs w:val="19"/>
      <w:shd w:val="clear" w:color="auto" w:fill="FFFFFF"/>
    </w:rPr>
  </w:style>
  <w:style w:type="character" w:customStyle="1" w:styleId="1pt7">
    <w:name w:val="Основной текст + Интервал 1 pt7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137">
    <w:name w:val="Основной текст + Курсив13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1pt0">
    <w:name w:val="Заголовок №2 + Интервал 1 pt"/>
    <w:uiPriority w:val="99"/>
    <w:rsid w:val="00C26190"/>
    <w:rPr>
      <w:rFonts w:ascii="Times New Roman" w:hAnsi="Times New Roman" w:cs="Times New Roman"/>
      <w:spacing w:val="20"/>
      <w:sz w:val="16"/>
      <w:szCs w:val="16"/>
      <w:shd w:val="clear" w:color="auto" w:fill="FFFFFF"/>
    </w:rPr>
  </w:style>
  <w:style w:type="character" w:customStyle="1" w:styleId="22pt">
    <w:name w:val="Заголовок №2 + Интервал 2 pt"/>
    <w:uiPriority w:val="99"/>
    <w:rsid w:val="00C26190"/>
    <w:rPr>
      <w:rFonts w:ascii="Times New Roman" w:hAnsi="Times New Roman" w:cs="Times New Roman"/>
      <w:spacing w:val="50"/>
      <w:sz w:val="16"/>
      <w:szCs w:val="16"/>
      <w:shd w:val="clear" w:color="auto" w:fill="FFFFFF"/>
    </w:rPr>
  </w:style>
  <w:style w:type="character" w:customStyle="1" w:styleId="12b">
    <w:name w:val="Основной текст + Курсив12"/>
    <w:aliases w:val="Интервал 2 pt"/>
    <w:uiPriority w:val="99"/>
    <w:rsid w:val="00C26190"/>
    <w:rPr>
      <w:rFonts w:ascii="Times New Roman" w:hAnsi="Times New Roman" w:cs="Times New Roman"/>
      <w:i/>
      <w:iCs/>
      <w:spacing w:val="40"/>
      <w:sz w:val="23"/>
      <w:szCs w:val="23"/>
      <w:shd w:val="clear" w:color="auto" w:fill="FFFFFF"/>
    </w:rPr>
  </w:style>
  <w:style w:type="character" w:customStyle="1" w:styleId="11f4">
    <w:name w:val="Основной текст + Курсив1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22pt">
    <w:name w:val="Основной текст (32) + Интервал 2 pt"/>
    <w:uiPriority w:val="99"/>
    <w:rsid w:val="00C2619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327">
    <w:name w:val="Основной текст (32) + Не курсив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6Arial">
    <w:name w:val="Основной текст (26) + Arial"/>
    <w:aliases w:val="6 pt1,Не курсив7"/>
    <w:uiPriority w:val="99"/>
    <w:rsid w:val="00C26190"/>
    <w:rPr>
      <w:rFonts w:ascii="Arial" w:hAnsi="Arial" w:cs="Arial"/>
      <w:i/>
      <w:iCs/>
      <w:noProof/>
      <w:sz w:val="12"/>
      <w:szCs w:val="12"/>
      <w:shd w:val="clear" w:color="auto" w:fill="FFFFFF"/>
    </w:rPr>
  </w:style>
  <w:style w:type="character" w:customStyle="1" w:styleId="322pt1">
    <w:name w:val="Основной текст (32) + Интервал 2 pt1"/>
    <w:uiPriority w:val="99"/>
    <w:rsid w:val="00C2619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10c">
    <w:name w:val="Основной текст + Курсив10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3210">
    <w:name w:val="Основной текст (32) + Не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9a">
    <w:name w:val="Основной текст + Курсив9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pt6">
    <w:name w:val="Основной текст + Интервал 1 pt6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</w:rPr>
  </w:style>
  <w:style w:type="character" w:customStyle="1" w:styleId="8d">
    <w:name w:val="Основной текст + Курсив8"/>
    <w:aliases w:val="Интервал -1 pt1"/>
    <w:uiPriority w:val="99"/>
    <w:rsid w:val="00C26190"/>
    <w:rPr>
      <w:rFonts w:ascii="Times New Roman" w:hAnsi="Times New Roman" w:cs="Times New Roman"/>
      <w:i/>
      <w:iCs/>
      <w:spacing w:val="-20"/>
      <w:sz w:val="23"/>
      <w:szCs w:val="23"/>
      <w:shd w:val="clear" w:color="auto" w:fill="FFFFFF"/>
      <w:lang w:val="en-US" w:eastAsia="en-US"/>
    </w:rPr>
  </w:style>
  <w:style w:type="character" w:customStyle="1" w:styleId="263">
    <w:name w:val="Основной текст (26) + Не курсив3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52">
    <w:name w:val="Основной текст (35) + Курсив"/>
    <w:uiPriority w:val="99"/>
    <w:rsid w:val="00C26190"/>
    <w:rPr>
      <w:rFonts w:ascii="Times New Roman" w:hAnsi="Times New Roman" w:cs="Times New Roman"/>
      <w:i/>
      <w:iCs/>
      <w:sz w:val="12"/>
      <w:szCs w:val="12"/>
      <w:shd w:val="clear" w:color="auto" w:fill="FFFFFF"/>
      <w:lang w:val="en-US"/>
    </w:rPr>
  </w:style>
  <w:style w:type="character" w:customStyle="1" w:styleId="7d">
    <w:name w:val="Основной текст + Курсив7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43">
    <w:name w:val="Подпись к таблице (3)4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fffff6">
    <w:name w:val="Заголовок №1 + Курсив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/>
    </w:rPr>
  </w:style>
  <w:style w:type="character" w:customStyle="1" w:styleId="6b">
    <w:name w:val="Основной текст + Курсив6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1pt5">
    <w:name w:val="Основной текст + Интервал 1 pt5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5f1">
    <w:name w:val="Основной текст + Курсив5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pt">
    <w:name w:val="Основной текст + Интервал 2 pt"/>
    <w:uiPriority w:val="99"/>
    <w:rsid w:val="00C26190"/>
    <w:rPr>
      <w:rFonts w:ascii="Times New Roman" w:hAnsi="Times New Roman" w:cs="Times New Roman"/>
      <w:spacing w:val="50"/>
      <w:sz w:val="23"/>
      <w:szCs w:val="23"/>
      <w:shd w:val="clear" w:color="auto" w:fill="FFFFFF"/>
      <w:lang w:val="en-US" w:eastAsia="en-US"/>
    </w:rPr>
  </w:style>
  <w:style w:type="character" w:customStyle="1" w:styleId="6pt1">
    <w:name w:val="Основной текст + 6 pt1"/>
    <w:uiPriority w:val="99"/>
    <w:rsid w:val="00C26190"/>
    <w:rPr>
      <w:rFonts w:ascii="Times New Roman" w:hAnsi="Times New Roman" w:cs="Times New Roman"/>
      <w:noProof/>
      <w:sz w:val="12"/>
      <w:szCs w:val="12"/>
      <w:shd w:val="clear" w:color="auto" w:fill="FFFFFF"/>
    </w:rPr>
  </w:style>
  <w:style w:type="character" w:customStyle="1" w:styleId="262pt">
    <w:name w:val="Основной текст (26) + Интервал 2 pt"/>
    <w:uiPriority w:val="99"/>
    <w:rsid w:val="00C2619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</w:rPr>
  </w:style>
  <w:style w:type="character" w:customStyle="1" w:styleId="266pt">
    <w:name w:val="Основной текст (26) + 6 pt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20">
    <w:name w:val="Основной текст (26) + Не курсив2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4fa">
    <w:name w:val="Основной текст + Курсив4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4012pt">
    <w:name w:val="Основной текст (40) + 12 pt"/>
    <w:uiPriority w:val="99"/>
    <w:rsid w:val="00C26190"/>
    <w:rPr>
      <w:rFonts w:ascii="Times New Roman" w:hAnsi="Times New Roman" w:cs="Times New Roman"/>
      <w:i w:val="0"/>
      <w:iCs w:val="0"/>
      <w:noProof/>
      <w:sz w:val="24"/>
      <w:szCs w:val="24"/>
      <w:shd w:val="clear" w:color="auto" w:fill="FFFFFF"/>
    </w:rPr>
  </w:style>
  <w:style w:type="character" w:customStyle="1" w:styleId="3510">
    <w:name w:val="Основной текст (35) + Курсив1"/>
    <w:uiPriority w:val="99"/>
    <w:rsid w:val="00C26190"/>
    <w:rPr>
      <w:rFonts w:ascii="Times New Roman" w:hAnsi="Times New Roman" w:cs="Times New Roman"/>
      <w:i/>
      <w:iCs/>
      <w:noProof/>
      <w:sz w:val="12"/>
      <w:szCs w:val="12"/>
      <w:u w:val="single"/>
      <w:shd w:val="clear" w:color="auto" w:fill="FFFFFF"/>
      <w:lang w:val="en-US"/>
    </w:rPr>
  </w:style>
  <w:style w:type="character" w:customStyle="1" w:styleId="1522pt">
    <w:name w:val="Основной текст (15) + 22 pt"/>
    <w:uiPriority w:val="99"/>
    <w:rsid w:val="00C26190"/>
    <w:rPr>
      <w:rFonts w:ascii="Times New Roman" w:hAnsi="Times New Roman" w:cs="Times New Roman"/>
      <w:i w:val="0"/>
      <w:iCs w:val="0"/>
      <w:noProof/>
      <w:sz w:val="44"/>
      <w:szCs w:val="44"/>
      <w:shd w:val="clear" w:color="auto" w:fill="FFFFFF"/>
    </w:rPr>
  </w:style>
  <w:style w:type="character" w:customStyle="1" w:styleId="153">
    <w:name w:val="Основной текст (15) + Не курсив"/>
    <w:uiPriority w:val="99"/>
    <w:rsid w:val="00C26190"/>
    <w:rPr>
      <w:rFonts w:ascii="Times New Roman" w:hAnsi="Times New Roman" w:cs="Times New Roman"/>
      <w:i/>
      <w:iCs/>
      <w:sz w:val="12"/>
      <w:szCs w:val="12"/>
      <w:shd w:val="clear" w:color="auto" w:fill="FFFFFF"/>
      <w:lang w:val="en-US" w:eastAsia="en-US"/>
    </w:rPr>
  </w:style>
  <w:style w:type="character" w:customStyle="1" w:styleId="266pt1">
    <w:name w:val="Основной текст (26) + 6 pt1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10">
    <w:name w:val="Основной текст (26) + Не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ff4">
    <w:name w:val="Основной текст + Курсив3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fffa">
    <w:name w:val="Основной текст + Курсив2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fffff7">
    <w:name w:val="Основной текст +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463">
    <w:name w:val="Основной текст (46)3"/>
    <w:uiPriority w:val="99"/>
    <w:rsid w:val="00C2619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462">
    <w:name w:val="Основной текст (46)2"/>
    <w:uiPriority w:val="99"/>
    <w:rsid w:val="00C2619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1pt4">
    <w:name w:val="Основной текст + Интервал 1 pt4"/>
    <w:uiPriority w:val="99"/>
    <w:rsid w:val="00C2619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1pt3">
    <w:name w:val="Основной текст + Интервал 1 pt3"/>
    <w:uiPriority w:val="99"/>
    <w:rsid w:val="00C2619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5f2">
    <w:name w:val="Подпись к таблице (5)_"/>
    <w:link w:val="515"/>
    <w:uiPriority w:val="99"/>
    <w:rsid w:val="00C26190"/>
    <w:rPr>
      <w:sz w:val="16"/>
      <w:szCs w:val="16"/>
      <w:shd w:val="clear" w:color="auto" w:fill="FFFFFF"/>
    </w:rPr>
  </w:style>
  <w:style w:type="character" w:customStyle="1" w:styleId="5f3">
    <w:name w:val="Подпись к таблице (5)"/>
    <w:uiPriority w:val="99"/>
    <w:rsid w:val="00C26190"/>
    <w:rPr>
      <w:rFonts w:ascii="Times New Roman" w:hAnsi="Times New Roman" w:cs="Times New Roman"/>
      <w:sz w:val="16"/>
      <w:szCs w:val="16"/>
      <w:shd w:val="clear" w:color="auto" w:fill="FFFFFF"/>
    </w:rPr>
  </w:style>
  <w:style w:type="character" w:customStyle="1" w:styleId="523">
    <w:name w:val="Подпись к таблице (5)2"/>
    <w:uiPriority w:val="99"/>
    <w:rsid w:val="00C26190"/>
    <w:rPr>
      <w:rFonts w:ascii="Times New Roman" w:hAnsi="Times New Roman" w:cs="Times New Roman"/>
      <w:noProof/>
      <w:sz w:val="16"/>
      <w:szCs w:val="16"/>
      <w:shd w:val="clear" w:color="auto" w:fill="FFFFFF"/>
    </w:rPr>
  </w:style>
  <w:style w:type="character" w:customStyle="1" w:styleId="6c">
    <w:name w:val="Подпись к таблице (6)_"/>
    <w:link w:val="614"/>
    <w:uiPriority w:val="99"/>
    <w:rsid w:val="00C26190"/>
    <w:rPr>
      <w:sz w:val="14"/>
      <w:szCs w:val="14"/>
      <w:shd w:val="clear" w:color="auto" w:fill="FFFFFF"/>
    </w:rPr>
  </w:style>
  <w:style w:type="character" w:customStyle="1" w:styleId="6d">
    <w:name w:val="Подпись к таблице (6)"/>
    <w:uiPriority w:val="99"/>
    <w:rsid w:val="00C26190"/>
    <w:rPr>
      <w:rFonts w:ascii="Times New Roman" w:hAnsi="Times New Roman" w:cs="Times New Roman"/>
      <w:noProof/>
      <w:sz w:val="14"/>
      <w:szCs w:val="14"/>
      <w:shd w:val="clear" w:color="auto" w:fill="FFFFFF"/>
    </w:rPr>
  </w:style>
  <w:style w:type="character" w:customStyle="1" w:styleId="642">
    <w:name w:val="Подпись к таблице (6)4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32">
    <w:name w:val="Подпись к таблице (6)3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22">
    <w:name w:val="Подпись к таблице (6)2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335">
    <w:name w:val="Подпись к таблице (3)3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328">
    <w:name w:val="Подпись к таблице (3)2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paragraph" w:customStyle="1" w:styleId="2fff9">
    <w:name w:val="Сноска (2)"/>
    <w:basedOn w:val="af3"/>
    <w:link w:val="2fff8"/>
    <w:uiPriority w:val="99"/>
    <w:rsid w:val="00C26190"/>
    <w:pPr>
      <w:shd w:val="clear" w:color="auto" w:fill="FFFFFF"/>
      <w:spacing w:line="240" w:lineRule="atLeast"/>
    </w:pPr>
    <w:rPr>
      <w:sz w:val="23"/>
      <w:szCs w:val="23"/>
    </w:rPr>
  </w:style>
  <w:style w:type="paragraph" w:customStyle="1" w:styleId="affffffffffff7">
    <w:name w:val="Сноска"/>
    <w:basedOn w:val="af3"/>
    <w:link w:val="affffffffffff6"/>
    <w:uiPriority w:val="99"/>
    <w:rsid w:val="00C26190"/>
    <w:pPr>
      <w:shd w:val="clear" w:color="auto" w:fill="FFFFFF"/>
      <w:spacing w:after="180" w:line="240" w:lineRule="atLeast"/>
    </w:pPr>
    <w:rPr>
      <w:rFonts w:ascii="Arial" w:hAnsi="Arial" w:cs="Arial"/>
      <w:sz w:val="17"/>
      <w:szCs w:val="17"/>
    </w:rPr>
  </w:style>
  <w:style w:type="paragraph" w:customStyle="1" w:styleId="5f0">
    <w:name w:val="Заголовок №5"/>
    <w:basedOn w:val="af3"/>
    <w:link w:val="5f"/>
    <w:uiPriority w:val="99"/>
    <w:rsid w:val="00C26190"/>
    <w:pPr>
      <w:shd w:val="clear" w:color="auto" w:fill="FFFFFF"/>
      <w:spacing w:before="660" w:after="240" w:line="326" w:lineRule="exact"/>
      <w:jc w:val="center"/>
      <w:outlineLvl w:val="4"/>
    </w:pPr>
    <w:rPr>
      <w:b/>
      <w:bCs/>
      <w:sz w:val="27"/>
      <w:szCs w:val="27"/>
    </w:rPr>
  </w:style>
  <w:style w:type="paragraph" w:customStyle="1" w:styleId="4f7">
    <w:name w:val="Заголовок №4"/>
    <w:basedOn w:val="af3"/>
    <w:link w:val="4f6"/>
    <w:uiPriority w:val="99"/>
    <w:rsid w:val="00C26190"/>
    <w:pPr>
      <w:shd w:val="clear" w:color="auto" w:fill="FFFFFF"/>
      <w:spacing w:line="240" w:lineRule="atLeast"/>
      <w:jc w:val="both"/>
      <w:outlineLvl w:val="3"/>
    </w:pPr>
    <w:rPr>
      <w:i/>
      <w:iCs/>
      <w:sz w:val="23"/>
      <w:szCs w:val="23"/>
      <w:lang w:val="en-US"/>
    </w:rPr>
  </w:style>
  <w:style w:type="paragraph" w:customStyle="1" w:styleId="2611">
    <w:name w:val="Основной текст (26)1"/>
    <w:basedOn w:val="af3"/>
    <w:uiPriority w:val="99"/>
    <w:rsid w:val="00C26190"/>
    <w:pPr>
      <w:shd w:val="clear" w:color="auto" w:fill="FFFFFF"/>
      <w:spacing w:before="120" w:line="240" w:lineRule="atLeast"/>
    </w:pPr>
    <w:rPr>
      <w:i/>
      <w:iCs/>
      <w:sz w:val="23"/>
      <w:szCs w:val="23"/>
    </w:rPr>
  </w:style>
  <w:style w:type="paragraph" w:customStyle="1" w:styleId="31c">
    <w:name w:val="Подпись к таблице (3)1"/>
    <w:basedOn w:val="af3"/>
    <w:link w:val="3ff2"/>
    <w:uiPriority w:val="99"/>
    <w:rsid w:val="00C26190"/>
    <w:pPr>
      <w:shd w:val="clear" w:color="auto" w:fill="FFFFFF"/>
      <w:spacing w:line="274" w:lineRule="exact"/>
    </w:pPr>
    <w:rPr>
      <w:sz w:val="23"/>
      <w:szCs w:val="23"/>
    </w:rPr>
  </w:style>
  <w:style w:type="paragraph" w:customStyle="1" w:styleId="4f9">
    <w:name w:val="Подпись к таблице (4)"/>
    <w:basedOn w:val="af3"/>
    <w:link w:val="4f8"/>
    <w:uiPriority w:val="99"/>
    <w:rsid w:val="00C26190"/>
    <w:pPr>
      <w:shd w:val="clear" w:color="auto" w:fill="FFFFFF"/>
      <w:spacing w:line="240" w:lineRule="atLeast"/>
    </w:pPr>
    <w:rPr>
      <w:sz w:val="19"/>
      <w:szCs w:val="19"/>
    </w:rPr>
  </w:style>
  <w:style w:type="paragraph" w:customStyle="1" w:styleId="3211">
    <w:name w:val="Основной текст (32)1"/>
    <w:basedOn w:val="af3"/>
    <w:uiPriority w:val="99"/>
    <w:rsid w:val="00C26190"/>
    <w:pPr>
      <w:shd w:val="clear" w:color="auto" w:fill="FFFFFF"/>
      <w:spacing w:before="180" w:line="490" w:lineRule="exact"/>
    </w:pPr>
    <w:rPr>
      <w:i/>
      <w:iCs/>
      <w:sz w:val="23"/>
      <w:szCs w:val="23"/>
    </w:rPr>
  </w:style>
  <w:style w:type="paragraph" w:customStyle="1" w:styleId="4610">
    <w:name w:val="Основной текст (46)1"/>
    <w:basedOn w:val="af3"/>
    <w:uiPriority w:val="99"/>
    <w:rsid w:val="00C26190"/>
    <w:pPr>
      <w:shd w:val="clear" w:color="auto" w:fill="FFFFFF"/>
      <w:spacing w:line="240" w:lineRule="atLeast"/>
    </w:pPr>
    <w:rPr>
      <w:sz w:val="14"/>
      <w:szCs w:val="14"/>
    </w:rPr>
  </w:style>
  <w:style w:type="paragraph" w:customStyle="1" w:styleId="515">
    <w:name w:val="Подпись к таблице (5)1"/>
    <w:basedOn w:val="af3"/>
    <w:link w:val="5f2"/>
    <w:uiPriority w:val="99"/>
    <w:rsid w:val="00C26190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4510">
    <w:name w:val="Основной текст (45)1"/>
    <w:basedOn w:val="af3"/>
    <w:uiPriority w:val="99"/>
    <w:rsid w:val="00C26190"/>
    <w:pPr>
      <w:shd w:val="clear" w:color="auto" w:fill="FFFFFF"/>
      <w:spacing w:line="240" w:lineRule="atLeast"/>
    </w:pPr>
    <w:rPr>
      <w:spacing w:val="-10"/>
      <w:sz w:val="79"/>
      <w:szCs w:val="79"/>
    </w:rPr>
  </w:style>
  <w:style w:type="paragraph" w:customStyle="1" w:styleId="614">
    <w:name w:val="Подпись к таблице (6)1"/>
    <w:basedOn w:val="af3"/>
    <w:link w:val="6c"/>
    <w:uiPriority w:val="99"/>
    <w:rsid w:val="00C26190"/>
    <w:pPr>
      <w:shd w:val="clear" w:color="auto" w:fill="FFFFFF"/>
      <w:spacing w:line="240" w:lineRule="atLeast"/>
    </w:pPr>
    <w:rPr>
      <w:sz w:val="14"/>
      <w:szCs w:val="14"/>
    </w:rPr>
  </w:style>
  <w:style w:type="paragraph" w:customStyle="1" w:styleId="affffffffffff8">
    <w:name w:val="Текст документа"/>
    <w:basedOn w:val="1a"/>
    <w:link w:val="affffffffffff9"/>
    <w:uiPriority w:val="99"/>
    <w:qFormat/>
    <w:rsid w:val="00C26190"/>
    <w:pPr>
      <w:tabs>
        <w:tab w:val="left" w:pos="0"/>
        <w:tab w:val="right" w:leader="dot" w:pos="10206"/>
      </w:tabs>
      <w:spacing w:before="0" w:after="0"/>
      <w:ind w:firstLine="567"/>
      <w:jc w:val="both"/>
    </w:pPr>
    <w:rPr>
      <w:rFonts w:ascii="Times New Roman" w:hAnsi="Times New Roman" w:cs="Arial"/>
      <w:b w:val="0"/>
      <w:iCs/>
      <w:caps w:val="0"/>
      <w:noProof/>
      <w:sz w:val="24"/>
      <w:szCs w:val="24"/>
      <w:lang w:eastAsia="en-US"/>
    </w:rPr>
  </w:style>
  <w:style w:type="character" w:customStyle="1" w:styleId="affffffffffff9">
    <w:name w:val="Текст документа Знак"/>
    <w:basedOn w:val="af5"/>
    <w:link w:val="affffffffffff8"/>
    <w:uiPriority w:val="99"/>
    <w:rsid w:val="00C26190"/>
    <w:rPr>
      <w:rFonts w:cs="Arial"/>
      <w:bCs/>
      <w:iCs/>
      <w:noProof/>
      <w:sz w:val="24"/>
      <w:szCs w:val="24"/>
      <w:lang w:eastAsia="en-US"/>
    </w:rPr>
  </w:style>
  <w:style w:type="character" w:customStyle="1" w:styleId="FontStyle83">
    <w:name w:val="Font Style83"/>
    <w:uiPriority w:val="99"/>
    <w:rsid w:val="00C26190"/>
    <w:rPr>
      <w:rFonts w:ascii="Times New Roman" w:hAnsi="Times New Roman" w:cs="Times New Roman"/>
      <w:sz w:val="22"/>
      <w:szCs w:val="22"/>
    </w:rPr>
  </w:style>
  <w:style w:type="paragraph" w:customStyle="1" w:styleId="Style8">
    <w:name w:val="Style8"/>
    <w:basedOn w:val="af3"/>
    <w:uiPriority w:val="99"/>
    <w:rsid w:val="00C26190"/>
    <w:pPr>
      <w:widowControl w:val="0"/>
      <w:suppressAutoHyphens/>
      <w:autoSpaceDE w:val="0"/>
      <w:textAlignment w:val="baseline"/>
    </w:pPr>
    <w:rPr>
      <w:rFonts w:eastAsia="Calibri"/>
      <w:kern w:val="1"/>
      <w:lang w:eastAsia="hi-IN" w:bidi="hi-IN"/>
    </w:rPr>
  </w:style>
  <w:style w:type="table" w:customStyle="1" w:styleId="415">
    <w:name w:val="Сетка таблицы4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6">
    <w:name w:val="Сетка таблицы5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">
    <w:name w:val="Сетка таблицы6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">
    <w:name w:val="Сетка таблицы111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16">
    <w:name w:val="Сетка таблицы7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b">
    <w:name w:val="Сетка таблицы9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d">
    <w:name w:val="Сетка таблицы10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">
    <w:name w:val="Сетка таблицы12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Сетка таблицы1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c">
    <w:name w:val="Нет списка12"/>
    <w:next w:val="af7"/>
    <w:uiPriority w:val="99"/>
    <w:semiHidden/>
    <w:unhideWhenUsed/>
    <w:rsid w:val="00C26190"/>
  </w:style>
  <w:style w:type="table" w:customStyle="1" w:styleId="-52">
    <w:name w:val="Светлая заливка - Акцент 52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47">
    <w:name w:val="Сетка таблицы14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54">
    <w:name w:val="Сетка таблицы1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511">
    <w:name w:val="Светлая заливка - Акцент 511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numbering" w:customStyle="1" w:styleId="229">
    <w:name w:val="Нет списка22"/>
    <w:next w:val="af7"/>
    <w:uiPriority w:val="99"/>
    <w:semiHidden/>
    <w:unhideWhenUsed/>
    <w:rsid w:val="00C26190"/>
  </w:style>
  <w:style w:type="numbering" w:customStyle="1" w:styleId="31d">
    <w:name w:val="Нет списка31"/>
    <w:next w:val="af7"/>
    <w:uiPriority w:val="99"/>
    <w:semiHidden/>
    <w:unhideWhenUsed/>
    <w:rsid w:val="00C26190"/>
  </w:style>
  <w:style w:type="table" w:customStyle="1" w:styleId="245">
    <w:name w:val="Сетка таблицы24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6">
    <w:name w:val="Нет списка41"/>
    <w:next w:val="af7"/>
    <w:uiPriority w:val="99"/>
    <w:semiHidden/>
    <w:unhideWhenUsed/>
    <w:rsid w:val="00C26190"/>
  </w:style>
  <w:style w:type="table" w:customStyle="1" w:styleId="344">
    <w:name w:val="Сетка таблицы34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23">
    <w:name w:val="Сетка таблицы4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17">
    <w:name w:val="Нет списка51"/>
    <w:next w:val="af7"/>
    <w:uiPriority w:val="99"/>
    <w:semiHidden/>
    <w:unhideWhenUsed/>
    <w:rsid w:val="00C26190"/>
  </w:style>
  <w:style w:type="table" w:customStyle="1" w:styleId="524">
    <w:name w:val="Сетка таблицы5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3">
    <w:name w:val="Сетка таблицы6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">
    <w:name w:val="Сетка таблицы112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16">
    <w:name w:val="Нет списка61"/>
    <w:next w:val="af7"/>
    <w:uiPriority w:val="99"/>
    <w:semiHidden/>
    <w:unhideWhenUsed/>
    <w:rsid w:val="00C26190"/>
  </w:style>
  <w:style w:type="table" w:customStyle="1" w:styleId="723">
    <w:name w:val="Сетка таблицы7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7">
    <w:name w:val="Сетка таблицы8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4">
    <w:name w:val="Сетка таблицы9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Сетка таблицы10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">
    <w:name w:val="Сетка таблицы12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17">
    <w:name w:val="Нет списка71"/>
    <w:next w:val="af7"/>
    <w:uiPriority w:val="99"/>
    <w:semiHidden/>
    <w:unhideWhenUsed/>
    <w:rsid w:val="00C26190"/>
  </w:style>
  <w:style w:type="table" w:customStyle="1" w:styleId="1312">
    <w:name w:val="Сетка таблицы13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2">
    <w:name w:val="Сетка таблицы7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2">
    <w:name w:val="Сетка таблицы7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9">
    <w:name w:val="Нет списка13"/>
    <w:next w:val="af7"/>
    <w:uiPriority w:val="99"/>
    <w:semiHidden/>
    <w:unhideWhenUsed/>
    <w:rsid w:val="00C26190"/>
  </w:style>
  <w:style w:type="table" w:customStyle="1" w:styleId="162">
    <w:name w:val="Сетка таблицы16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74">
    <w:name w:val="Сетка таблицы17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238">
    <w:name w:val="Нет списка23"/>
    <w:next w:val="af7"/>
    <w:uiPriority w:val="99"/>
    <w:semiHidden/>
    <w:unhideWhenUsed/>
    <w:rsid w:val="00C26190"/>
  </w:style>
  <w:style w:type="numbering" w:customStyle="1" w:styleId="329">
    <w:name w:val="Нет списка32"/>
    <w:next w:val="af7"/>
    <w:uiPriority w:val="99"/>
    <w:semiHidden/>
    <w:unhideWhenUsed/>
    <w:rsid w:val="00C26190"/>
  </w:style>
  <w:style w:type="table" w:customStyle="1" w:styleId="253">
    <w:name w:val="Сетка таблицы2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4">
    <w:name w:val="Нет списка42"/>
    <w:next w:val="af7"/>
    <w:uiPriority w:val="99"/>
    <w:semiHidden/>
    <w:unhideWhenUsed/>
    <w:rsid w:val="00C26190"/>
  </w:style>
  <w:style w:type="table" w:customStyle="1" w:styleId="353">
    <w:name w:val="Сетка таблицы3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2">
    <w:name w:val="Сетка таблицы4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25">
    <w:name w:val="Нет списка52"/>
    <w:next w:val="af7"/>
    <w:uiPriority w:val="99"/>
    <w:semiHidden/>
    <w:unhideWhenUsed/>
    <w:rsid w:val="00C26190"/>
  </w:style>
  <w:style w:type="table" w:customStyle="1" w:styleId="532">
    <w:name w:val="Сетка таблицы5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3">
    <w:name w:val="Сетка таблицы6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">
    <w:name w:val="Сетка таблицы113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24">
    <w:name w:val="Нет списка62"/>
    <w:next w:val="af7"/>
    <w:uiPriority w:val="99"/>
    <w:semiHidden/>
    <w:unhideWhenUsed/>
    <w:rsid w:val="00C26190"/>
  </w:style>
  <w:style w:type="table" w:customStyle="1" w:styleId="752">
    <w:name w:val="Сетка таблицы75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2">
    <w:name w:val="Сетка таблицы12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24">
    <w:name w:val="Нет списка72"/>
    <w:next w:val="af7"/>
    <w:uiPriority w:val="99"/>
    <w:semiHidden/>
    <w:unhideWhenUsed/>
    <w:rsid w:val="00C26190"/>
  </w:style>
  <w:style w:type="numbering" w:customStyle="1" w:styleId="10e">
    <w:name w:val="Нет списка10"/>
    <w:next w:val="af7"/>
    <w:uiPriority w:val="99"/>
    <w:semiHidden/>
    <w:unhideWhenUsed/>
    <w:rsid w:val="00C26190"/>
  </w:style>
  <w:style w:type="numbering" w:customStyle="1" w:styleId="149">
    <w:name w:val="Нет списка14"/>
    <w:next w:val="af7"/>
    <w:uiPriority w:val="99"/>
    <w:semiHidden/>
    <w:unhideWhenUsed/>
    <w:rsid w:val="00C26190"/>
  </w:style>
  <w:style w:type="table" w:customStyle="1" w:styleId="185">
    <w:name w:val="Сетка таблицы18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93">
    <w:name w:val="Сетка таблицы19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246">
    <w:name w:val="Нет списка24"/>
    <w:next w:val="af7"/>
    <w:uiPriority w:val="99"/>
    <w:semiHidden/>
    <w:unhideWhenUsed/>
    <w:rsid w:val="00C26190"/>
  </w:style>
  <w:style w:type="numbering" w:customStyle="1" w:styleId="336">
    <w:name w:val="Нет списка33"/>
    <w:next w:val="af7"/>
    <w:uiPriority w:val="99"/>
    <w:semiHidden/>
    <w:unhideWhenUsed/>
    <w:rsid w:val="00C26190"/>
  </w:style>
  <w:style w:type="table" w:customStyle="1" w:styleId="264">
    <w:name w:val="Сетка таблицы26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3">
    <w:name w:val="Нет списка43"/>
    <w:next w:val="af7"/>
    <w:uiPriority w:val="99"/>
    <w:semiHidden/>
    <w:unhideWhenUsed/>
    <w:rsid w:val="00C26190"/>
  </w:style>
  <w:style w:type="table" w:customStyle="1" w:styleId="362">
    <w:name w:val="Сетка таблицы36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42">
    <w:name w:val="Сетка таблицы4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3">
    <w:name w:val="Нет списка53"/>
    <w:next w:val="af7"/>
    <w:uiPriority w:val="99"/>
    <w:semiHidden/>
    <w:unhideWhenUsed/>
    <w:rsid w:val="00C26190"/>
  </w:style>
  <w:style w:type="table" w:customStyle="1" w:styleId="542">
    <w:name w:val="Сетка таблицы5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3">
    <w:name w:val="Сетка таблицы6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Сетка таблицы114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34">
    <w:name w:val="Нет списка63"/>
    <w:next w:val="af7"/>
    <w:uiPriority w:val="99"/>
    <w:semiHidden/>
    <w:unhideWhenUsed/>
    <w:rsid w:val="00C26190"/>
  </w:style>
  <w:style w:type="table" w:customStyle="1" w:styleId="762">
    <w:name w:val="Сетка таблицы76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42">
    <w:name w:val="Сетка таблицы12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3">
    <w:name w:val="Нет списка73"/>
    <w:next w:val="af7"/>
    <w:uiPriority w:val="99"/>
    <w:semiHidden/>
    <w:unhideWhenUsed/>
    <w:rsid w:val="00C26190"/>
  </w:style>
  <w:style w:type="table" w:customStyle="1" w:styleId="771">
    <w:name w:val="Сетка таблицы77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1">
    <w:name w:val="Сетка таблицы78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1">
    <w:name w:val="Сетка таблицы79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00">
    <w:name w:val="Сетка таблицы710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">
    <w:name w:val="Сетка таблицы20"/>
    <w:basedOn w:val="af6"/>
    <w:next w:val="aff3"/>
    <w:uiPriority w:val="99"/>
    <w:rsid w:val="00C2619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">
    <w:name w:val="Заглавие 1"/>
    <w:basedOn w:val="af7"/>
    <w:rsid w:val="00C26190"/>
    <w:pPr>
      <w:numPr>
        <w:numId w:val="42"/>
      </w:numPr>
    </w:pPr>
  </w:style>
  <w:style w:type="paragraph" w:customStyle="1" w:styleId="5f4">
    <w:name w:val="5"/>
    <w:basedOn w:val="af3"/>
    <w:next w:val="af3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affffffffffffa">
    <w:name w:val="РПА Приложение №"/>
    <w:basedOn w:val="af3"/>
    <w:uiPriority w:val="99"/>
    <w:rsid w:val="00C26190"/>
    <w:pPr>
      <w:jc w:val="right"/>
    </w:pPr>
    <w:rPr>
      <w:rFonts w:ascii="Arial" w:hAnsi="Arial" w:cs="Arial"/>
      <w:sz w:val="20"/>
      <w:szCs w:val="20"/>
    </w:rPr>
  </w:style>
  <w:style w:type="paragraph" w:customStyle="1" w:styleId="affffffffffffb">
    <w:name w:val="отчет"/>
    <w:basedOn w:val="Default"/>
    <w:link w:val="affffffffffffc"/>
    <w:uiPriority w:val="99"/>
    <w:qFormat/>
    <w:rsid w:val="00C26190"/>
    <w:pPr>
      <w:spacing w:line="30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customStyle="1" w:styleId="affffffffffffc">
    <w:name w:val="отчет Знак"/>
    <w:link w:val="affffffffffffb"/>
    <w:uiPriority w:val="99"/>
    <w:rsid w:val="00C26190"/>
    <w:rPr>
      <w:color w:val="000000"/>
      <w:sz w:val="28"/>
      <w:szCs w:val="28"/>
      <w:lang w:val="x-none" w:eastAsia="x-none"/>
    </w:rPr>
  </w:style>
  <w:style w:type="paragraph" w:customStyle="1" w:styleId="headertext">
    <w:name w:val="headertext"/>
    <w:basedOn w:val="af3"/>
    <w:uiPriority w:val="99"/>
    <w:rsid w:val="00C26190"/>
    <w:pPr>
      <w:spacing w:before="100" w:beforeAutospacing="1" w:after="100" w:afterAutospacing="1"/>
    </w:pPr>
  </w:style>
  <w:style w:type="paragraph" w:customStyle="1" w:styleId="2fffb">
    <w:name w:val="2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4fb">
    <w:name w:val="4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3ff5">
    <w:name w:val="3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ffffffffffffd">
    <w:name w:val="Обычный без отступа Знак"/>
    <w:link w:val="affffffffffffe"/>
    <w:uiPriority w:val="99"/>
    <w:locked/>
    <w:rsid w:val="00C26190"/>
    <w:rPr>
      <w:rFonts w:eastAsia="Calibri"/>
      <w:sz w:val="28"/>
      <w:szCs w:val="28"/>
    </w:rPr>
  </w:style>
  <w:style w:type="paragraph" w:customStyle="1" w:styleId="affffffffffffe">
    <w:name w:val="Обычный без отступа"/>
    <w:basedOn w:val="af3"/>
    <w:link w:val="affffffffffffd"/>
    <w:uiPriority w:val="99"/>
    <w:qFormat/>
    <w:rsid w:val="00C26190"/>
    <w:pPr>
      <w:widowControl w:val="0"/>
      <w:spacing w:line="300" w:lineRule="auto"/>
      <w:jc w:val="center"/>
    </w:pPr>
    <w:rPr>
      <w:rFonts w:eastAsia="Calibri"/>
      <w:sz w:val="28"/>
      <w:szCs w:val="28"/>
    </w:rPr>
  </w:style>
  <w:style w:type="character" w:customStyle="1" w:styleId="Default0">
    <w:name w:val="Default Знак"/>
    <w:link w:val="Default"/>
    <w:uiPriority w:val="99"/>
    <w:rsid w:val="00C26190"/>
    <w:rPr>
      <w:rFonts w:ascii="Arial" w:eastAsia="Calibri" w:hAnsi="Arial" w:cs="Arial"/>
      <w:color w:val="000000"/>
      <w:sz w:val="24"/>
      <w:szCs w:val="24"/>
      <w:lang w:eastAsia="en-US"/>
    </w:rPr>
  </w:style>
  <w:style w:type="character" w:customStyle="1" w:styleId="Bodytext0">
    <w:name w:val="Body text_"/>
    <w:uiPriority w:val="99"/>
    <w:rsid w:val="00C26190"/>
    <w:rPr>
      <w:color w:val="000000"/>
      <w:shd w:val="clear" w:color="auto" w:fill="FFFFFF"/>
    </w:rPr>
  </w:style>
  <w:style w:type="paragraph" w:customStyle="1" w:styleId="Osnovnoy">
    <w:name w:val="##Osnovnoy"/>
    <w:basedOn w:val="aff4"/>
    <w:uiPriority w:val="99"/>
    <w:qFormat/>
    <w:rsid w:val="00C26190"/>
    <w:pPr>
      <w:pBdr>
        <w:bottom w:val="none" w:sz="0" w:space="0" w:color="auto"/>
      </w:pBdr>
      <w:ind w:right="-79" w:firstLine="720"/>
      <w:contextualSpacing w:val="0"/>
      <w:jc w:val="both"/>
    </w:pPr>
    <w:rPr>
      <w:rFonts w:ascii="Times New Roman" w:hAnsi="Times New Roman"/>
      <w:bCs/>
      <w:spacing w:val="0"/>
      <w:kern w:val="28"/>
      <w:sz w:val="24"/>
      <w:szCs w:val="32"/>
    </w:rPr>
  </w:style>
  <w:style w:type="character" w:customStyle="1" w:styleId="guilabel">
    <w:name w:val="guilabel"/>
    <w:basedOn w:val="af5"/>
    <w:rsid w:val="00C26190"/>
  </w:style>
  <w:style w:type="character" w:customStyle="1" w:styleId="mark">
    <w:name w:val="mark"/>
    <w:basedOn w:val="af5"/>
    <w:rsid w:val="00DE3360"/>
  </w:style>
  <w:style w:type="character" w:customStyle="1" w:styleId="1fffff8">
    <w:name w:val="Гиперссылка1"/>
    <w:uiPriority w:val="99"/>
    <w:rsid w:val="006E0FF5"/>
    <w:rPr>
      <w:color w:val="0000FF"/>
      <w:u w:val="single"/>
    </w:rPr>
  </w:style>
  <w:style w:type="character" w:customStyle="1" w:styleId="1fffff9">
    <w:name w:val="Просмотренная гиперссылка1"/>
    <w:uiPriority w:val="99"/>
    <w:semiHidden/>
    <w:rsid w:val="006E0FF5"/>
    <w:rPr>
      <w:color w:val="800080"/>
      <w:u w:val="single"/>
    </w:rPr>
  </w:style>
  <w:style w:type="character" w:customStyle="1" w:styleId="FontStyle24">
    <w:name w:val="Font Style24"/>
    <w:uiPriority w:val="99"/>
    <w:rsid w:val="006E0FF5"/>
    <w:rPr>
      <w:rFonts w:ascii="Times New Roman" w:hAnsi="Times New Roman"/>
      <w:sz w:val="26"/>
    </w:rPr>
  </w:style>
  <w:style w:type="paragraph" w:customStyle="1" w:styleId="2fffc">
    <w:name w:val="Заголовок оглавления2"/>
    <w:basedOn w:val="15"/>
    <w:next w:val="af3"/>
    <w:uiPriority w:val="99"/>
    <w:semiHidden/>
    <w:rsid w:val="006E0FF5"/>
    <w:pPr>
      <w:keepNext/>
      <w:keepLines/>
      <w:tabs>
        <w:tab w:val="num" w:pos="720"/>
      </w:tabs>
      <w:spacing w:before="480" w:after="0"/>
      <w:ind w:left="720" w:hanging="720"/>
      <w:jc w:val="both"/>
      <w:outlineLvl w:val="9"/>
    </w:pPr>
    <w:rPr>
      <w:rFonts w:ascii="Cambria" w:eastAsia="Times New Roman" w:hAnsi="Cambria"/>
      <w:color w:val="365F91"/>
      <w:sz w:val="28"/>
      <w:szCs w:val="28"/>
      <w:lang w:val="ru-RU" w:eastAsia="ru-RU"/>
    </w:rPr>
  </w:style>
  <w:style w:type="table" w:customStyle="1" w:styleId="3111">
    <w:name w:val="Сетка таблицы311"/>
    <w:uiPriority w:val="99"/>
    <w:rsid w:val="006E0FF5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Маркированный кат"/>
    <w:basedOn w:val="a0"/>
    <w:next w:val="af3"/>
    <w:uiPriority w:val="99"/>
    <w:rsid w:val="006E0FF5"/>
    <w:pPr>
      <w:numPr>
        <w:numId w:val="43"/>
      </w:numPr>
      <w:overflowPunct/>
      <w:autoSpaceDE/>
      <w:autoSpaceDN/>
      <w:adjustRightInd/>
      <w:spacing w:after="60"/>
      <w:contextualSpacing/>
      <w:jc w:val="both"/>
    </w:pPr>
    <w:rPr>
      <w:sz w:val="24"/>
      <w:szCs w:val="22"/>
      <w:lang w:eastAsia="en-US"/>
    </w:rPr>
  </w:style>
  <w:style w:type="table" w:styleId="-60">
    <w:name w:val="Colorful Grid Accent 6"/>
    <w:basedOn w:val="af6"/>
    <w:uiPriority w:val="99"/>
    <w:rsid w:val="006E0FF5"/>
    <w:rPr>
      <w:rFonts w:ascii="Calibri" w:hAnsi="Calibri"/>
      <w:color w:val="000000"/>
      <w:lang w:eastAsia="en-US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rFonts w:cs="Times New Roman"/>
        <w:b/>
        <w:bCs/>
      </w:rPr>
      <w:tblPr/>
      <w:tcPr>
        <w:shd w:val="clear" w:color="auto" w:fill="FBD4B4"/>
      </w:tcPr>
    </w:tblStylePr>
    <w:tblStylePr w:type="lastRow">
      <w:rPr>
        <w:rFonts w:cs="Times New Roman"/>
        <w:b/>
        <w:bCs/>
        <w:color w:val="000000"/>
      </w:rPr>
      <w:tblPr/>
      <w:tcPr>
        <w:shd w:val="clear" w:color="auto" w:fill="FBD4B4"/>
      </w:tcPr>
    </w:tblStylePr>
    <w:tblStylePr w:type="firstCol">
      <w:rPr>
        <w:rFonts w:cs="Times New Roman"/>
        <w:color w:val="FFFFFF"/>
      </w:rPr>
      <w:tblPr/>
      <w:tcPr>
        <w:shd w:val="clear" w:color="auto" w:fill="E36C0A"/>
      </w:tcPr>
    </w:tblStylePr>
    <w:tblStylePr w:type="lastCol">
      <w:rPr>
        <w:rFonts w:cs="Times New Roman"/>
        <w:color w:val="FFFFFF"/>
      </w:rPr>
      <w:tblPr/>
      <w:tcPr>
        <w:shd w:val="clear" w:color="auto" w:fill="E36C0A"/>
      </w:tcPr>
    </w:tblStylePr>
    <w:tblStylePr w:type="band1Vert">
      <w:rPr>
        <w:rFonts w:cs="Times New Roman"/>
      </w:rPr>
      <w:tblPr/>
      <w:tcPr>
        <w:shd w:val="clear" w:color="auto" w:fill="FBCAA2"/>
      </w:tcPr>
    </w:tblStylePr>
    <w:tblStylePr w:type="band1Horz">
      <w:rPr>
        <w:rFonts w:cs="Times New Roman"/>
      </w:rPr>
      <w:tblPr/>
      <w:tcPr>
        <w:shd w:val="clear" w:color="auto" w:fill="FBCAA2"/>
      </w:tcPr>
    </w:tblStylePr>
  </w:style>
  <w:style w:type="paragraph" w:customStyle="1" w:styleId="afffffffffffff">
    <w:name w:val="для Табл_Кат"/>
    <w:basedOn w:val="af3"/>
    <w:next w:val="af3"/>
    <w:uiPriority w:val="99"/>
    <w:rsid w:val="006E0FF5"/>
    <w:pPr>
      <w:jc w:val="center"/>
    </w:pPr>
    <w:rPr>
      <w:color w:val="000000"/>
      <w:sz w:val="20"/>
      <w:szCs w:val="20"/>
    </w:rPr>
  </w:style>
  <w:style w:type="paragraph" w:customStyle="1" w:styleId="xl11417">
    <w:name w:val="xl11417"/>
    <w:basedOn w:val="af3"/>
    <w:uiPriority w:val="99"/>
    <w:rsid w:val="006E0FF5"/>
    <w:pP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18">
    <w:name w:val="xl11418"/>
    <w:basedOn w:val="af3"/>
    <w:uiPriority w:val="99"/>
    <w:rsid w:val="006E0FF5"/>
    <w:pP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419">
    <w:name w:val="xl11419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420">
    <w:name w:val="xl11420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21">
    <w:name w:val="xl11421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S1">
    <w:name w:val="S_Заголовок 1"/>
    <w:basedOn w:val="af3"/>
    <w:uiPriority w:val="99"/>
    <w:rsid w:val="006E0FF5"/>
    <w:pPr>
      <w:numPr>
        <w:numId w:val="45"/>
      </w:numPr>
      <w:spacing w:line="360" w:lineRule="auto"/>
      <w:jc w:val="center"/>
    </w:pPr>
    <w:rPr>
      <w:b/>
      <w:caps/>
    </w:rPr>
  </w:style>
  <w:style w:type="paragraph" w:customStyle="1" w:styleId="xl11422">
    <w:name w:val="xl11422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i/>
      <w:iCs/>
      <w:sz w:val="20"/>
      <w:szCs w:val="20"/>
    </w:rPr>
  </w:style>
  <w:style w:type="paragraph" w:customStyle="1" w:styleId="xl11423">
    <w:name w:val="xl11423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character" w:customStyle="1" w:styleId="14a">
    <w:name w:val="Подпись к картинке (14)_"/>
    <w:uiPriority w:val="99"/>
    <w:rsid w:val="006E0FF5"/>
    <w:rPr>
      <w:rFonts w:ascii="Consolas" w:eastAsia="Times New Roman" w:hAnsi="Consolas"/>
      <w:sz w:val="18"/>
      <w:u w:val="none"/>
    </w:rPr>
  </w:style>
  <w:style w:type="character" w:customStyle="1" w:styleId="14b">
    <w:name w:val="Подпись к картинке (14)"/>
    <w:uiPriority w:val="99"/>
    <w:rsid w:val="006E0FF5"/>
    <w:rPr>
      <w:rFonts w:ascii="Consolas" w:eastAsia="Times New Roman" w:hAnsi="Consolas"/>
      <w:color w:val="000000"/>
      <w:spacing w:val="0"/>
      <w:w w:val="100"/>
      <w:position w:val="0"/>
      <w:sz w:val="18"/>
      <w:u w:val="none"/>
      <w:lang w:val="ru-RU" w:eastAsia="ru-RU"/>
    </w:rPr>
  </w:style>
  <w:style w:type="paragraph" w:customStyle="1" w:styleId="2413pt">
    <w:name w:val="Основной текст (24) + 13 pt"/>
    <w:basedOn w:val="a8"/>
    <w:uiPriority w:val="99"/>
    <w:rsid w:val="006E0FF5"/>
    <w:pPr>
      <w:numPr>
        <w:numId w:val="0"/>
      </w:numPr>
      <w:spacing w:after="0"/>
      <w:ind w:firstLine="709"/>
    </w:pPr>
    <w:rPr>
      <w:szCs w:val="20"/>
    </w:rPr>
  </w:style>
  <w:style w:type="paragraph" w:customStyle="1" w:styleId="S2">
    <w:name w:val="S_Заголовок 2"/>
    <w:basedOn w:val="2"/>
    <w:autoRedefine/>
    <w:uiPriority w:val="99"/>
    <w:rsid w:val="006E0FF5"/>
    <w:pPr>
      <w:numPr>
        <w:numId w:val="45"/>
      </w:numPr>
      <w:spacing w:after="0" w:line="360" w:lineRule="auto"/>
      <w:ind w:right="194" w:firstLine="0"/>
    </w:pPr>
    <w:rPr>
      <w:rFonts w:eastAsia="Times New Roman"/>
      <w:bCs w:val="0"/>
      <w:sz w:val="28"/>
      <w:szCs w:val="28"/>
      <w:u w:val="single"/>
      <w:lang w:eastAsia="ru-RU"/>
    </w:rPr>
  </w:style>
  <w:style w:type="paragraph" w:customStyle="1" w:styleId="S3">
    <w:name w:val="S_Заголовок 3"/>
    <w:basedOn w:val="30"/>
    <w:uiPriority w:val="99"/>
    <w:rsid w:val="006E0FF5"/>
    <w:pPr>
      <w:numPr>
        <w:numId w:val="45"/>
      </w:numPr>
      <w:spacing w:after="0" w:line="360" w:lineRule="auto"/>
      <w:ind w:hanging="709"/>
      <w:contextualSpacing w:val="0"/>
    </w:pPr>
    <w:rPr>
      <w:rFonts w:eastAsia="Times New Roman"/>
      <w:b w:val="0"/>
      <w:bCs w:val="0"/>
      <w:u w:val="single"/>
      <w:lang w:val="ru-RU" w:eastAsia="ru-RU"/>
    </w:rPr>
  </w:style>
  <w:style w:type="paragraph" w:customStyle="1" w:styleId="S4">
    <w:name w:val="S_Заголовок 4"/>
    <w:basedOn w:val="42"/>
    <w:autoRedefine/>
    <w:uiPriority w:val="99"/>
    <w:rsid w:val="006E0FF5"/>
    <w:pPr>
      <w:keepNext w:val="0"/>
      <w:numPr>
        <w:ilvl w:val="3"/>
        <w:numId w:val="45"/>
      </w:numPr>
      <w:spacing w:before="0" w:after="0" w:line="360" w:lineRule="auto"/>
    </w:pPr>
    <w:rPr>
      <w:rFonts w:ascii="Times New Roman" w:hAnsi="Times New Roman"/>
      <w:b w:val="0"/>
      <w:bCs w:val="0"/>
      <w:i/>
      <w:sz w:val="24"/>
      <w:szCs w:val="24"/>
      <w:lang w:eastAsia="ru-RU"/>
    </w:rPr>
  </w:style>
  <w:style w:type="character" w:customStyle="1" w:styleId="6e">
    <w:name w:val="Заголовок №6_"/>
    <w:link w:val="6f"/>
    <w:uiPriority w:val="99"/>
    <w:locked/>
    <w:rsid w:val="006E0FF5"/>
    <w:rPr>
      <w:b/>
      <w:sz w:val="28"/>
      <w:shd w:val="clear" w:color="auto" w:fill="FFFFFF"/>
    </w:rPr>
  </w:style>
  <w:style w:type="paragraph" w:customStyle="1" w:styleId="6f">
    <w:name w:val="Заголовок №6"/>
    <w:basedOn w:val="af3"/>
    <w:link w:val="6e"/>
    <w:uiPriority w:val="99"/>
    <w:rsid w:val="006E0FF5"/>
    <w:pPr>
      <w:widowControl w:val="0"/>
      <w:shd w:val="clear" w:color="auto" w:fill="FFFFFF"/>
      <w:spacing w:after="240" w:line="240" w:lineRule="atLeast"/>
      <w:outlineLvl w:val="5"/>
    </w:pPr>
    <w:rPr>
      <w:b/>
      <w:sz w:val="28"/>
      <w:szCs w:val="20"/>
    </w:rPr>
  </w:style>
  <w:style w:type="character" w:customStyle="1" w:styleId="EndnoteTextChar1">
    <w:name w:val="Endnote Text Char1"/>
    <w:uiPriority w:val="99"/>
    <w:semiHidden/>
    <w:rsid w:val="006E0FF5"/>
    <w:rPr>
      <w:rFonts w:ascii="Arial" w:hAnsi="Arial"/>
      <w:sz w:val="20"/>
      <w:szCs w:val="20"/>
    </w:rPr>
  </w:style>
  <w:style w:type="character" w:customStyle="1" w:styleId="BodyTextFirstIndentChar1">
    <w:name w:val="Body Text First Indent Char1"/>
    <w:uiPriority w:val="99"/>
    <w:semiHidden/>
    <w:rsid w:val="006E0FF5"/>
    <w:rPr>
      <w:rFonts w:ascii="Arial" w:hAnsi="Arial"/>
      <w:sz w:val="24"/>
      <w:szCs w:val="20"/>
      <w:lang w:eastAsia="ar-SA" w:bidi="ar-SA"/>
    </w:rPr>
  </w:style>
  <w:style w:type="character" w:customStyle="1" w:styleId="8pt1">
    <w:name w:val="Основной текст + 8 pt1"/>
    <w:uiPriority w:val="99"/>
    <w:rsid w:val="006E0FF5"/>
    <w:rPr>
      <w:rFonts w:ascii="Arial" w:eastAsia="Times New Roman" w:hAnsi="Arial"/>
      <w:color w:val="000000"/>
      <w:spacing w:val="0"/>
      <w:w w:val="100"/>
      <w:position w:val="0"/>
      <w:sz w:val="16"/>
      <w:u w:val="none"/>
      <w:shd w:val="clear" w:color="auto" w:fill="FFFFFF"/>
      <w:lang w:val="ru-RU" w:eastAsia="ru-RU"/>
    </w:rPr>
  </w:style>
  <w:style w:type="character" w:customStyle="1" w:styleId="29pt4">
    <w:name w:val="Подпись к таблице (2) + 9 pt"/>
    <w:aliases w:val="Курсив20"/>
    <w:uiPriority w:val="99"/>
    <w:rsid w:val="006E0FF5"/>
    <w:rPr>
      <w:rFonts w:ascii="Times New Roman" w:hAnsi="Times New Roman"/>
      <w:i/>
      <w:sz w:val="18"/>
      <w:shd w:val="clear" w:color="auto" w:fill="FFFFFF"/>
    </w:rPr>
  </w:style>
  <w:style w:type="character" w:customStyle="1" w:styleId="125pt">
    <w:name w:val="Основной текст (12) + 5 pt"/>
    <w:aliases w:val="Интервал 0 pt8"/>
    <w:uiPriority w:val="99"/>
    <w:rsid w:val="006E0FF5"/>
    <w:rPr>
      <w:rFonts w:ascii="Times New Roman" w:hAnsi="Times New Roman"/>
      <w:i/>
      <w:spacing w:val="0"/>
      <w:sz w:val="10"/>
      <w:shd w:val="clear" w:color="auto" w:fill="FFFFFF"/>
      <w:lang w:val="en-US"/>
    </w:rPr>
  </w:style>
  <w:style w:type="numbering" w:customStyle="1" w:styleId="11">
    <w:name w:val="Раздел 1."/>
    <w:rsid w:val="006E0FF5"/>
    <w:pPr>
      <w:numPr>
        <w:numId w:val="44"/>
      </w:numPr>
    </w:pPr>
  </w:style>
  <w:style w:type="character" w:customStyle="1" w:styleId="Maximyz2">
    <w:name w:val="Maximyz Обычный Знак"/>
    <w:basedOn w:val="af5"/>
    <w:link w:val="Maximyz0"/>
    <w:rsid w:val="00711BBB"/>
    <w:rPr>
      <w:rFonts w:eastAsia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59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4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2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97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3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9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0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23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9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2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1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4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52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2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33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1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5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4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5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67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2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1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2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3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5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4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6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3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3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9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3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0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3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6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1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65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9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8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5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3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5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8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2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0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8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8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7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7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5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3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3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2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9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1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4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76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5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4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8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0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6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6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4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9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9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9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8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3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0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5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8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96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1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5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4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1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52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5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3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2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0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2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6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7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4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4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7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9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9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6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0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9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8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4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2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1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5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9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4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4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6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8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5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5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4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9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23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66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8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7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3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4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2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2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36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4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2.wmf"/><Relationship Id="rId18" Type="http://schemas.openxmlformats.org/officeDocument/2006/relationships/image" Target="media/image3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WRX.xsl" StyleName="Warrax ГОСТ">
  <b:Source>
    <b:Tag>Сок89</b:Tag>
    <b:SourceType>Book</b:SourceType>
    <b:Guid>{069F7A9F-E72B-4A24-965D-5359A9BA3D7D}</b:Guid>
    <b:Author>
      <b:Author>
        <b:NameList>
          <b:Person>
            <b:Last>Соколов Е.Я.</b:Last>
            <b:First>Зингер</b:First>
            <b:Middle>Н.М.</b:Middle>
          </b:Person>
        </b:NameList>
      </b:Author>
    </b:Author>
    <b:Title>Струйные аппараты</b:Title>
    <b:Year>1989</b:Year>
    <b:City>Москва</b:City>
    <b:Publisher>Энергоатомиздат</b:Publisher>
    <b:Pages>351</b:Pages>
    <b:RefOrder>1</b:RefOrder>
  </b:Source>
  <b:Source>
    <b:Tag>Сок01</b:Tag>
    <b:SourceType>Book</b:SourceType>
    <b:Guid>{2CB6A830-1282-45E3-8D97-BD147DE62157}</b:Guid>
    <b:Author>
      <b:Author>
        <b:NameList>
          <b:Person>
            <b:Last>Соколов Е. Я.</b:Last>
          </b:Person>
        </b:NameList>
      </b:Author>
    </b:Author>
    <b:Title>Теплофикация и тепловые сети</b:Title>
    <b:Year>2001</b:Year>
    <b:City>Москва</b:City>
    <b:Publisher>Издательство МЭИ</b:Publisher>
    <b:Pages>472</b:Pages>
    <b:RefOrder>2</b:RefOrder>
  </b:Source>
  <b:Source>
    <b:Tag>23003</b:Tag>
    <b:SourceType>Book</b:SourceType>
    <b:Guid>{50AF182A-CA74-4B30-A200-1F02380DDEA9}</b:Guid>
    <b:Author>
      <b:Author>
        <b:NameList>
          <b:Person>
            <b:Last>СНиП 23-01-99*(2003)</b:Last>
          </b:Person>
        </b:NameList>
      </b:Author>
    </b:Author>
    <b:Title>Строительная климатология</b:Title>
    <b:Year>2003</b:Year>
    <b:City>М.</b:City>
    <b:Publisher>Госстрой России</b:Publisher>
    <b:Pages>80</b:Pages>
    <b:RefOrder>3</b:RefOrder>
  </b:Source>
  <b:Source>
    <b:Tag>СНи2</b:Tag>
    <b:SourceType>Book</b:SourceType>
    <b:Guid>{898DC5F8-40C7-4A6A-A23E-E66454FB4709}</b:Guid>
    <b:Author>
      <b:Author>
        <b:NameList>
          <b:Person>
            <b:Last>СНиП 41-02-2003</b:Last>
          </b:Person>
        </b:NameList>
      </b:Author>
    </b:Author>
    <b:Title>Тепловые сети</b:Title>
    <b:City>М.</b:City>
    <b:Publisher>Госстрой России</b:Publisher>
    <b:Pages>42</b:Pages>
    <b:RefOrder>4</b:RefOrder>
  </b:Source>
  <b:Source>
    <b:Tag>Тур</b:Tag>
    <b:SourceType>JournalArticle</b:SourceType>
    <b:Guid>{F73A2E94-7337-478E-B6AB-1162ED09EA43}</b:Guid>
    <b:Author>
      <b:Author>
        <b:NameList>
          <b:Person>
            <b:Last>Туроверова В.И.</b:Last>
          </b:Person>
        </b:NameList>
      </b:Author>
    </b:Author>
    <b:Title>Маркетинговая  аналитика: систематизация методик определения рыночного потенциала (емкости) рынка</b:Title>
    <b:RefOrder>5</b:RefOrder>
  </b:Source>
  <b:Source>
    <b:Tag>кат</b:Tag>
    <b:SourceType>JournalArticle</b:SourceType>
    <b:Guid>{C7838C10-13A9-4400-B0B4-77548D6D683D}</b:Guid>
    <b:Title>Каталог оборудования для систем теплоснабжения. Производственное проектно-конструкторское предприятие «ЭТОНМАШ»</b:Title>
    <b:Pages>57</b:Pages>
    <b:RefOrder>6</b:RefOrder>
  </b:Source>
  <b:Source>
    <b:Tag>Кат</b:Tag>
    <b:SourceType>JournalArticle</b:SourceType>
    <b:Guid>{6B3026D9-A059-42CB-BD12-B1675F93A891}</b:Guid>
    <b:Title>Каталог фирмы GRUNDFOS</b:Title>
    <b:Pages>107</b:Pages>
    <b:RefOrder>7</b:RefOrder>
  </b:Source>
  <b:Source>
    <b:Tag>Ман88</b:Tag>
    <b:SourceType>Book</b:SourceType>
    <b:Guid>{BC40FF2C-9469-452E-B98D-E3ADF75D73E5}</b:Guid>
    <b:Author>
      <b:Author>
        <b:NameList>
          <b:Person>
            <b:Last>Манюк В.И.</b:Last>
            <b:First>Каплинский</b:First>
            <b:Middle>Я.И., Хиж Э.Б., Манюк А.И., Ильин В.К.</b:Middle>
          </b:Person>
        </b:NameList>
      </b:Author>
    </b:Author>
    <b:Title>Наладка и эксплуатация водяных тепловых сетей. Справочник</b:Title>
    <b:Year>1988</b:Year>
    <b:City>Москва</b:City>
    <b:Publisher>Стройиздат</b:Publisher>
    <b:Pages>354</b:Pages>
    <b:RefOrder>8</b:RefOrder>
  </b:Source>
  <b:Source>
    <b:Tag>Про</b:Tag>
    <b:SourceType>Book</b:SourceType>
    <b:Guid>{6E9A0BAD-E645-4FEC-AF99-4CFAED0DE026}</b:Guid>
    <b:Title>Проектирование тепловых пунктов.</b:Title>
    <b:Author>
      <b:Author>
        <b:NameList>
          <b:Person>
            <b:Last>СП-41-101-95.</b:Last>
          </b:Person>
        </b:NameList>
      </b:Author>
    </b:Author>
    <b:Publisher>Стройиздат</b:Publisher>
    <b:Pages>57</b:Pages>
    <b:Year>1996</b:Year>
    <b:City>М.</b:City>
    <b:RefOrder>9</b:RefOrder>
  </b:Source>
  <b:Source>
    <b:Tag>СНи1</b:Tag>
    <b:SourceType>JournalArticle</b:SourceType>
    <b:Guid>{2CBE7B3B-901D-4877-98DC-13FDBDF96465}</b:Guid>
    <b:Author>
      <b:Author>
        <b:NameList>
          <b:Person>
            <b:Last>СНиП 41-01-2003</b:Last>
          </b:Person>
        </b:NameList>
      </b:Author>
    </b:Author>
    <b:Title>Отопление, вентиляция и кондиционирование</b:Title>
    <b:RefOrder>10</b:RefOrder>
  </b:Source>
  <b:Source>
    <b:Tag>НДж80</b:Tag>
    <b:SourceType>JournalArticle</b:SourceType>
    <b:Guid>{7F45B1FD-E5E1-4BE7-BEAF-01995F1E0561}</b:Guid>
    <b:Author>
      <b:Author>
        <b:NameList>
          <b:Person>
            <b:Last>Н.Джонсон</b:Last>
            <b:First>Ф.</b:First>
            <b:Middle>Лион</b:Middle>
          </b:Person>
        </b:NameList>
      </b:Author>
    </b:Author>
    <b:Title>Статистика и планирование эксперимента в технике и науке. Методы обработки данных</b:Title>
    <b:Year>1980</b:Year>
    <b:City>М.</b:City>
    <b:Publisher>Мир</b:Publisher>
    <b:Comments>Пер. с англ.</b:Comments>
    <b:RefOrder>11</b:RefOrder>
  </b:Source>
</b:Sources>
</file>

<file path=customXml/itemProps1.xml><?xml version="1.0" encoding="utf-8"?>
<ds:datastoreItem xmlns:ds="http://schemas.openxmlformats.org/officeDocument/2006/customXml" ds:itemID="{BFF807F7-176B-4469-84A1-0BA3E8C864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778</TotalTime>
  <Pages>3</Pages>
  <Words>6662</Words>
  <Characters>37975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ЁТ 2 ЭТАП</vt:lpstr>
    </vt:vector>
  </TitlesOfParts>
  <Company>MoBIL GROUP</Company>
  <LinksUpToDate>false</LinksUpToDate>
  <CharactersWithSpaces>44548</CharactersWithSpaces>
  <SharedDoc>false</SharedDoc>
  <HLinks>
    <vt:vector size="240" baseType="variant">
      <vt:variant>
        <vt:i4>203167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09213091</vt:lpwstr>
      </vt:variant>
      <vt:variant>
        <vt:i4>203167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09213090</vt:lpwstr>
      </vt:variant>
      <vt:variant>
        <vt:i4>196613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09213089</vt:lpwstr>
      </vt:variant>
      <vt:variant>
        <vt:i4>196613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09213088</vt:lpwstr>
      </vt:variant>
      <vt:variant>
        <vt:i4>196613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09213087</vt:lpwstr>
      </vt:variant>
      <vt:variant>
        <vt:i4>196613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09213086</vt:lpwstr>
      </vt:variant>
      <vt:variant>
        <vt:i4>1966139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09213085</vt:lpwstr>
      </vt:variant>
      <vt:variant>
        <vt:i4>1966139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09213084</vt:lpwstr>
      </vt:variant>
      <vt:variant>
        <vt:i4>1966139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09213083</vt:lpwstr>
      </vt:variant>
      <vt:variant>
        <vt:i4>196613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09213081</vt:lpwstr>
      </vt:variant>
      <vt:variant>
        <vt:i4>196613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09213080</vt:lpwstr>
      </vt:variant>
      <vt:variant>
        <vt:i4>11141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09213079</vt:lpwstr>
      </vt:variant>
      <vt:variant>
        <vt:i4>111417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09213078</vt:lpwstr>
      </vt:variant>
      <vt:variant>
        <vt:i4>111417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9213077</vt:lpwstr>
      </vt:variant>
      <vt:variant>
        <vt:i4>111417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9213076</vt:lpwstr>
      </vt:variant>
      <vt:variant>
        <vt:i4>111417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9213075</vt:lpwstr>
      </vt:variant>
      <vt:variant>
        <vt:i4>111417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9213074</vt:lpwstr>
      </vt:variant>
      <vt:variant>
        <vt:i4>111417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9213073</vt:lpwstr>
      </vt:variant>
      <vt:variant>
        <vt:i4>111417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9213072</vt:lpwstr>
      </vt:variant>
      <vt:variant>
        <vt:i4>111417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9213071</vt:lpwstr>
      </vt:variant>
      <vt:variant>
        <vt:i4>11141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9213070</vt:lpwstr>
      </vt:variant>
      <vt:variant>
        <vt:i4>104863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9213069</vt:lpwstr>
      </vt:variant>
      <vt:variant>
        <vt:i4>104863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9213068</vt:lpwstr>
      </vt:variant>
      <vt:variant>
        <vt:i4>10486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9213067</vt:lpwstr>
      </vt:variant>
      <vt:variant>
        <vt:i4>10486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9213066</vt:lpwstr>
      </vt:variant>
      <vt:variant>
        <vt:i4>10486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213065</vt:lpwstr>
      </vt:variant>
      <vt:variant>
        <vt:i4>10486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9213064</vt:lpwstr>
      </vt:variant>
      <vt:variant>
        <vt:i4>10486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9213063</vt:lpwstr>
      </vt:variant>
      <vt:variant>
        <vt:i4>10486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9213062</vt:lpwstr>
      </vt:variant>
      <vt:variant>
        <vt:i4>10486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213061</vt:lpwstr>
      </vt:variant>
      <vt:variant>
        <vt:i4>10486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213060</vt:lpwstr>
      </vt:variant>
      <vt:variant>
        <vt:i4>124524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213059</vt:lpwstr>
      </vt:variant>
      <vt:variant>
        <vt:i4>124524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213058</vt:lpwstr>
      </vt:variant>
      <vt:variant>
        <vt:i4>124524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213057</vt:lpwstr>
      </vt:variant>
      <vt:variant>
        <vt:i4>124524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213056</vt:lpwstr>
      </vt:variant>
      <vt:variant>
        <vt:i4>124524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213055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213054</vt:lpwstr>
      </vt:variant>
      <vt:variant>
        <vt:i4>124524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213053</vt:lpwstr>
      </vt:variant>
      <vt:variant>
        <vt:i4>124524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213052</vt:lpwstr>
      </vt:variant>
      <vt:variant>
        <vt:i4>124524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21305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ЁТ 2 ЭТАП</dc:title>
  <dc:subject/>
  <dc:creator>Admin</dc:creator>
  <cp:keywords/>
  <dc:description/>
  <cp:lastModifiedBy>Maximyz</cp:lastModifiedBy>
  <cp:revision>216</cp:revision>
  <cp:lastPrinted>2021-06-03T12:15:00Z</cp:lastPrinted>
  <dcterms:created xsi:type="dcterms:W3CDTF">2013-06-21T10:29:00Z</dcterms:created>
  <dcterms:modified xsi:type="dcterms:W3CDTF">2021-06-03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